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640" w:type="dxa"/>
        <w:tblBorders>
          <w:top w:val="single" w:sz="12" w:space="0" w:color="BFBFBF"/>
        </w:tblBorders>
        <w:tblLayout w:type="fixed"/>
        <w:tblLook w:val="0000" w:firstRow="0" w:lastRow="0" w:firstColumn="0" w:lastColumn="0" w:noHBand="0" w:noVBand="0"/>
      </w:tblPr>
      <w:tblGrid>
        <w:gridCol w:w="8640"/>
      </w:tblGrid>
      <w:tr w:rsidR="002D0824" w14:paraId="5315A14E" w14:textId="77777777">
        <w:tc>
          <w:tcPr>
            <w:tcW w:w="8640" w:type="dxa"/>
            <w:tcBorders>
              <w:top w:val="single" w:sz="8" w:space="0" w:color="BFBFBF"/>
              <w:left w:val="single" w:sz="8" w:space="0" w:color="BFBFBF"/>
              <w:bottom w:val="single" w:sz="8" w:space="0" w:color="BFBFBF"/>
              <w:right w:val="single" w:sz="8" w:space="0" w:color="BFBFBF"/>
            </w:tcBorders>
          </w:tcPr>
          <w:p w14:paraId="7BA0637D" w14:textId="77777777" w:rsidR="002D0824" w:rsidRDefault="00E23966" w:rsidP="00E23966">
            <w:pPr>
              <w:widowControl w:val="0"/>
              <w:autoSpaceDE w:val="0"/>
              <w:autoSpaceDN w:val="0"/>
              <w:adjustRightInd w:val="0"/>
              <w:spacing w:before="120" w:line="226" w:lineRule="auto"/>
              <w:jc w:val="both"/>
              <w:rPr>
                <w:spacing w:val="5"/>
                <w:kern w:val="1"/>
              </w:rPr>
            </w:pPr>
            <w:r>
              <w:rPr>
                <w:spacing w:val="5"/>
                <w:kern w:val="1"/>
              </w:rPr>
              <w:fldChar w:fldCharType="begin"/>
            </w:r>
            <w:r>
              <w:rPr>
                <w:spacing w:val="5"/>
                <w:kern w:val="1"/>
              </w:rPr>
              <w:instrText xml:space="preserve"> MACROBUTTON MTEditEquationSection2 </w:instrText>
            </w:r>
            <w:r w:rsidRPr="00E23966">
              <w:rPr>
                <w:rStyle w:val="MTEquationSection"/>
              </w:rPr>
              <w:instrText>Equation Chapter 1 Section 1</w:instrText>
            </w:r>
            <w:r>
              <w:rPr>
                <w:spacing w:val="5"/>
                <w:kern w:val="1"/>
              </w:rPr>
              <w:fldChar w:fldCharType="begin"/>
            </w:r>
            <w:r>
              <w:rPr>
                <w:spacing w:val="5"/>
                <w:kern w:val="1"/>
              </w:rPr>
              <w:instrText xml:space="preserve"> SEQ MTEqn \r \h \* MERGEFORMAT </w:instrText>
            </w:r>
            <w:del w:id="0" w:author="amir" w:date="2013-05-23T11:27:00Z">
              <w:r>
                <w:rPr>
                  <w:spacing w:val="5"/>
                  <w:kern w:val="1"/>
                </w:rPr>
                <w:fldChar w:fldCharType="end"/>
              </w:r>
            </w:del>
            <w:r>
              <w:rPr>
                <w:spacing w:val="5"/>
                <w:kern w:val="1"/>
              </w:rPr>
              <w:fldChar w:fldCharType="begin"/>
            </w:r>
            <w:r>
              <w:rPr>
                <w:spacing w:val="5"/>
                <w:kern w:val="1"/>
              </w:rPr>
              <w:instrText xml:space="preserve"> SEQ MTSec \r 1 \h \* MERGEFORMAT </w:instrText>
            </w:r>
            <w:del w:id="1" w:author="amir" w:date="2013-05-23T11:27:00Z">
              <w:r>
                <w:rPr>
                  <w:spacing w:val="5"/>
                  <w:kern w:val="1"/>
                </w:rPr>
                <w:fldChar w:fldCharType="end"/>
              </w:r>
            </w:del>
            <w:r>
              <w:rPr>
                <w:spacing w:val="5"/>
                <w:kern w:val="1"/>
              </w:rPr>
              <w:fldChar w:fldCharType="begin"/>
            </w:r>
            <w:r>
              <w:rPr>
                <w:spacing w:val="5"/>
                <w:kern w:val="1"/>
              </w:rPr>
              <w:instrText xml:space="preserve"> SEQ MTChap \r 1 \h \* MERGEFORMAT </w:instrText>
            </w:r>
            <w:del w:id="2" w:author="amir" w:date="2013-05-23T11:27:00Z">
              <w:r>
                <w:rPr>
                  <w:spacing w:val="5"/>
                  <w:kern w:val="1"/>
                </w:rPr>
                <w:fldChar w:fldCharType="end"/>
              </w:r>
            </w:del>
            <w:r>
              <w:rPr>
                <w:spacing w:val="5"/>
                <w:kern w:val="1"/>
              </w:rPr>
              <w:fldChar w:fldCharType="end"/>
            </w:r>
          </w:p>
        </w:tc>
      </w:tr>
      <w:tr w:rsidR="002D0824" w14:paraId="69552666" w14:textId="77777777">
        <w:tblPrEx>
          <w:tblBorders>
            <w:top w:val="none" w:sz="0" w:space="0" w:color="auto"/>
          </w:tblBorders>
        </w:tblPrEx>
        <w:tc>
          <w:tcPr>
            <w:tcW w:w="7920" w:type="dxa"/>
            <w:tcBorders>
              <w:top w:val="single" w:sz="36" w:space="0" w:color="BFBFBF"/>
              <w:left w:val="single" w:sz="8" w:space="0" w:color="BFBFBF"/>
              <w:bottom w:val="single" w:sz="8" w:space="0" w:color="BFBFBF"/>
              <w:right w:val="single" w:sz="8" w:space="0" w:color="BFBFBF"/>
            </w:tcBorders>
          </w:tcPr>
          <w:p w14:paraId="7FDA0094" w14:textId="77777777" w:rsidR="002D0824" w:rsidRDefault="001B7786">
            <w:pPr>
              <w:widowControl w:val="0"/>
              <w:autoSpaceDE w:val="0"/>
              <w:autoSpaceDN w:val="0"/>
              <w:adjustRightInd w:val="0"/>
              <w:spacing w:before="280" w:after="280" w:line="226" w:lineRule="auto"/>
              <w:jc w:val="center"/>
              <w:rPr>
                <w:b/>
                <w:bCs/>
                <w:spacing w:val="28"/>
                <w:kern w:val="1"/>
                <w:sz w:val="34"/>
                <w:szCs w:val="34"/>
              </w:rPr>
            </w:pPr>
            <w:r>
              <w:rPr>
                <w:b/>
                <w:bCs/>
                <w:spacing w:val="28"/>
                <w:kern w:val="1"/>
                <w:sz w:val="34"/>
                <w:szCs w:val="34"/>
              </w:rPr>
              <w:t>Left-to-Right HDP-HMM with HDP Emission</w:t>
            </w:r>
          </w:p>
        </w:tc>
      </w:tr>
      <w:tr w:rsidR="002D0824" w14:paraId="0EEBB561" w14:textId="77777777">
        <w:tblPrEx>
          <w:tblBorders>
            <w:top w:val="none" w:sz="0" w:space="0" w:color="auto"/>
            <w:bottom w:val="single" w:sz="12" w:space="0" w:color="BFBFBF"/>
          </w:tblBorders>
        </w:tblPrEx>
        <w:tc>
          <w:tcPr>
            <w:tcW w:w="7920" w:type="dxa"/>
            <w:tcBorders>
              <w:top w:val="single" w:sz="8" w:space="0" w:color="BFBFBF"/>
              <w:left w:val="single" w:sz="8" w:space="0" w:color="BFBFBF"/>
              <w:bottom w:val="single" w:sz="8" w:space="0" w:color="BFBFBF"/>
              <w:right w:val="single" w:sz="8" w:space="0" w:color="BFBFBF"/>
            </w:tcBorders>
          </w:tcPr>
          <w:p w14:paraId="02AF01FB" w14:textId="77777777" w:rsidR="002D0824" w:rsidRDefault="002D0824">
            <w:pPr>
              <w:widowControl w:val="0"/>
              <w:autoSpaceDE w:val="0"/>
              <w:autoSpaceDN w:val="0"/>
              <w:adjustRightInd w:val="0"/>
              <w:spacing w:before="320" w:line="226" w:lineRule="auto"/>
              <w:jc w:val="both"/>
              <w:rPr>
                <w:spacing w:val="5"/>
                <w:kern w:val="1"/>
              </w:rPr>
            </w:pPr>
          </w:p>
        </w:tc>
      </w:tr>
    </w:tbl>
    <w:p w14:paraId="039A10C1" w14:textId="3E535D53" w:rsidR="002D0824" w:rsidRDefault="002D0824" w:rsidP="00E613C0">
      <w:pPr>
        <w:widowControl w:val="0"/>
        <w:tabs>
          <w:tab w:val="center" w:pos="2610"/>
          <w:tab w:val="center" w:pos="5670"/>
        </w:tabs>
        <w:autoSpaceDE w:val="0"/>
        <w:autoSpaceDN w:val="0"/>
        <w:adjustRightInd w:val="0"/>
        <w:spacing w:line="226" w:lineRule="auto"/>
        <w:jc w:val="both"/>
        <w:rPr>
          <w:b/>
          <w:bCs/>
          <w:spacing w:val="5"/>
          <w:kern w:val="1"/>
        </w:rPr>
      </w:pPr>
      <w:r>
        <w:rPr>
          <w:b/>
          <w:bCs/>
          <w:spacing w:val="5"/>
          <w:kern w:val="1"/>
        </w:rPr>
        <w:tab/>
      </w:r>
      <w:del w:id="3" w:author="amir" w:date="2013-05-26T00:06:00Z">
        <w:r w:rsidDel="001E525F">
          <w:rPr>
            <w:b/>
            <w:bCs/>
            <w:spacing w:val="5"/>
            <w:kern w:val="1"/>
          </w:rPr>
          <w:delText>David S. Hippocampus</w:delText>
        </w:r>
      </w:del>
      <w:ins w:id="4" w:author="amir" w:date="2013-05-26T00:06:00Z">
        <w:r w:rsidR="001E525F">
          <w:rPr>
            <w:b/>
            <w:bCs/>
            <w:spacing w:val="5"/>
            <w:kern w:val="1"/>
          </w:rPr>
          <w:t>Anonymous</w:t>
        </w:r>
      </w:ins>
      <w:r>
        <w:rPr>
          <w:b/>
          <w:bCs/>
          <w:spacing w:val="5"/>
          <w:kern w:val="1"/>
          <w:vertAlign w:val="superscript"/>
        </w:rPr>
        <w:tab/>
      </w:r>
      <w:ins w:id="5" w:author="amir" w:date="2013-05-26T00:07:00Z">
        <w:r w:rsidR="00196C12">
          <w:rPr>
            <w:b/>
            <w:bCs/>
            <w:spacing w:val="5"/>
            <w:kern w:val="1"/>
          </w:rPr>
          <w:t>Anonymous</w:t>
        </w:r>
      </w:ins>
      <w:del w:id="6" w:author="amir" w:date="2013-05-26T00:07:00Z">
        <w:r w:rsidDel="00196C12">
          <w:rPr>
            <w:b/>
            <w:bCs/>
            <w:spacing w:val="5"/>
            <w:kern w:val="1"/>
          </w:rPr>
          <w:delText>Coauthor</w:delText>
        </w:r>
      </w:del>
    </w:p>
    <w:p w14:paraId="48815D4E" w14:textId="523F1909" w:rsidR="002D0824" w:rsidRDefault="002D0824" w:rsidP="00196C12">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ins w:id="7" w:author="amir" w:date="2013-05-26T00:07:00Z">
        <w:r w:rsidR="00196C12">
          <w:rPr>
            <w:spacing w:val="5"/>
            <w:kern w:val="1"/>
          </w:rPr>
          <w:t>Affiliation</w:t>
        </w:r>
      </w:ins>
      <w:del w:id="8" w:author="amir" w:date="2013-05-26T00:07:00Z">
        <w:r w:rsidDel="00196C12">
          <w:rPr>
            <w:spacing w:val="5"/>
            <w:kern w:val="1"/>
          </w:rPr>
          <w:delText>Department of Computer Science</w:delText>
        </w:r>
      </w:del>
      <w:r>
        <w:rPr>
          <w:spacing w:val="5"/>
          <w:kern w:val="1"/>
        </w:rPr>
        <w:tab/>
        <w:t>Affiliation</w:t>
      </w:r>
    </w:p>
    <w:p w14:paraId="25E56516" w14:textId="66C1DCDB" w:rsidR="002D0824" w:rsidRDefault="002D0824" w:rsidP="00196C12">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ins w:id="9" w:author="amir" w:date="2013-05-26T00:07:00Z">
        <w:r w:rsidR="00196C12">
          <w:rPr>
            <w:spacing w:val="5"/>
            <w:kern w:val="1"/>
          </w:rPr>
          <w:t>Address</w:t>
        </w:r>
      </w:ins>
      <w:del w:id="10" w:author="amir" w:date="2013-05-26T00:07:00Z">
        <w:r w:rsidDel="00196C12">
          <w:rPr>
            <w:spacing w:val="5"/>
            <w:kern w:val="1"/>
          </w:rPr>
          <w:delText>Cranberry-Lemon University</w:delText>
        </w:r>
      </w:del>
      <w:r>
        <w:rPr>
          <w:spacing w:val="5"/>
          <w:kern w:val="1"/>
        </w:rPr>
        <w:tab/>
        <w:t>Address</w:t>
      </w:r>
    </w:p>
    <w:p w14:paraId="6C63B81C" w14:textId="17901664" w:rsidR="002D0824" w:rsidDel="00196C12" w:rsidRDefault="002D0824" w:rsidP="00E613C0">
      <w:pPr>
        <w:widowControl w:val="0"/>
        <w:tabs>
          <w:tab w:val="center" w:pos="2610"/>
          <w:tab w:val="center" w:pos="5670"/>
        </w:tabs>
        <w:autoSpaceDE w:val="0"/>
        <w:autoSpaceDN w:val="0"/>
        <w:adjustRightInd w:val="0"/>
        <w:spacing w:line="226" w:lineRule="auto"/>
        <w:jc w:val="both"/>
        <w:rPr>
          <w:del w:id="11" w:author="amir" w:date="2013-05-26T00:07:00Z"/>
          <w:spacing w:val="5"/>
          <w:kern w:val="1"/>
        </w:rPr>
      </w:pPr>
      <w:r>
        <w:rPr>
          <w:spacing w:val="5"/>
          <w:kern w:val="1"/>
        </w:rPr>
        <w:tab/>
      </w:r>
      <w:ins w:id="12" w:author="amir" w:date="2013-05-26T00:07:00Z">
        <w:r w:rsidR="00196C12">
          <w:rPr>
            <w:i/>
            <w:iCs/>
            <w:spacing w:val="5"/>
            <w:kern w:val="1"/>
          </w:rPr>
          <w:t>email</w:t>
        </w:r>
      </w:ins>
      <w:del w:id="13" w:author="amir" w:date="2013-05-26T00:07:00Z">
        <w:r w:rsidDel="00196C12">
          <w:rPr>
            <w:spacing w:val="5"/>
            <w:kern w:val="1"/>
          </w:rPr>
          <w:delText>Pittsburgh, PA 15213</w:delText>
        </w:r>
      </w:del>
      <w:r>
        <w:rPr>
          <w:spacing w:val="5"/>
          <w:kern w:val="1"/>
        </w:rPr>
        <w:tab/>
      </w:r>
      <w:r>
        <w:rPr>
          <w:i/>
          <w:iCs/>
          <w:spacing w:val="5"/>
          <w:kern w:val="1"/>
        </w:rPr>
        <w:t>email</w:t>
      </w:r>
    </w:p>
    <w:p w14:paraId="340AC448" w14:textId="77777777" w:rsidR="00196C12" w:rsidRDefault="00196C12" w:rsidP="00196C12">
      <w:pPr>
        <w:widowControl w:val="0"/>
        <w:tabs>
          <w:tab w:val="center" w:pos="2610"/>
          <w:tab w:val="center" w:pos="5670"/>
        </w:tabs>
        <w:autoSpaceDE w:val="0"/>
        <w:autoSpaceDN w:val="0"/>
        <w:adjustRightInd w:val="0"/>
        <w:spacing w:line="226" w:lineRule="auto"/>
        <w:jc w:val="both"/>
        <w:rPr>
          <w:ins w:id="14" w:author="amir" w:date="2013-05-26T00:07:00Z"/>
          <w:i/>
          <w:iCs/>
          <w:spacing w:val="5"/>
          <w:kern w:val="1"/>
        </w:rPr>
      </w:pPr>
    </w:p>
    <w:p w14:paraId="489AF013" w14:textId="2991C266" w:rsidR="002D0824" w:rsidRDefault="002D0824" w:rsidP="00E613C0">
      <w:pPr>
        <w:widowControl w:val="0"/>
        <w:tabs>
          <w:tab w:val="center" w:pos="2610"/>
          <w:tab w:val="center" w:pos="5670"/>
        </w:tabs>
        <w:autoSpaceDE w:val="0"/>
        <w:autoSpaceDN w:val="0"/>
        <w:adjustRightInd w:val="0"/>
        <w:spacing w:line="226" w:lineRule="auto"/>
        <w:jc w:val="both"/>
        <w:rPr>
          <w:spacing w:val="5"/>
          <w:kern w:val="1"/>
        </w:rPr>
      </w:pPr>
      <w:del w:id="15" w:author="amir" w:date="2013-05-26T00:07:00Z">
        <w:r w:rsidDel="00196C12">
          <w:rPr>
            <w:spacing w:val="5"/>
            <w:kern w:val="1"/>
          </w:rPr>
          <w:tab/>
        </w:r>
        <w:r w:rsidDel="00196C12">
          <w:rPr>
            <w:i/>
            <w:iCs/>
            <w:spacing w:val="5"/>
            <w:kern w:val="1"/>
          </w:rPr>
          <w:delText>hippo@cs.cranberry.lemon.edu</w:delText>
        </w:r>
      </w:del>
      <w:r>
        <w:rPr>
          <w:spacing w:val="5"/>
          <w:kern w:val="1"/>
        </w:rPr>
        <w:tab/>
      </w:r>
      <w:r>
        <w:rPr>
          <w:spacing w:val="5"/>
          <w:kern w:val="1"/>
        </w:rPr>
        <w:tab/>
      </w:r>
    </w:p>
    <w:tbl>
      <w:tblPr>
        <w:tblW w:w="0" w:type="auto"/>
        <w:tblInd w:w="671" w:type="dxa"/>
        <w:tblLayout w:type="fixed"/>
        <w:tblLook w:val="0000" w:firstRow="0" w:lastRow="0" w:firstColumn="0" w:lastColumn="0" w:noHBand="0" w:noVBand="0"/>
      </w:tblPr>
      <w:tblGrid>
        <w:gridCol w:w="7200"/>
      </w:tblGrid>
      <w:tr w:rsidR="002D0824" w14:paraId="394D62A0" w14:textId="77777777" w:rsidTr="00B21A3A">
        <w:tc>
          <w:tcPr>
            <w:tcW w:w="7200" w:type="dxa"/>
            <w:tcBorders>
              <w:top w:val="single" w:sz="8" w:space="0" w:color="BFBFBF"/>
              <w:left w:val="single" w:sz="8" w:space="0" w:color="BFBFBF"/>
              <w:bottom w:val="single" w:sz="8" w:space="0" w:color="BFBFBF"/>
              <w:right w:val="single" w:sz="8" w:space="0" w:color="BFBFBF"/>
            </w:tcBorders>
          </w:tcPr>
          <w:p w14:paraId="7AF8E3F0" w14:textId="77777777" w:rsidR="002D0824" w:rsidRDefault="002D0824" w:rsidP="00B21A3A">
            <w:pPr>
              <w:widowControl w:val="0"/>
              <w:autoSpaceDE w:val="0"/>
              <w:autoSpaceDN w:val="0"/>
              <w:adjustRightInd w:val="0"/>
              <w:spacing w:line="226" w:lineRule="auto"/>
              <w:jc w:val="center"/>
              <w:rPr>
                <w:spacing w:val="5"/>
                <w:kern w:val="1"/>
              </w:rPr>
            </w:pPr>
          </w:p>
        </w:tc>
      </w:tr>
    </w:tbl>
    <w:p w14:paraId="57D2C325" w14:textId="77777777" w:rsidR="00196C12" w:rsidRDefault="00196C12">
      <w:pPr>
        <w:widowControl w:val="0"/>
        <w:tabs>
          <w:tab w:val="center" w:pos="1530"/>
          <w:tab w:val="center" w:pos="3600"/>
          <w:tab w:val="center" w:pos="5670"/>
        </w:tabs>
        <w:autoSpaceDE w:val="0"/>
        <w:autoSpaceDN w:val="0"/>
        <w:adjustRightInd w:val="0"/>
        <w:spacing w:line="226" w:lineRule="auto"/>
        <w:jc w:val="center"/>
        <w:rPr>
          <w:ins w:id="16" w:author="amir" w:date="2013-05-26T00:07:00Z"/>
          <w:b/>
          <w:bCs/>
          <w:spacing w:val="5"/>
          <w:kern w:val="1"/>
        </w:rPr>
        <w:pPrChange w:id="17" w:author="amir" w:date="2013-05-26T00:06:00Z">
          <w:pPr>
            <w:widowControl w:val="0"/>
            <w:tabs>
              <w:tab w:val="center" w:pos="1530"/>
              <w:tab w:val="center" w:pos="3600"/>
              <w:tab w:val="center" w:pos="5670"/>
            </w:tabs>
            <w:autoSpaceDE w:val="0"/>
            <w:autoSpaceDN w:val="0"/>
            <w:adjustRightInd w:val="0"/>
            <w:spacing w:line="226" w:lineRule="auto"/>
            <w:jc w:val="both"/>
          </w:pPr>
        </w:pPrChange>
      </w:pPr>
      <w:ins w:id="18" w:author="amir" w:date="2013-05-26T00:07:00Z">
        <w:r>
          <w:rPr>
            <w:b/>
            <w:bCs/>
            <w:spacing w:val="5"/>
            <w:kern w:val="1"/>
          </w:rPr>
          <w:t>Anonymous</w:t>
        </w:r>
      </w:ins>
    </w:p>
    <w:p w14:paraId="595592D6" w14:textId="4B9559E0" w:rsidR="001E525F" w:rsidRDefault="002D0824">
      <w:pPr>
        <w:widowControl w:val="0"/>
        <w:tabs>
          <w:tab w:val="center" w:pos="1530"/>
          <w:tab w:val="center" w:pos="3600"/>
          <w:tab w:val="center" w:pos="5670"/>
        </w:tabs>
        <w:autoSpaceDE w:val="0"/>
        <w:autoSpaceDN w:val="0"/>
        <w:adjustRightInd w:val="0"/>
        <w:spacing w:line="226" w:lineRule="auto"/>
        <w:jc w:val="center"/>
        <w:rPr>
          <w:ins w:id="19" w:author="amir" w:date="2013-05-26T00:06:00Z"/>
          <w:b/>
          <w:bCs/>
          <w:spacing w:val="5"/>
          <w:kern w:val="1"/>
        </w:rPr>
        <w:pPrChange w:id="20" w:author="amir" w:date="2013-05-26T00:06:00Z">
          <w:pPr>
            <w:widowControl w:val="0"/>
            <w:tabs>
              <w:tab w:val="center" w:pos="1530"/>
              <w:tab w:val="center" w:pos="3600"/>
              <w:tab w:val="center" w:pos="5670"/>
            </w:tabs>
            <w:autoSpaceDE w:val="0"/>
            <w:autoSpaceDN w:val="0"/>
            <w:adjustRightInd w:val="0"/>
            <w:spacing w:line="226" w:lineRule="auto"/>
            <w:jc w:val="both"/>
          </w:pPr>
        </w:pPrChange>
      </w:pPr>
      <w:del w:id="21" w:author="amir" w:date="2013-05-26T00:07:00Z">
        <w:r w:rsidDel="00196C12">
          <w:rPr>
            <w:b/>
            <w:bCs/>
            <w:spacing w:val="5"/>
            <w:kern w:val="1"/>
          </w:rPr>
          <w:delText>Coauthor</w:delText>
        </w:r>
      </w:del>
      <w:ins w:id="22" w:author="amir" w:date="2013-05-26T00:06:00Z">
        <w:r w:rsidR="001E525F">
          <w:rPr>
            <w:spacing w:val="5"/>
            <w:kern w:val="1"/>
          </w:rPr>
          <w:t>Affiliation</w:t>
        </w:r>
        <w:r w:rsidR="001E525F" w:rsidDel="001E525F">
          <w:rPr>
            <w:b/>
            <w:bCs/>
            <w:spacing w:val="5"/>
            <w:kern w:val="1"/>
          </w:rPr>
          <w:t xml:space="preserve"> </w:t>
        </w:r>
      </w:ins>
    </w:p>
    <w:p w14:paraId="221C15EF" w14:textId="77777777" w:rsidR="001E525F" w:rsidRDefault="001E525F">
      <w:pPr>
        <w:widowControl w:val="0"/>
        <w:tabs>
          <w:tab w:val="center" w:pos="1530"/>
          <w:tab w:val="center" w:pos="3600"/>
          <w:tab w:val="center" w:pos="5670"/>
        </w:tabs>
        <w:autoSpaceDE w:val="0"/>
        <w:autoSpaceDN w:val="0"/>
        <w:adjustRightInd w:val="0"/>
        <w:spacing w:line="226" w:lineRule="auto"/>
        <w:jc w:val="center"/>
        <w:rPr>
          <w:ins w:id="23" w:author="amir" w:date="2013-05-26T00:06:00Z"/>
          <w:spacing w:val="5"/>
          <w:kern w:val="1"/>
        </w:rPr>
        <w:pPrChange w:id="24" w:author="amir" w:date="2013-05-26T00:06:00Z">
          <w:pPr>
            <w:widowControl w:val="0"/>
            <w:tabs>
              <w:tab w:val="center" w:pos="1530"/>
              <w:tab w:val="center" w:pos="3600"/>
              <w:tab w:val="center" w:pos="5670"/>
            </w:tabs>
            <w:autoSpaceDE w:val="0"/>
            <w:autoSpaceDN w:val="0"/>
            <w:adjustRightInd w:val="0"/>
            <w:spacing w:line="226" w:lineRule="auto"/>
            <w:jc w:val="both"/>
          </w:pPr>
        </w:pPrChange>
      </w:pPr>
      <w:ins w:id="25" w:author="amir" w:date="2013-05-26T00:06:00Z">
        <w:r w:rsidRPr="001E525F">
          <w:rPr>
            <w:spacing w:val="5"/>
            <w:kern w:val="1"/>
            <w:rPrChange w:id="26" w:author="amir" w:date="2013-05-26T00:06:00Z">
              <w:rPr>
                <w:b/>
                <w:bCs/>
                <w:spacing w:val="5"/>
                <w:kern w:val="1"/>
              </w:rPr>
            </w:rPrChange>
          </w:rPr>
          <w:t>Address</w:t>
        </w:r>
      </w:ins>
    </w:p>
    <w:p w14:paraId="68CD7874" w14:textId="34EFD623" w:rsidR="002D0824" w:rsidRPr="001E525F" w:rsidDel="001E525F" w:rsidRDefault="001E525F">
      <w:pPr>
        <w:widowControl w:val="0"/>
        <w:tabs>
          <w:tab w:val="center" w:pos="1530"/>
          <w:tab w:val="center" w:pos="3600"/>
          <w:tab w:val="center" w:pos="5670"/>
        </w:tabs>
        <w:autoSpaceDE w:val="0"/>
        <w:autoSpaceDN w:val="0"/>
        <w:adjustRightInd w:val="0"/>
        <w:spacing w:line="226" w:lineRule="auto"/>
        <w:jc w:val="center"/>
        <w:rPr>
          <w:del w:id="27" w:author="amir" w:date="2013-05-26T00:05:00Z"/>
          <w:spacing w:val="5"/>
          <w:kern w:val="1"/>
          <w:rPrChange w:id="28" w:author="amir" w:date="2013-05-26T00:06:00Z">
            <w:rPr>
              <w:del w:id="29" w:author="amir" w:date="2013-05-26T00:05:00Z"/>
              <w:b/>
              <w:bCs/>
              <w:spacing w:val="5"/>
              <w:kern w:val="1"/>
            </w:rPr>
          </w:rPrChange>
        </w:rPr>
        <w:pPrChange w:id="30" w:author="amir" w:date="2013-05-26T00:06:00Z">
          <w:pPr>
            <w:widowControl w:val="0"/>
            <w:tabs>
              <w:tab w:val="center" w:pos="1530"/>
              <w:tab w:val="center" w:pos="3600"/>
              <w:tab w:val="center" w:pos="5670"/>
            </w:tabs>
            <w:autoSpaceDE w:val="0"/>
            <w:autoSpaceDN w:val="0"/>
            <w:adjustRightInd w:val="0"/>
            <w:spacing w:line="226" w:lineRule="auto"/>
            <w:jc w:val="both"/>
          </w:pPr>
        </w:pPrChange>
      </w:pPr>
      <w:ins w:id="31" w:author="amir" w:date="2013-05-26T00:06:00Z">
        <w:r>
          <w:rPr>
            <w:spacing w:val="5"/>
            <w:kern w:val="1"/>
          </w:rPr>
          <w:t>email</w:t>
        </w:r>
      </w:ins>
      <w:del w:id="32" w:author="amir" w:date="2013-05-26T00:05:00Z">
        <w:r w:rsidR="002D0824" w:rsidRPr="001E525F" w:rsidDel="001E525F">
          <w:rPr>
            <w:spacing w:val="5"/>
            <w:kern w:val="1"/>
            <w:rPrChange w:id="33" w:author="amir" w:date="2013-05-26T00:06:00Z">
              <w:rPr>
                <w:b/>
                <w:bCs/>
                <w:spacing w:val="5"/>
                <w:kern w:val="1"/>
              </w:rPr>
            </w:rPrChange>
          </w:rPr>
          <w:delText>Coauthor</w:delText>
        </w:r>
        <w:r w:rsidR="002D0824" w:rsidRPr="001E525F" w:rsidDel="001E525F">
          <w:rPr>
            <w:spacing w:val="5"/>
            <w:kern w:val="1"/>
            <w:rPrChange w:id="34" w:author="amir" w:date="2013-05-26T00:06:00Z">
              <w:rPr>
                <w:b/>
                <w:bCs/>
                <w:spacing w:val="5"/>
                <w:kern w:val="1"/>
              </w:rPr>
            </w:rPrChange>
          </w:rPr>
          <w:tab/>
          <w:delText>Coauthor</w:delText>
        </w:r>
      </w:del>
    </w:p>
    <w:p w14:paraId="2D92DC4C" w14:textId="77777777" w:rsidR="002D0824" w:rsidDel="001E525F" w:rsidRDefault="002D0824">
      <w:pPr>
        <w:widowControl w:val="0"/>
        <w:tabs>
          <w:tab w:val="center" w:pos="1530"/>
          <w:tab w:val="center" w:pos="3600"/>
          <w:tab w:val="center" w:pos="5670"/>
        </w:tabs>
        <w:autoSpaceDE w:val="0"/>
        <w:autoSpaceDN w:val="0"/>
        <w:adjustRightInd w:val="0"/>
        <w:spacing w:line="226" w:lineRule="auto"/>
        <w:jc w:val="center"/>
        <w:rPr>
          <w:del w:id="35" w:author="amir" w:date="2013-05-26T00:05:00Z"/>
          <w:spacing w:val="5"/>
          <w:kern w:val="1"/>
        </w:rPr>
        <w:pPrChange w:id="36" w:author="amir" w:date="2013-05-26T00:06:00Z">
          <w:pPr>
            <w:widowControl w:val="0"/>
            <w:tabs>
              <w:tab w:val="center" w:pos="1530"/>
              <w:tab w:val="center" w:pos="3600"/>
              <w:tab w:val="center" w:pos="5670"/>
            </w:tabs>
            <w:autoSpaceDE w:val="0"/>
            <w:autoSpaceDN w:val="0"/>
            <w:adjustRightInd w:val="0"/>
            <w:spacing w:line="226" w:lineRule="auto"/>
            <w:jc w:val="both"/>
          </w:pPr>
        </w:pPrChange>
      </w:pPr>
      <w:del w:id="37" w:author="amir" w:date="2013-05-26T00:05:00Z">
        <w:r w:rsidDel="001E525F">
          <w:rPr>
            <w:spacing w:val="5"/>
            <w:kern w:val="1"/>
          </w:rPr>
          <w:tab/>
          <w:delText>Affiliation</w:delText>
        </w:r>
        <w:r w:rsidDel="001E525F">
          <w:rPr>
            <w:spacing w:val="5"/>
            <w:kern w:val="1"/>
          </w:rPr>
          <w:tab/>
          <w:delText>Affiliation</w:delText>
        </w:r>
        <w:r w:rsidDel="001E525F">
          <w:rPr>
            <w:spacing w:val="5"/>
            <w:kern w:val="1"/>
          </w:rPr>
          <w:tab/>
          <w:delText>Affiliation</w:delText>
        </w:r>
      </w:del>
    </w:p>
    <w:p w14:paraId="761A277F" w14:textId="77777777" w:rsidR="002D0824" w:rsidDel="001E525F" w:rsidRDefault="002D0824">
      <w:pPr>
        <w:widowControl w:val="0"/>
        <w:tabs>
          <w:tab w:val="center" w:pos="1530"/>
          <w:tab w:val="center" w:pos="3600"/>
          <w:tab w:val="center" w:pos="5670"/>
        </w:tabs>
        <w:autoSpaceDE w:val="0"/>
        <w:autoSpaceDN w:val="0"/>
        <w:adjustRightInd w:val="0"/>
        <w:spacing w:line="226" w:lineRule="auto"/>
        <w:jc w:val="center"/>
        <w:rPr>
          <w:del w:id="38" w:author="amir" w:date="2013-05-26T00:05:00Z"/>
          <w:spacing w:val="5"/>
          <w:kern w:val="1"/>
        </w:rPr>
        <w:pPrChange w:id="39" w:author="amir" w:date="2013-05-26T00:06:00Z">
          <w:pPr>
            <w:widowControl w:val="0"/>
            <w:tabs>
              <w:tab w:val="center" w:pos="1530"/>
              <w:tab w:val="center" w:pos="3600"/>
              <w:tab w:val="center" w:pos="5670"/>
            </w:tabs>
            <w:autoSpaceDE w:val="0"/>
            <w:autoSpaceDN w:val="0"/>
            <w:adjustRightInd w:val="0"/>
            <w:spacing w:line="226" w:lineRule="auto"/>
            <w:jc w:val="both"/>
          </w:pPr>
        </w:pPrChange>
      </w:pPr>
      <w:del w:id="40" w:author="amir" w:date="2013-05-26T00:05:00Z">
        <w:r w:rsidDel="001E525F">
          <w:rPr>
            <w:spacing w:val="5"/>
            <w:kern w:val="1"/>
          </w:rPr>
          <w:tab/>
          <w:delText>Address</w:delText>
        </w:r>
        <w:r w:rsidDel="001E525F">
          <w:rPr>
            <w:spacing w:val="5"/>
            <w:kern w:val="1"/>
          </w:rPr>
          <w:tab/>
          <w:delText>Address</w:delText>
        </w:r>
        <w:r w:rsidDel="001E525F">
          <w:rPr>
            <w:spacing w:val="5"/>
            <w:kern w:val="1"/>
          </w:rPr>
          <w:tab/>
          <w:delText>Address</w:delText>
        </w:r>
      </w:del>
    </w:p>
    <w:p w14:paraId="646A35CF" w14:textId="77777777" w:rsidR="002D0824" w:rsidDel="001E525F" w:rsidRDefault="002D0824">
      <w:pPr>
        <w:widowControl w:val="0"/>
        <w:tabs>
          <w:tab w:val="center" w:pos="1530"/>
          <w:tab w:val="center" w:pos="3600"/>
          <w:tab w:val="center" w:pos="5670"/>
        </w:tabs>
        <w:autoSpaceDE w:val="0"/>
        <w:autoSpaceDN w:val="0"/>
        <w:adjustRightInd w:val="0"/>
        <w:spacing w:line="226" w:lineRule="auto"/>
        <w:jc w:val="center"/>
        <w:rPr>
          <w:del w:id="41" w:author="amir" w:date="2013-05-26T00:05:00Z"/>
          <w:i/>
          <w:iCs/>
          <w:spacing w:val="5"/>
          <w:kern w:val="1"/>
        </w:rPr>
        <w:pPrChange w:id="42" w:author="amir" w:date="2013-05-26T00:06:00Z">
          <w:pPr>
            <w:widowControl w:val="0"/>
            <w:tabs>
              <w:tab w:val="center" w:pos="1530"/>
              <w:tab w:val="center" w:pos="3600"/>
              <w:tab w:val="center" w:pos="5670"/>
            </w:tabs>
            <w:autoSpaceDE w:val="0"/>
            <w:autoSpaceDN w:val="0"/>
            <w:adjustRightInd w:val="0"/>
            <w:spacing w:line="226" w:lineRule="auto"/>
            <w:jc w:val="both"/>
          </w:pPr>
        </w:pPrChange>
      </w:pPr>
      <w:del w:id="43" w:author="amir" w:date="2013-05-26T00:05:00Z">
        <w:r w:rsidDel="001E525F">
          <w:rPr>
            <w:spacing w:val="5"/>
            <w:kern w:val="1"/>
          </w:rPr>
          <w:tab/>
        </w:r>
        <w:r w:rsidDel="001E525F">
          <w:rPr>
            <w:i/>
            <w:iCs/>
            <w:spacing w:val="5"/>
            <w:kern w:val="1"/>
          </w:rPr>
          <w:delText>email</w:delText>
        </w:r>
        <w:r w:rsidDel="001E525F">
          <w:rPr>
            <w:i/>
            <w:iCs/>
            <w:spacing w:val="5"/>
            <w:kern w:val="1"/>
          </w:rPr>
          <w:tab/>
          <w:delText>email</w:delText>
        </w:r>
        <w:r w:rsidDel="001E525F">
          <w:rPr>
            <w:i/>
            <w:iCs/>
            <w:spacing w:val="5"/>
            <w:kern w:val="1"/>
          </w:rPr>
          <w:tab/>
          <w:delText>email</w:delText>
        </w:r>
      </w:del>
    </w:p>
    <w:p w14:paraId="599F3E02" w14:textId="77777777" w:rsidR="002D0824" w:rsidRDefault="002D0824">
      <w:pPr>
        <w:widowControl w:val="0"/>
        <w:tabs>
          <w:tab w:val="center" w:pos="1530"/>
          <w:tab w:val="center" w:pos="3600"/>
          <w:tab w:val="center" w:pos="5670"/>
        </w:tabs>
        <w:autoSpaceDE w:val="0"/>
        <w:autoSpaceDN w:val="0"/>
        <w:adjustRightInd w:val="0"/>
        <w:spacing w:line="226" w:lineRule="auto"/>
        <w:jc w:val="center"/>
        <w:rPr>
          <w:spacing w:val="5"/>
          <w:kern w:val="1"/>
        </w:rPr>
        <w:pPrChange w:id="44" w:author="amir" w:date="2013-05-26T00:06:00Z">
          <w:pPr>
            <w:widowControl w:val="0"/>
            <w:tabs>
              <w:tab w:val="center" w:pos="1530"/>
              <w:tab w:val="center" w:pos="3600"/>
              <w:tab w:val="center" w:pos="5670"/>
            </w:tabs>
            <w:autoSpaceDE w:val="0"/>
            <w:autoSpaceDN w:val="0"/>
            <w:adjustRightInd w:val="0"/>
            <w:spacing w:line="226" w:lineRule="auto"/>
            <w:jc w:val="both"/>
          </w:pPr>
        </w:pPrChange>
      </w:pPr>
      <w:del w:id="45" w:author="amir" w:date="2013-05-26T00:05:00Z">
        <w:r w:rsidDel="001E525F">
          <w:rPr>
            <w:i/>
            <w:iCs/>
            <w:spacing w:val="5"/>
            <w:kern w:val="1"/>
          </w:rPr>
          <w:tab/>
        </w:r>
        <w:r w:rsidDel="001E525F">
          <w:rPr>
            <w:spacing w:val="5"/>
            <w:kern w:val="1"/>
          </w:rPr>
          <w:tab/>
        </w:r>
        <w:r w:rsidDel="001E525F">
          <w:rPr>
            <w:spacing w:val="5"/>
            <w:kern w:val="1"/>
          </w:rPr>
          <w:tab/>
          <w:delText>(if needed)</w:delText>
        </w:r>
      </w:del>
    </w:p>
    <w:p w14:paraId="4D1ABD93" w14:textId="77777777" w:rsidR="002D0824" w:rsidRDefault="002D0824">
      <w:pPr>
        <w:widowControl w:val="0"/>
        <w:autoSpaceDE w:val="0"/>
        <w:autoSpaceDN w:val="0"/>
        <w:adjustRightInd w:val="0"/>
        <w:spacing w:before="540" w:after="140" w:line="226" w:lineRule="auto"/>
        <w:jc w:val="center"/>
        <w:rPr>
          <w:b/>
          <w:bCs/>
          <w:spacing w:val="6"/>
          <w:kern w:val="1"/>
          <w:sz w:val="24"/>
          <w:szCs w:val="24"/>
        </w:rPr>
      </w:pPr>
      <w:r>
        <w:rPr>
          <w:b/>
          <w:bCs/>
          <w:spacing w:val="6"/>
          <w:kern w:val="1"/>
          <w:sz w:val="24"/>
          <w:szCs w:val="24"/>
        </w:rPr>
        <w:t>Abstract</w:t>
      </w:r>
    </w:p>
    <w:p w14:paraId="15E78AFE" w14:textId="59F78E12" w:rsidR="002D0824" w:rsidRDefault="002D0824" w:rsidP="00692425">
      <w:pPr>
        <w:widowControl w:val="0"/>
        <w:autoSpaceDE w:val="0"/>
        <w:autoSpaceDN w:val="0"/>
        <w:adjustRightInd w:val="0"/>
        <w:spacing w:before="120" w:after="100" w:line="226" w:lineRule="auto"/>
        <w:ind w:left="720" w:right="720"/>
        <w:jc w:val="both"/>
        <w:rPr>
          <w:spacing w:val="5"/>
          <w:kern w:val="1"/>
        </w:rPr>
        <w:pPrChange w:id="46" w:author="amir" w:date="2013-05-26T13:39:00Z">
          <w:pPr>
            <w:widowControl w:val="0"/>
            <w:autoSpaceDE w:val="0"/>
            <w:autoSpaceDN w:val="0"/>
            <w:adjustRightInd w:val="0"/>
            <w:spacing w:before="120" w:after="100" w:line="226" w:lineRule="auto"/>
            <w:ind w:left="720" w:right="720"/>
            <w:jc w:val="both"/>
          </w:pPr>
        </w:pPrChange>
      </w:pPr>
      <w:del w:id="47" w:author="amir" w:date="2013-05-25T23:56:00Z">
        <w:r w:rsidDel="003B3233">
          <w:rPr>
            <w:spacing w:val="5"/>
            <w:kern w:val="1"/>
          </w:rPr>
          <w:delText xml:space="preserve">The Abstract paragraph should be indented ½ inch (3 picas) on both left and right-hand margins. Use 10 point type, with a vertical spacing of 11 points. </w:delText>
        </w:r>
        <w:r w:rsidDel="003B3233">
          <w:rPr>
            <w:b/>
            <w:bCs/>
            <w:spacing w:val="5"/>
            <w:kern w:val="1"/>
          </w:rPr>
          <w:delText>Abstract</w:delText>
        </w:r>
        <w:r w:rsidDel="003B3233">
          <w:rPr>
            <w:spacing w:val="5"/>
            <w:kern w:val="1"/>
          </w:rPr>
          <w:delText xml:space="preserve"> must be centered, bold and in point size 12. Two line spaces precede the Abstract. The Abstract must be limited to one paragraph.</w:delText>
        </w:r>
      </w:del>
      <w:ins w:id="48" w:author="amir" w:date="2013-05-25T23:56:00Z">
        <w:r w:rsidR="003B3233">
          <w:rPr>
            <w:spacing w:val="5"/>
            <w:kern w:val="1"/>
          </w:rPr>
          <w:t xml:space="preserve">In this paper, we introduce a new </w:t>
        </w:r>
        <w:r w:rsidR="001E525F">
          <w:rPr>
            <w:spacing w:val="5"/>
            <w:kern w:val="1"/>
          </w:rPr>
          <w:t xml:space="preserve">nonparametric Bayesian HMM based on the well-known HDP-HMM model. </w:t>
        </w:r>
      </w:ins>
      <w:ins w:id="49" w:author="amir" w:date="2013-05-25T23:57:00Z">
        <w:r w:rsidR="001E525F">
          <w:rPr>
            <w:spacing w:val="5"/>
            <w:kern w:val="1"/>
          </w:rPr>
          <w:t xml:space="preserve">Unlike the original HDP-HMM which is ergodic, our model has a left-to-right structure. </w:t>
        </w:r>
      </w:ins>
      <w:ins w:id="50" w:author="amir" w:date="2013-05-25T23:59:00Z">
        <w:r w:rsidR="001E525F">
          <w:rPr>
            <w:spacing w:val="5"/>
            <w:kern w:val="1"/>
          </w:rPr>
          <w:t>We als</w:t>
        </w:r>
      </w:ins>
      <w:ins w:id="51" w:author="amir" w:date="2013-05-26T00:00:00Z">
        <w:r w:rsidR="001E525F">
          <w:rPr>
            <w:spacing w:val="5"/>
            <w:kern w:val="1"/>
          </w:rPr>
          <w:t xml:space="preserve">o </w:t>
        </w:r>
      </w:ins>
      <w:ins w:id="52" w:author="amir" w:date="2013-05-26T00:01:00Z">
        <w:r w:rsidR="001E525F">
          <w:rPr>
            <w:spacing w:val="5"/>
            <w:kern w:val="1"/>
          </w:rPr>
          <w:t xml:space="preserve">introduce two approaches to add non-emitting states which are used to model the beginning and end of finite sequences. Finally, we extend the HDP-HMM definition and introduce HDP-HMM with HDP emissions. </w:t>
        </w:r>
      </w:ins>
      <w:ins w:id="53" w:author="amir" w:date="2013-05-26T00:03:00Z">
        <w:r w:rsidR="001E525F">
          <w:rPr>
            <w:spacing w:val="5"/>
            <w:kern w:val="1"/>
          </w:rPr>
          <w:t xml:space="preserve">By experimentations, we will show the new model can outperform the ergodic model in </w:t>
        </w:r>
      </w:ins>
      <w:ins w:id="54" w:author="amir" w:date="2013-05-26T00:05:00Z">
        <w:r w:rsidR="001E525F">
          <w:rPr>
            <w:spacing w:val="5"/>
            <w:kern w:val="1"/>
          </w:rPr>
          <w:t>certain</w:t>
        </w:r>
      </w:ins>
      <w:ins w:id="55" w:author="amir" w:date="2013-05-26T00:03:00Z">
        <w:r w:rsidR="001E525F">
          <w:rPr>
            <w:spacing w:val="5"/>
            <w:kern w:val="1"/>
          </w:rPr>
          <w:t xml:space="preserve"> conditions and can learn </w:t>
        </w:r>
      </w:ins>
      <w:ins w:id="56" w:author="amir" w:date="2013-05-26T13:39:00Z">
        <w:r w:rsidR="00692425">
          <w:rPr>
            <w:spacing w:val="5"/>
            <w:kern w:val="1"/>
          </w:rPr>
          <w:t>the underlying structure of the generative model.</w:t>
        </w:r>
      </w:ins>
    </w:p>
    <w:p w14:paraId="6ECBFCE6" w14:textId="77777777" w:rsidR="002D0824" w:rsidRDefault="002D0824">
      <w:pPr>
        <w:widowControl w:val="0"/>
        <w:autoSpaceDE w:val="0"/>
        <w:autoSpaceDN w:val="0"/>
        <w:adjustRightInd w:val="0"/>
        <w:spacing w:before="120" w:after="100" w:line="226" w:lineRule="auto"/>
        <w:ind w:left="720" w:right="720"/>
        <w:jc w:val="both"/>
        <w:rPr>
          <w:spacing w:val="5"/>
          <w:kern w:val="1"/>
        </w:rPr>
      </w:pPr>
    </w:p>
    <w:p w14:paraId="22B20076" w14:textId="77777777"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1</w:t>
      </w:r>
      <w:r>
        <w:rPr>
          <w:b/>
          <w:bCs/>
          <w:spacing w:val="24"/>
          <w:kern w:val="1"/>
          <w:sz w:val="24"/>
          <w:szCs w:val="24"/>
        </w:rPr>
        <w:tab/>
      </w:r>
      <w:r w:rsidR="00F230F5">
        <w:rPr>
          <w:b/>
          <w:bCs/>
          <w:spacing w:val="24"/>
          <w:kern w:val="1"/>
          <w:sz w:val="24"/>
          <w:szCs w:val="24"/>
        </w:rPr>
        <w:t>Introduction</w:t>
      </w:r>
    </w:p>
    <w:p w14:paraId="21C880EA" w14:textId="104D2269" w:rsidR="002843EC" w:rsidRDefault="00225909" w:rsidP="00E613C0">
      <w:pPr>
        <w:widowControl w:val="0"/>
        <w:autoSpaceDE w:val="0"/>
        <w:autoSpaceDN w:val="0"/>
        <w:adjustRightInd w:val="0"/>
        <w:spacing w:before="120" w:line="226" w:lineRule="auto"/>
        <w:jc w:val="both"/>
        <w:rPr>
          <w:spacing w:val="5"/>
          <w:kern w:val="1"/>
        </w:rPr>
      </w:pPr>
      <w:r>
        <w:rPr>
          <w:spacing w:val="5"/>
          <w:kern w:val="1"/>
        </w:rPr>
        <w:t xml:space="preserve">Hidden Markov models (HMMs) [] are among the most powerful statistical modeling tools </w:t>
      </w:r>
      <w:ins w:id="57" w:author="Joseph Picone" w:date="2013-05-22T22:51:00Z">
        <w:r w:rsidR="00240994">
          <w:rPr>
            <w:spacing w:val="5"/>
            <w:kern w:val="1"/>
          </w:rPr>
          <w:t xml:space="preserve">and have </w:t>
        </w:r>
      </w:ins>
      <w:del w:id="58" w:author="Joseph Picone" w:date="2013-05-22T22:51:00Z">
        <w:r w:rsidDel="00240994">
          <w:rPr>
            <w:spacing w:val="5"/>
            <w:kern w:val="1"/>
          </w:rPr>
          <w:delText xml:space="preserve">that </w:delText>
        </w:r>
      </w:del>
      <w:r>
        <w:rPr>
          <w:spacing w:val="5"/>
          <w:kern w:val="1"/>
        </w:rPr>
        <w:t>found</w:t>
      </w:r>
      <w:del w:id="59" w:author="Joseph Picone" w:date="2013-05-22T22:51:00Z">
        <w:r w:rsidDel="00240994">
          <w:rPr>
            <w:spacing w:val="5"/>
            <w:kern w:val="1"/>
          </w:rPr>
          <w:delText xml:space="preserve">s </w:delText>
        </w:r>
      </w:del>
      <w:ins w:id="60" w:author="Joseph Picone" w:date="2013-05-22T22:51:00Z">
        <w:r w:rsidR="00240994">
          <w:rPr>
            <w:spacing w:val="5"/>
            <w:kern w:val="1"/>
          </w:rPr>
          <w:t xml:space="preserve"> </w:t>
        </w:r>
      </w:ins>
      <w:r>
        <w:rPr>
          <w:spacing w:val="5"/>
          <w:kern w:val="1"/>
        </w:rPr>
        <w:t xml:space="preserve">a wide range of applications in many pattern recognition </w:t>
      </w:r>
      <w:del w:id="61" w:author="amir" w:date="2013-05-26T11:13:00Z">
        <w:r w:rsidDel="00024C9C">
          <w:rPr>
            <w:spacing w:val="5"/>
            <w:kern w:val="1"/>
          </w:rPr>
          <w:delText xml:space="preserve">applications </w:delText>
        </w:r>
      </w:del>
      <w:ins w:id="62" w:author="amir" w:date="2013-05-26T11:13:00Z">
        <w:r w:rsidR="00024C9C">
          <w:rPr>
            <w:spacing w:val="5"/>
            <w:kern w:val="1"/>
          </w:rPr>
          <w:t xml:space="preserve">area </w:t>
        </w:r>
      </w:ins>
      <w:r>
        <w:rPr>
          <w:spacing w:val="5"/>
          <w:kern w:val="1"/>
        </w:rPr>
        <w:t>such as speech recognition [], machine vision [], genomics [] and finance [].</w:t>
      </w:r>
      <w:r w:rsidR="00AD4E2A">
        <w:rPr>
          <w:spacing w:val="5"/>
          <w:kern w:val="1"/>
        </w:rPr>
        <w:t xml:space="preserve"> </w:t>
      </w:r>
      <w:r w:rsidR="00AD4E2A">
        <w:t>HMMs are parameterized both in their topology (e.g. number of states) and emission distributions</w:t>
      </w:r>
      <w:r w:rsidR="006D7E85">
        <w:t xml:space="preserve"> (e.g. Gaussian mixtures)</w:t>
      </w:r>
      <w:r w:rsidR="00AD4E2A">
        <w:t xml:space="preserve">. Model comparison methods </w:t>
      </w:r>
      <w:ins w:id="63" w:author="Joseph Picone" w:date="2013-05-22T22:51:00Z">
        <w:r w:rsidR="00240994">
          <w:t xml:space="preserve">are </w:t>
        </w:r>
      </w:ins>
      <w:r w:rsidR="00AD4E2A">
        <w:t xml:space="preserve">traditionally used to select the adequate </w:t>
      </w:r>
      <w:r w:rsidR="006D7E85">
        <w:t>number of states and mixture components</w:t>
      </w:r>
      <w:r w:rsidR="00AD4E2A">
        <w:t>. However, these methods are computationally expensive and moreover there is no consensus on the optimum criterion for the selection</w:t>
      </w:r>
      <w:r w:rsidR="002843EC">
        <w:t xml:space="preserve"> []</w:t>
      </w:r>
      <w:r w:rsidR="00AD4E2A">
        <w:t xml:space="preserve">. </w:t>
      </w:r>
      <w:r>
        <w:rPr>
          <w:spacing w:val="5"/>
          <w:kern w:val="1"/>
        </w:rPr>
        <w:t xml:space="preserve">    </w:t>
      </w:r>
    </w:p>
    <w:p w14:paraId="240666E1" w14:textId="07CDDFFB" w:rsidR="00AD4E2A" w:rsidRDefault="002843EC" w:rsidP="002843EC">
      <w:pPr>
        <w:widowControl w:val="0"/>
        <w:autoSpaceDE w:val="0"/>
        <w:autoSpaceDN w:val="0"/>
        <w:adjustRightInd w:val="0"/>
        <w:spacing w:before="120" w:line="226" w:lineRule="auto"/>
        <w:jc w:val="both"/>
        <w:rPr>
          <w:spacing w:val="5"/>
          <w:kern w:val="1"/>
        </w:rPr>
      </w:pPr>
      <w:r>
        <w:rPr>
          <w:spacing w:val="5"/>
          <w:kern w:val="1"/>
        </w:rPr>
        <w:t>A</w:t>
      </w:r>
      <w:r w:rsidR="00063947">
        <w:rPr>
          <w:spacing w:val="5"/>
          <w:kern w:val="1"/>
        </w:rPr>
        <w:t>n infinite HMM has been developed in the last few years [][][]</w:t>
      </w:r>
      <w:r>
        <w:rPr>
          <w:spacing w:val="5"/>
          <w:kern w:val="1"/>
        </w:rPr>
        <w:t xml:space="preserve"> based on nonparametric Bayesian approaches</w:t>
      </w:r>
      <w:r w:rsidR="00063947">
        <w:rPr>
          <w:spacing w:val="5"/>
          <w:kern w:val="1"/>
        </w:rPr>
        <w:t>. In this model</w:t>
      </w:r>
      <w:ins w:id="64" w:author="Joseph Picone" w:date="2013-05-22T22:52:00Z">
        <w:r w:rsidR="00240994">
          <w:rPr>
            <w:spacing w:val="5"/>
            <w:kern w:val="1"/>
          </w:rPr>
          <w:t>,</w:t>
        </w:r>
      </w:ins>
      <w:r w:rsidR="00063947">
        <w:rPr>
          <w:spacing w:val="5"/>
          <w:kern w:val="1"/>
        </w:rPr>
        <w:t xml:space="preserve"> instead of defining a parametric prior over the transition distribution, a hierarchical Dirichlet process (HDP) prior is </w:t>
      </w:r>
      <w:r w:rsidR="001616F6">
        <w:rPr>
          <w:spacing w:val="5"/>
          <w:kern w:val="1"/>
        </w:rPr>
        <w:t>used</w:t>
      </w:r>
      <w:ins w:id="65" w:author="Joseph Picone" w:date="2013-05-22T22:52:00Z">
        <w:r w:rsidR="00240994">
          <w:rPr>
            <w:spacing w:val="5"/>
            <w:kern w:val="1"/>
          </w:rPr>
          <w:t xml:space="preserve">. </w:t>
        </w:r>
      </w:ins>
      <w:del w:id="66" w:author="Joseph Picone" w:date="2013-05-22T22:52:00Z">
        <w:r w:rsidR="001616F6" w:rsidDel="00240994">
          <w:rPr>
            <w:spacing w:val="5"/>
            <w:kern w:val="1"/>
          </w:rPr>
          <w:delText xml:space="preserve"> and h</w:delText>
        </w:r>
      </w:del>
      <w:ins w:id="67" w:author="Joseph Picone" w:date="2013-05-22T22:52:00Z">
        <w:r w:rsidR="00240994">
          <w:rPr>
            <w:spacing w:val="5"/>
            <w:kern w:val="1"/>
          </w:rPr>
          <w:t>H</w:t>
        </w:r>
      </w:ins>
      <w:r w:rsidR="001616F6">
        <w:rPr>
          <w:spacing w:val="5"/>
          <w:kern w:val="1"/>
        </w:rPr>
        <w:t>ence</w:t>
      </w:r>
      <w:ins w:id="68" w:author="Joseph Picone" w:date="2013-05-22T22:52:00Z">
        <w:r w:rsidR="00240994">
          <w:rPr>
            <w:spacing w:val="5"/>
            <w:kern w:val="1"/>
          </w:rPr>
          <w:t>,</w:t>
        </w:r>
      </w:ins>
      <w:r w:rsidR="001616F6">
        <w:rPr>
          <w:spacing w:val="5"/>
          <w:kern w:val="1"/>
        </w:rPr>
        <w:t xml:space="preserve"> </w:t>
      </w:r>
      <w:ins w:id="69" w:author="Joseph Picone" w:date="2013-05-22T22:52:00Z">
        <w:r w:rsidR="00240994">
          <w:rPr>
            <w:spacing w:val="5"/>
            <w:kern w:val="1"/>
          </w:rPr>
          <w:t>this model</w:t>
        </w:r>
      </w:ins>
      <w:del w:id="70" w:author="Joseph Picone" w:date="2013-05-22T22:52:00Z">
        <w:r w:rsidR="001616F6" w:rsidDel="00240994">
          <w:rPr>
            <w:spacing w:val="5"/>
            <w:kern w:val="1"/>
          </w:rPr>
          <w:delText xml:space="preserve">it </w:delText>
        </w:r>
      </w:del>
      <w:ins w:id="71" w:author="Joseph Picone" w:date="2013-05-22T22:52:00Z">
        <w:r w:rsidR="00240994">
          <w:rPr>
            <w:spacing w:val="5"/>
            <w:kern w:val="1"/>
          </w:rPr>
          <w:t xml:space="preserve"> </w:t>
        </w:r>
      </w:ins>
      <w:r w:rsidR="001616F6">
        <w:rPr>
          <w:spacing w:val="5"/>
          <w:kern w:val="1"/>
        </w:rPr>
        <w:t xml:space="preserve">is known as </w:t>
      </w:r>
      <w:ins w:id="72" w:author="Joseph Picone" w:date="2013-05-22T22:52:00Z">
        <w:r w:rsidR="00240994">
          <w:rPr>
            <w:spacing w:val="5"/>
            <w:kern w:val="1"/>
          </w:rPr>
          <w:t xml:space="preserve">an </w:t>
        </w:r>
      </w:ins>
      <w:r w:rsidR="001616F6">
        <w:rPr>
          <w:spacing w:val="5"/>
          <w:kern w:val="1"/>
        </w:rPr>
        <w:t>HDP-HMM model.</w:t>
      </w:r>
      <w:r w:rsidR="00A91770">
        <w:rPr>
          <w:spacing w:val="5"/>
          <w:kern w:val="1"/>
        </w:rPr>
        <w:t xml:space="preserve"> HDP-HMM introduced in [] and [] is an ergodic model (</w:t>
      </w:r>
      <w:ins w:id="73" w:author="Joseph Picone" w:date="2013-05-22T22:52:00Z">
        <w:r w:rsidR="00240994">
          <w:rPr>
            <w:spacing w:val="5"/>
            <w:kern w:val="1"/>
          </w:rPr>
          <w:t xml:space="preserve">a </w:t>
        </w:r>
      </w:ins>
      <w:r w:rsidR="00A91770">
        <w:rPr>
          <w:spacing w:val="5"/>
          <w:kern w:val="1"/>
        </w:rPr>
        <w:t>transition from an emitting state to all others is allowed)</w:t>
      </w:r>
      <w:ins w:id="74" w:author="Joseph Picone" w:date="2013-05-22T22:52:00Z">
        <w:r w:rsidR="00240994">
          <w:rPr>
            <w:spacing w:val="5"/>
            <w:kern w:val="1"/>
          </w:rPr>
          <w:t xml:space="preserve">. </w:t>
        </w:r>
      </w:ins>
      <w:del w:id="75" w:author="Joseph Picone" w:date="2013-05-22T22:52:00Z">
        <w:r w:rsidR="00A91770" w:rsidDel="00240994">
          <w:rPr>
            <w:spacing w:val="5"/>
            <w:kern w:val="1"/>
          </w:rPr>
          <w:delText>, h</w:delText>
        </w:r>
      </w:del>
      <w:ins w:id="76" w:author="Joseph Picone" w:date="2013-05-22T22:52:00Z">
        <w:r w:rsidR="00240994">
          <w:rPr>
            <w:spacing w:val="5"/>
            <w:kern w:val="1"/>
          </w:rPr>
          <w:t>H</w:t>
        </w:r>
      </w:ins>
      <w:r w:rsidR="00A91770">
        <w:rPr>
          <w:spacing w:val="5"/>
          <w:kern w:val="1"/>
        </w:rPr>
        <w:t xml:space="preserve">owever, in many pattern recognition applications </w:t>
      </w:r>
      <w:ins w:id="77" w:author="Joseph Picone" w:date="2013-05-22T22:53:00Z">
        <w:r w:rsidR="00240994">
          <w:rPr>
            <w:spacing w:val="5"/>
            <w:kern w:val="1"/>
          </w:rPr>
          <w:t xml:space="preserve">involving temporal structure, such as </w:t>
        </w:r>
      </w:ins>
      <w:del w:id="78" w:author="Joseph Picone" w:date="2013-05-22T22:53:00Z">
        <w:r w:rsidR="00A91770" w:rsidDel="00240994">
          <w:rPr>
            <w:spacing w:val="5"/>
            <w:kern w:val="1"/>
          </w:rPr>
          <w:delText xml:space="preserve">like </w:delText>
        </w:r>
      </w:del>
      <w:r w:rsidR="00A91770">
        <w:rPr>
          <w:spacing w:val="5"/>
          <w:kern w:val="1"/>
        </w:rPr>
        <w:t xml:space="preserve">speech </w:t>
      </w:r>
      <w:ins w:id="79" w:author="Joseph Picone" w:date="2013-05-22T22:53:00Z">
        <w:r w:rsidR="00240994">
          <w:rPr>
            <w:spacing w:val="5"/>
            <w:kern w:val="1"/>
          </w:rPr>
          <w:t xml:space="preserve">processing, </w:t>
        </w:r>
      </w:ins>
      <w:del w:id="80" w:author="Joseph Picone" w:date="2013-05-22T22:53:00Z">
        <w:r w:rsidR="00A91770" w:rsidDel="00240994">
          <w:rPr>
            <w:spacing w:val="5"/>
            <w:kern w:val="1"/>
          </w:rPr>
          <w:delText xml:space="preserve">modeling </w:delText>
        </w:r>
      </w:del>
      <w:r w:rsidR="00BB7622">
        <w:rPr>
          <w:spacing w:val="5"/>
          <w:kern w:val="1"/>
        </w:rPr>
        <w:t xml:space="preserve">a left-to-right topology is </w:t>
      </w:r>
      <w:r w:rsidR="00B40FAF">
        <w:rPr>
          <w:spacing w:val="5"/>
          <w:kern w:val="1"/>
        </w:rPr>
        <w:t>preferred or sometimes required</w:t>
      </w:r>
      <w:r w:rsidR="00BB7622">
        <w:rPr>
          <w:spacing w:val="5"/>
          <w:kern w:val="1"/>
        </w:rPr>
        <w:t xml:space="preserve"> [].</w:t>
      </w:r>
      <w:r w:rsidR="008B3799">
        <w:rPr>
          <w:spacing w:val="5"/>
          <w:kern w:val="1"/>
        </w:rPr>
        <w:t xml:space="preserve"> For example, in continuous speech recognition applications we want to model speech units (e.g. phonemes)</w:t>
      </w:r>
      <w:ins w:id="81" w:author="Joseph Picone" w:date="2013-05-22T22:53:00Z">
        <w:r w:rsidR="00240994">
          <w:rPr>
            <w:spacing w:val="5"/>
            <w:kern w:val="1"/>
          </w:rPr>
          <w:t xml:space="preserve">, which evolve in a sequential manner, </w:t>
        </w:r>
      </w:ins>
      <w:del w:id="82" w:author="Joseph Picone" w:date="2013-05-22T22:54:00Z">
        <w:r w:rsidR="008B3799" w:rsidDel="00240994">
          <w:rPr>
            <w:spacing w:val="5"/>
            <w:kern w:val="1"/>
          </w:rPr>
          <w:delText xml:space="preserve"> </w:delText>
        </w:r>
      </w:del>
      <w:r w:rsidR="008B3799">
        <w:rPr>
          <w:spacing w:val="5"/>
          <w:kern w:val="1"/>
        </w:rPr>
        <w:t>using HMMs</w:t>
      </w:r>
      <w:ins w:id="83" w:author="Joseph Picone" w:date="2013-05-22T22:54:00Z">
        <w:r w:rsidR="00240994">
          <w:rPr>
            <w:spacing w:val="5"/>
            <w:kern w:val="1"/>
          </w:rPr>
          <w:t xml:space="preserve">. </w:t>
        </w:r>
      </w:ins>
      <w:del w:id="84" w:author="Joseph Picone" w:date="2013-05-22T22:54:00Z">
        <w:r w:rsidR="00B40FAF" w:rsidDel="00240994">
          <w:rPr>
            <w:spacing w:val="5"/>
            <w:kern w:val="1"/>
          </w:rPr>
          <w:delText>, s</w:delText>
        </w:r>
      </w:del>
      <w:ins w:id="85" w:author="Joseph Picone" w:date="2013-05-22T22:54:00Z">
        <w:r w:rsidR="00240994">
          <w:rPr>
            <w:spacing w:val="5"/>
            <w:kern w:val="1"/>
          </w:rPr>
          <w:t>S</w:t>
        </w:r>
      </w:ins>
      <w:r w:rsidR="00B40FAF">
        <w:rPr>
          <w:spacing w:val="5"/>
          <w:kern w:val="1"/>
        </w:rPr>
        <w:t>ince we are dealing with an ordered sequence (e.g. a word is an order sequence of phonemes) left-to-right model is preferred</w:t>
      </w:r>
      <w:r>
        <w:rPr>
          <w:spacing w:val="5"/>
          <w:kern w:val="1"/>
        </w:rPr>
        <w:t xml:space="preserve"> []</w:t>
      </w:r>
      <w:r w:rsidR="00B40FAF">
        <w:rPr>
          <w:spacing w:val="5"/>
          <w:kern w:val="1"/>
        </w:rPr>
        <w:t xml:space="preserve">. Moreover, </w:t>
      </w:r>
      <w:r w:rsidR="008B3799">
        <w:rPr>
          <w:spacing w:val="5"/>
          <w:kern w:val="1"/>
        </w:rPr>
        <w:t>speech data is not segmented into these units</w:t>
      </w:r>
      <w:r>
        <w:rPr>
          <w:spacing w:val="5"/>
          <w:kern w:val="1"/>
        </w:rPr>
        <w:t xml:space="preserve"> in advance</w:t>
      </w:r>
      <w:r w:rsidR="008B3799">
        <w:rPr>
          <w:spacing w:val="5"/>
          <w:kern w:val="1"/>
        </w:rPr>
        <w:t xml:space="preserve"> and therefore </w:t>
      </w:r>
      <w:r w:rsidR="002F02A2">
        <w:rPr>
          <w:spacing w:val="5"/>
          <w:kern w:val="1"/>
        </w:rPr>
        <w:t xml:space="preserve">in </w:t>
      </w:r>
      <w:r w:rsidR="0038550F">
        <w:rPr>
          <w:spacing w:val="5"/>
          <w:kern w:val="1"/>
        </w:rPr>
        <w:t xml:space="preserve">the </w:t>
      </w:r>
      <w:r w:rsidR="002F02A2">
        <w:rPr>
          <w:spacing w:val="5"/>
          <w:kern w:val="1"/>
        </w:rPr>
        <w:t>training</w:t>
      </w:r>
      <w:r w:rsidR="0038550F">
        <w:rPr>
          <w:spacing w:val="5"/>
          <w:kern w:val="1"/>
        </w:rPr>
        <w:t xml:space="preserve"> process</w:t>
      </w:r>
      <w:r w:rsidR="002F02A2">
        <w:rPr>
          <w:spacing w:val="5"/>
          <w:kern w:val="1"/>
        </w:rPr>
        <w:t xml:space="preserve"> </w:t>
      </w:r>
      <w:r w:rsidR="008B3799">
        <w:rPr>
          <w:spacing w:val="5"/>
          <w:kern w:val="1"/>
        </w:rPr>
        <w:t xml:space="preserve">we </w:t>
      </w:r>
      <w:r w:rsidR="00B40FAF">
        <w:rPr>
          <w:spacing w:val="5"/>
          <w:kern w:val="1"/>
        </w:rPr>
        <w:t xml:space="preserve">need </w:t>
      </w:r>
      <w:r w:rsidR="002F02A2">
        <w:rPr>
          <w:spacing w:val="5"/>
          <w:kern w:val="1"/>
        </w:rPr>
        <w:t xml:space="preserve">to be able to connect </w:t>
      </w:r>
      <w:r w:rsidR="0038550F">
        <w:rPr>
          <w:spacing w:val="5"/>
          <w:kern w:val="1"/>
        </w:rPr>
        <w:t xml:space="preserve">these </w:t>
      </w:r>
      <w:ins w:id="86" w:author="Joseph Picone" w:date="2013-05-22T23:26:00Z">
        <w:r w:rsidR="003E10C0">
          <w:rPr>
            <w:spacing w:val="5"/>
            <w:kern w:val="1"/>
          </w:rPr>
          <w:t xml:space="preserve">smaller models </w:t>
        </w:r>
      </w:ins>
      <w:del w:id="87" w:author="Joseph Picone" w:date="2013-05-22T23:26:00Z">
        <w:r w:rsidR="002F02A2" w:rsidDel="003E10C0">
          <w:rPr>
            <w:spacing w:val="5"/>
            <w:kern w:val="1"/>
          </w:rPr>
          <w:delText xml:space="preserve">unit HMMs </w:delText>
        </w:r>
      </w:del>
      <w:r w:rsidR="002F02A2">
        <w:rPr>
          <w:spacing w:val="5"/>
          <w:kern w:val="1"/>
        </w:rPr>
        <w:t xml:space="preserve">together </w:t>
      </w:r>
      <w:ins w:id="88" w:author="Joseph Picone" w:date="2013-05-22T23:26:00Z">
        <w:r w:rsidR="003E10C0">
          <w:rPr>
            <w:spacing w:val="5"/>
            <w:kern w:val="1"/>
          </w:rPr>
          <w:t xml:space="preserve">into a larger </w:t>
        </w:r>
      </w:ins>
      <w:del w:id="89" w:author="Joseph Picone" w:date="2013-05-22T23:26:00Z">
        <w:r w:rsidR="002F02A2" w:rsidDel="003E10C0">
          <w:rPr>
            <w:spacing w:val="5"/>
            <w:kern w:val="1"/>
          </w:rPr>
          <w:delText xml:space="preserve">and build a big </w:delText>
        </w:r>
      </w:del>
      <w:r w:rsidR="002F02A2">
        <w:rPr>
          <w:spacing w:val="5"/>
          <w:kern w:val="1"/>
        </w:rPr>
        <w:t>HMM that model</w:t>
      </w:r>
      <w:ins w:id="90" w:author="Joseph Picone" w:date="2013-05-22T23:26:00Z">
        <w:r w:rsidR="003E10C0">
          <w:rPr>
            <w:spacing w:val="5"/>
            <w:kern w:val="1"/>
          </w:rPr>
          <w:t>s</w:t>
        </w:r>
      </w:ins>
      <w:r w:rsidR="002F02A2">
        <w:rPr>
          <w:spacing w:val="5"/>
          <w:kern w:val="1"/>
        </w:rPr>
        <w:t xml:space="preserve"> the </w:t>
      </w:r>
      <w:ins w:id="91" w:author="Joseph Picone" w:date="2013-05-22T23:26:00Z">
        <w:r w:rsidR="003E10C0">
          <w:rPr>
            <w:spacing w:val="5"/>
            <w:kern w:val="1"/>
          </w:rPr>
          <w:t>entire</w:t>
        </w:r>
      </w:ins>
      <w:del w:id="92" w:author="Joseph Picone" w:date="2013-05-22T23:26:00Z">
        <w:r w:rsidR="002F02A2" w:rsidDel="003E10C0">
          <w:rPr>
            <w:spacing w:val="5"/>
            <w:kern w:val="1"/>
          </w:rPr>
          <w:delText xml:space="preserve">whole </w:delText>
        </w:r>
      </w:del>
      <w:ins w:id="93" w:author="Joseph Picone" w:date="2013-05-22T23:26:00Z">
        <w:r w:rsidR="003E10C0">
          <w:rPr>
            <w:spacing w:val="5"/>
            <w:kern w:val="1"/>
          </w:rPr>
          <w:t xml:space="preserve"> </w:t>
        </w:r>
      </w:ins>
      <w:r w:rsidR="002F02A2">
        <w:rPr>
          <w:spacing w:val="5"/>
          <w:kern w:val="1"/>
        </w:rPr>
        <w:t>utterance. Obviously, this task can easily be achieved using left-to-right HMMs.</w:t>
      </w:r>
    </w:p>
    <w:p w14:paraId="24A57F5C" w14:textId="37B7E827" w:rsidR="002F02A2" w:rsidRDefault="002F02A2" w:rsidP="00E613C0">
      <w:pPr>
        <w:widowControl w:val="0"/>
        <w:autoSpaceDE w:val="0"/>
        <w:autoSpaceDN w:val="0"/>
        <w:adjustRightInd w:val="0"/>
        <w:spacing w:before="120" w:line="226" w:lineRule="auto"/>
        <w:jc w:val="both"/>
        <w:rPr>
          <w:spacing w:val="5"/>
          <w:kern w:val="1"/>
        </w:rPr>
      </w:pPr>
      <w:r>
        <w:rPr>
          <w:spacing w:val="5"/>
          <w:kern w:val="1"/>
        </w:rPr>
        <w:t>If the data has a finite length</w:t>
      </w:r>
      <w:r w:rsidR="00DC6DA1">
        <w:rPr>
          <w:spacing w:val="5"/>
          <w:kern w:val="1"/>
        </w:rPr>
        <w:t xml:space="preserve"> </w:t>
      </w:r>
      <w:del w:id="94" w:author="Joseph Picone" w:date="2013-05-22T23:27:00Z">
        <w:r w:rsidR="00DC6DA1" w:rsidDel="003E10C0">
          <w:rPr>
            <w:spacing w:val="5"/>
            <w:kern w:val="1"/>
          </w:rPr>
          <w:delText xml:space="preserve">(as it is in real world) </w:delText>
        </w:r>
      </w:del>
      <w:r w:rsidR="006B4446">
        <w:rPr>
          <w:spacing w:val="5"/>
          <w:kern w:val="1"/>
        </w:rPr>
        <w:t>the beginning</w:t>
      </w:r>
      <w:r>
        <w:rPr>
          <w:spacing w:val="5"/>
          <w:kern w:val="1"/>
        </w:rPr>
        <w:t xml:space="preserve"> and end</w:t>
      </w:r>
      <w:r w:rsidR="00DC6DA1">
        <w:rPr>
          <w:spacing w:val="5"/>
          <w:kern w:val="1"/>
        </w:rPr>
        <w:t xml:space="preserve"> of </w:t>
      </w:r>
      <w:ins w:id="95" w:author="Joseph Picone" w:date="2013-05-22T23:27:00Z">
        <w:r w:rsidR="003E10C0">
          <w:rPr>
            <w:spacing w:val="5"/>
            <w:kern w:val="1"/>
          </w:rPr>
          <w:t xml:space="preserve">a </w:t>
        </w:r>
      </w:ins>
      <w:r w:rsidR="00DC6DA1">
        <w:rPr>
          <w:spacing w:val="5"/>
          <w:kern w:val="1"/>
        </w:rPr>
        <w:t>sequence</w:t>
      </w:r>
      <w:r>
        <w:rPr>
          <w:spacing w:val="5"/>
          <w:kern w:val="1"/>
        </w:rPr>
        <w:t xml:space="preserve"> should be modeled as two additional discrete events</w:t>
      </w:r>
      <w:ins w:id="96" w:author="Joseph Picone" w:date="2013-05-22T23:27:00Z">
        <w:r w:rsidR="003E10C0">
          <w:rPr>
            <w:spacing w:val="5"/>
            <w:kern w:val="1"/>
          </w:rPr>
          <w:t xml:space="preserve"> – </w:t>
        </w:r>
      </w:ins>
      <w:del w:id="97" w:author="Joseph Picone" w:date="2013-05-22T23:27:00Z">
        <w:r w:rsidDel="003E10C0">
          <w:rPr>
            <w:spacing w:val="5"/>
            <w:kern w:val="1"/>
          </w:rPr>
          <w:delText xml:space="preserve"> namely </w:delText>
        </w:r>
      </w:del>
      <w:r>
        <w:rPr>
          <w:spacing w:val="5"/>
          <w:kern w:val="1"/>
        </w:rPr>
        <w:t>non-emitting initial and final states []. In the original HDP-</w:t>
      </w:r>
      <w:r>
        <w:rPr>
          <w:spacing w:val="5"/>
          <w:kern w:val="1"/>
        </w:rPr>
        <w:lastRenderedPageBreak/>
        <w:t>HMM</w:t>
      </w:r>
      <w:ins w:id="98" w:author="Joseph Picone" w:date="2013-05-22T23:28:00Z">
        <w:r w:rsidR="003E10C0">
          <w:rPr>
            <w:spacing w:val="5"/>
            <w:kern w:val="1"/>
          </w:rPr>
          <w:t xml:space="preserve"> formulation</w:t>
        </w:r>
      </w:ins>
      <w:del w:id="99" w:author="Joseph Picone" w:date="2013-05-22T23:28:00Z">
        <w:r w:rsidR="00A20163" w:rsidDel="003E10C0">
          <w:rPr>
            <w:spacing w:val="5"/>
            <w:kern w:val="1"/>
          </w:rPr>
          <w:delText>s</w:delText>
        </w:r>
        <w:r w:rsidDel="003E10C0">
          <w:rPr>
            <w:spacing w:val="5"/>
            <w:kern w:val="1"/>
          </w:rPr>
          <w:delText xml:space="preserve"> in </w:delText>
        </w:r>
      </w:del>
      <w:ins w:id="100" w:author="Joseph Picone" w:date="2013-05-22T23:28:00Z">
        <w:r w:rsidR="003E10C0">
          <w:rPr>
            <w:spacing w:val="5"/>
            <w:kern w:val="1"/>
          </w:rPr>
          <w:t> </w:t>
        </w:r>
      </w:ins>
      <w:r>
        <w:rPr>
          <w:spacing w:val="5"/>
          <w:kern w:val="1"/>
        </w:rPr>
        <w:t>[]</w:t>
      </w:r>
      <w:del w:id="101" w:author="Joseph Picone" w:date="2013-05-22T23:28:00Z">
        <w:r w:rsidDel="003E10C0">
          <w:rPr>
            <w:spacing w:val="5"/>
            <w:kern w:val="1"/>
          </w:rPr>
          <w:delText xml:space="preserve"> and </w:delText>
        </w:r>
      </w:del>
      <w:r>
        <w:rPr>
          <w:spacing w:val="5"/>
          <w:kern w:val="1"/>
        </w:rPr>
        <w:t>[] this problem is not addressed.</w:t>
      </w:r>
      <w:r w:rsidR="00A20163">
        <w:rPr>
          <w:spacing w:val="5"/>
          <w:kern w:val="1"/>
        </w:rPr>
        <w:t xml:space="preserve"> </w:t>
      </w:r>
      <w:ins w:id="102" w:author="Joseph Picone" w:date="2013-05-22T23:28:00Z">
        <w:r w:rsidR="003E10C0">
          <w:rPr>
            <w:spacing w:val="5"/>
            <w:kern w:val="1"/>
          </w:rPr>
          <w:t xml:space="preserve">Also, </w:t>
        </w:r>
      </w:ins>
      <w:del w:id="103" w:author="Joseph Picone" w:date="2013-05-22T23:28:00Z">
        <w:r w:rsidR="00A20163" w:rsidDel="003E10C0">
          <w:rPr>
            <w:spacing w:val="5"/>
            <w:kern w:val="1"/>
          </w:rPr>
          <w:delText>Fin</w:delText>
        </w:r>
      </w:del>
      <w:ins w:id="104" w:author="Joseph Picone" w:date="2013-05-22T23:28:00Z">
        <w:r w:rsidR="003E10C0">
          <w:rPr>
            <w:spacing w:val="5"/>
            <w:kern w:val="1"/>
          </w:rPr>
          <w:t xml:space="preserve">in </w:t>
        </w:r>
      </w:ins>
      <w:del w:id="105" w:author="Joseph Picone" w:date="2013-05-22T23:28:00Z">
        <w:r w:rsidR="00A20163" w:rsidDel="003E10C0">
          <w:rPr>
            <w:spacing w:val="5"/>
            <w:kern w:val="1"/>
          </w:rPr>
          <w:delText xml:space="preserve">ally, for </w:delText>
        </w:r>
      </w:del>
      <w:r w:rsidR="00A20163">
        <w:rPr>
          <w:spacing w:val="5"/>
          <w:kern w:val="1"/>
        </w:rPr>
        <w:t>the original HDP-HMM</w:t>
      </w:r>
      <w:del w:id="106" w:author="Joseph Picone" w:date="2013-05-22T23:28:00Z">
        <w:r w:rsidR="00A20163" w:rsidDel="003E10C0">
          <w:rPr>
            <w:spacing w:val="5"/>
            <w:kern w:val="1"/>
          </w:rPr>
          <w:delText xml:space="preserve">s </w:delText>
        </w:r>
      </w:del>
      <w:ins w:id="107" w:author="Joseph Picone" w:date="2013-05-22T23:28:00Z">
        <w:r w:rsidR="003E10C0">
          <w:rPr>
            <w:spacing w:val="5"/>
            <w:kern w:val="1"/>
          </w:rPr>
          <w:t xml:space="preserve"> </w:t>
        </w:r>
      </w:ins>
      <w:r w:rsidR="00A20163">
        <w:rPr>
          <w:spacing w:val="5"/>
          <w:kern w:val="1"/>
        </w:rPr>
        <w:t xml:space="preserve">(and also </w:t>
      </w:r>
      <w:r w:rsidR="000B6309">
        <w:rPr>
          <w:spacing w:val="5"/>
          <w:kern w:val="1"/>
        </w:rPr>
        <w:t xml:space="preserve">parametric </w:t>
      </w:r>
      <w:r w:rsidR="00A20163">
        <w:rPr>
          <w:spacing w:val="5"/>
          <w:kern w:val="1"/>
        </w:rPr>
        <w:t>HMMs)</w:t>
      </w:r>
      <w:ins w:id="108" w:author="Joseph Picone" w:date="2013-05-22T23:28:00Z">
        <w:r w:rsidR="003E10C0">
          <w:rPr>
            <w:spacing w:val="5"/>
            <w:kern w:val="1"/>
          </w:rPr>
          <w:t xml:space="preserve">, the </w:t>
        </w:r>
      </w:ins>
      <w:del w:id="109" w:author="Joseph Picone" w:date="2013-05-22T23:28:00Z">
        <w:r w:rsidR="00A20163" w:rsidDel="003E10C0">
          <w:rPr>
            <w:spacing w:val="5"/>
            <w:kern w:val="1"/>
          </w:rPr>
          <w:delText xml:space="preserve"> </w:delText>
        </w:r>
      </w:del>
      <w:r w:rsidR="00A17A18">
        <w:rPr>
          <w:spacing w:val="5"/>
          <w:kern w:val="1"/>
        </w:rPr>
        <w:t xml:space="preserve">emission distribution for each state is estimated by data points </w:t>
      </w:r>
      <w:ins w:id="110" w:author="Joseph Picone" w:date="2013-05-22T23:29:00Z">
        <w:r w:rsidR="003E10C0">
          <w:rPr>
            <w:spacing w:val="5"/>
            <w:kern w:val="1"/>
          </w:rPr>
          <w:t xml:space="preserve">mapped to </w:t>
        </w:r>
      </w:ins>
      <w:del w:id="111" w:author="Joseph Picone" w:date="2013-05-22T23:29:00Z">
        <w:r w:rsidR="00A17A18" w:rsidDel="003E10C0">
          <w:rPr>
            <w:spacing w:val="5"/>
            <w:kern w:val="1"/>
          </w:rPr>
          <w:delText xml:space="preserve">segregated in </w:delText>
        </w:r>
      </w:del>
      <w:r w:rsidR="00A17A18">
        <w:rPr>
          <w:spacing w:val="5"/>
          <w:kern w:val="1"/>
        </w:rPr>
        <w:t xml:space="preserve">that state. For example, if we use </w:t>
      </w:r>
      <w:ins w:id="112" w:author="Joseph Picone" w:date="2013-05-22T23:29:00Z">
        <w:r w:rsidR="003E10C0">
          <w:rPr>
            <w:spacing w:val="5"/>
            <w:kern w:val="1"/>
          </w:rPr>
          <w:t xml:space="preserve">a </w:t>
        </w:r>
      </w:ins>
      <w:r w:rsidR="00A17A18">
        <w:rPr>
          <w:spacing w:val="5"/>
          <w:kern w:val="1"/>
        </w:rPr>
        <w:t>Gaussian mixture model (GMM</w:t>
      </w:r>
      <w:del w:id="113" w:author="Joseph Picone" w:date="2013-05-22T23:29:00Z">
        <w:r w:rsidR="00A17A18" w:rsidDel="003E10C0">
          <w:rPr>
            <w:spacing w:val="5"/>
            <w:kern w:val="1"/>
          </w:rPr>
          <w:delText>s</w:delText>
        </w:r>
      </w:del>
      <w:r w:rsidR="00A17A18">
        <w:rPr>
          <w:spacing w:val="5"/>
          <w:kern w:val="1"/>
        </w:rPr>
        <w:t>) to model the emission distribution</w:t>
      </w:r>
      <w:del w:id="114" w:author="Joseph Picone" w:date="2013-05-22T23:29:00Z">
        <w:r w:rsidR="00A17A18" w:rsidDel="003E10C0">
          <w:rPr>
            <w:spacing w:val="5"/>
            <w:kern w:val="1"/>
          </w:rPr>
          <w:delText>s</w:delText>
        </w:r>
      </w:del>
      <w:r w:rsidR="00D6249C">
        <w:rPr>
          <w:spacing w:val="5"/>
          <w:kern w:val="1"/>
        </w:rPr>
        <w:t>, for every state we compute a separate GMM and components can’t be shared or re-used</w:t>
      </w:r>
      <w:ins w:id="115" w:author="Joseph Picone" w:date="2013-05-22T23:29:00Z">
        <w:r w:rsidR="003E10C0">
          <w:rPr>
            <w:spacing w:val="5"/>
            <w:kern w:val="1"/>
          </w:rPr>
          <w:t xml:space="preserve"> </w:t>
        </w:r>
      </w:ins>
      <w:ins w:id="116" w:author="amir" w:date="2013-05-26T11:15:00Z">
        <w:r w:rsidR="00E613C0">
          <w:rPr>
            <w:spacing w:val="5"/>
            <w:kern w:val="1"/>
          </w:rPr>
          <w:t xml:space="preserve">within a </w:t>
        </w:r>
      </w:ins>
      <w:ins w:id="117" w:author="amir" w:date="2013-05-26T11:20:00Z">
        <w:r w:rsidR="00E613C0">
          <w:rPr>
            <w:spacing w:val="5"/>
            <w:kern w:val="1"/>
          </w:rPr>
          <w:t xml:space="preserve">model.  </w:t>
        </w:r>
        <w:r w:rsidR="00E613C0" w:rsidRPr="00E613C0">
          <w:rPr>
            <w:spacing w:val="5"/>
            <w:kern w:val="1"/>
            <w:highlight w:val="yellow"/>
            <w:rPrChange w:id="118" w:author="amir" w:date="2013-05-26T11:21:00Z">
              <w:rPr>
                <w:spacing w:val="5"/>
                <w:kern w:val="1"/>
              </w:rPr>
            </w:rPrChange>
          </w:rPr>
          <w:t>(comments has problem so I write here: I mean with in a model not between different models)</w:t>
        </w:r>
        <w:r w:rsidR="00E613C0" w:rsidDel="00E613C0">
          <w:rPr>
            <w:spacing w:val="5"/>
            <w:kern w:val="1"/>
          </w:rPr>
          <w:t xml:space="preserve"> </w:t>
        </w:r>
      </w:ins>
      <w:ins w:id="119" w:author="Joseph Picone" w:date="2013-05-22T23:29:00Z">
        <w:del w:id="120" w:author="amir" w:date="2013-05-26T11:15:00Z">
          <w:r w:rsidR="003E10C0" w:rsidDel="00E613C0">
            <w:rPr>
              <w:spacing w:val="5"/>
              <w:kern w:val="1"/>
            </w:rPr>
            <w:delText>(but we can share or tie GMM mixture components... so this isn’t true.)</w:delText>
          </w:r>
        </w:del>
      </w:ins>
      <w:del w:id="121" w:author="amir" w:date="2013-05-26T11:15:00Z">
        <w:r w:rsidR="00D6249C" w:rsidDel="00E613C0">
          <w:rPr>
            <w:spacing w:val="5"/>
            <w:kern w:val="1"/>
          </w:rPr>
          <w:delText xml:space="preserve">.   </w:delText>
        </w:r>
        <w:r w:rsidR="00A20163" w:rsidDel="00E613C0">
          <w:rPr>
            <w:spacing w:val="5"/>
            <w:kern w:val="1"/>
          </w:rPr>
          <w:delText xml:space="preserve"> </w:delText>
        </w:r>
      </w:del>
    </w:p>
    <w:p w14:paraId="7C13BA0B" w14:textId="586CAA9D" w:rsidR="002D0824" w:rsidRDefault="006E5B69" w:rsidP="008B7C7D">
      <w:pPr>
        <w:widowControl w:val="0"/>
        <w:autoSpaceDE w:val="0"/>
        <w:autoSpaceDN w:val="0"/>
        <w:adjustRightInd w:val="0"/>
        <w:spacing w:before="120" w:line="226" w:lineRule="auto"/>
        <w:jc w:val="both"/>
        <w:rPr>
          <w:spacing w:val="5"/>
          <w:kern w:val="1"/>
        </w:rPr>
      </w:pPr>
      <w:r>
        <w:rPr>
          <w:spacing w:val="5"/>
          <w:kern w:val="1"/>
        </w:rPr>
        <w:t xml:space="preserve">In this paper we propose a left-to-right HDP-HMM </w:t>
      </w:r>
      <w:r w:rsidR="00A17A18">
        <w:rPr>
          <w:spacing w:val="5"/>
          <w:kern w:val="1"/>
        </w:rPr>
        <w:t xml:space="preserve">with non-emitting initial and final states. In our model, emission distributions are modeled using GMMs with </w:t>
      </w:r>
      <w:ins w:id="122" w:author="Joseph Picone" w:date="2013-05-22T23:30:00Z">
        <w:r w:rsidR="003E10C0">
          <w:rPr>
            <w:spacing w:val="5"/>
            <w:kern w:val="1"/>
          </w:rPr>
          <w:t xml:space="preserve">an </w:t>
        </w:r>
      </w:ins>
      <w:r w:rsidR="00A17A18">
        <w:rPr>
          <w:spacing w:val="5"/>
          <w:kern w:val="1"/>
        </w:rPr>
        <w:t xml:space="preserve">infinite number of components. Sharing components is achieved by </w:t>
      </w:r>
      <w:r w:rsidR="008B7C7D">
        <w:rPr>
          <w:spacing w:val="5"/>
          <w:kern w:val="1"/>
        </w:rPr>
        <w:t>using an HDP prior instead of D</w:t>
      </w:r>
      <w:ins w:id="123" w:author="amir" w:date="2013-05-26T14:12:00Z">
        <w:r w:rsidR="000E40FE">
          <w:rPr>
            <w:spacing w:val="5"/>
            <w:kern w:val="1"/>
          </w:rPr>
          <w:t>irichlet process</w:t>
        </w:r>
      </w:ins>
      <w:ins w:id="124" w:author="amir" w:date="2013-05-26T14:13:00Z">
        <w:r w:rsidR="000E40FE">
          <w:rPr>
            <w:spacing w:val="5"/>
            <w:kern w:val="1"/>
          </w:rPr>
          <w:t xml:space="preserve"> (DP)</w:t>
        </w:r>
      </w:ins>
      <w:ins w:id="125" w:author="amir" w:date="2013-05-26T14:12:00Z">
        <w:r w:rsidR="000E40FE">
          <w:rPr>
            <w:spacing w:val="5"/>
            <w:kern w:val="1"/>
          </w:rPr>
          <w:t xml:space="preserve"> </w:t>
        </w:r>
      </w:ins>
      <w:del w:id="126" w:author="amir" w:date="2013-05-26T14:12:00Z">
        <w:r w:rsidR="008B7C7D" w:rsidDel="000E40FE">
          <w:rPr>
            <w:spacing w:val="5"/>
            <w:kern w:val="1"/>
          </w:rPr>
          <w:delText xml:space="preserve">P </w:delText>
        </w:r>
      </w:del>
      <w:r w:rsidR="008B7C7D">
        <w:rPr>
          <w:spacing w:val="5"/>
          <w:kern w:val="1"/>
        </w:rPr>
        <w:t>priors as in [].</w:t>
      </w:r>
      <w:r w:rsidR="00E87A61">
        <w:rPr>
          <w:spacing w:val="5"/>
          <w:kern w:val="1"/>
        </w:rPr>
        <w:t xml:space="preserve"> We review some background material in </w:t>
      </w:r>
      <w:ins w:id="127" w:author="Joseph Picone" w:date="2013-05-22T23:30:00Z">
        <w:r w:rsidR="003E10C0">
          <w:rPr>
            <w:spacing w:val="5"/>
            <w:kern w:val="1"/>
          </w:rPr>
          <w:t>S</w:t>
        </w:r>
      </w:ins>
      <w:del w:id="128" w:author="Joseph Picone" w:date="2013-05-22T23:30:00Z">
        <w:r w:rsidR="00E87A61" w:rsidDel="003E10C0">
          <w:rPr>
            <w:spacing w:val="5"/>
            <w:kern w:val="1"/>
          </w:rPr>
          <w:delText>s</w:delText>
        </w:r>
      </w:del>
      <w:r w:rsidR="00E87A61">
        <w:rPr>
          <w:spacing w:val="5"/>
          <w:kern w:val="1"/>
        </w:rPr>
        <w:t xml:space="preserve">ection 2. Our contribution and proposed model is discussed in </w:t>
      </w:r>
      <w:ins w:id="129" w:author="Joseph Picone" w:date="2013-05-22T23:30:00Z">
        <w:r w:rsidR="003E10C0">
          <w:rPr>
            <w:spacing w:val="5"/>
            <w:kern w:val="1"/>
          </w:rPr>
          <w:t>S</w:t>
        </w:r>
      </w:ins>
      <w:del w:id="130" w:author="Joseph Picone" w:date="2013-05-22T23:30:00Z">
        <w:r w:rsidR="00E87A61" w:rsidDel="003E10C0">
          <w:rPr>
            <w:spacing w:val="5"/>
            <w:kern w:val="1"/>
          </w:rPr>
          <w:delText>s</w:delText>
        </w:r>
      </w:del>
      <w:r w:rsidR="00E87A61">
        <w:rPr>
          <w:spacing w:val="5"/>
          <w:kern w:val="1"/>
        </w:rPr>
        <w:t xml:space="preserve">ection 3 and some experimental results are presented in </w:t>
      </w:r>
      <w:ins w:id="131" w:author="Joseph Picone" w:date="2013-05-22T23:30:00Z">
        <w:r w:rsidR="003E10C0">
          <w:rPr>
            <w:spacing w:val="5"/>
            <w:kern w:val="1"/>
          </w:rPr>
          <w:t>S</w:t>
        </w:r>
      </w:ins>
      <w:del w:id="132" w:author="Joseph Picone" w:date="2013-05-22T23:30:00Z">
        <w:r w:rsidR="00E87A61" w:rsidDel="003E10C0">
          <w:rPr>
            <w:spacing w:val="5"/>
            <w:kern w:val="1"/>
          </w:rPr>
          <w:delText>s</w:delText>
        </w:r>
      </w:del>
      <w:r w:rsidR="00E87A61">
        <w:rPr>
          <w:spacing w:val="5"/>
          <w:kern w:val="1"/>
        </w:rPr>
        <w:t>ection 4.</w:t>
      </w:r>
      <w:r w:rsidR="00A17A18">
        <w:rPr>
          <w:spacing w:val="5"/>
          <w:kern w:val="1"/>
        </w:rPr>
        <w:t xml:space="preserve">  </w:t>
      </w:r>
    </w:p>
    <w:p w14:paraId="1BD53F18" w14:textId="77777777" w:rsidR="008B7C7D" w:rsidRPr="008B7C7D" w:rsidRDefault="008B7C7D" w:rsidP="008B7C7D">
      <w:pPr>
        <w:widowControl w:val="0"/>
        <w:autoSpaceDE w:val="0"/>
        <w:autoSpaceDN w:val="0"/>
        <w:adjustRightInd w:val="0"/>
        <w:spacing w:before="120" w:line="226" w:lineRule="auto"/>
        <w:jc w:val="both"/>
        <w:rPr>
          <w:spacing w:val="5"/>
          <w:kern w:val="1"/>
        </w:rPr>
      </w:pPr>
    </w:p>
    <w:p w14:paraId="5EE24260" w14:textId="77777777"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2</w:t>
      </w:r>
      <w:r>
        <w:rPr>
          <w:b/>
          <w:bCs/>
          <w:spacing w:val="24"/>
          <w:kern w:val="1"/>
          <w:sz w:val="24"/>
          <w:szCs w:val="24"/>
        </w:rPr>
        <w:tab/>
      </w:r>
      <w:r w:rsidR="00F230F5">
        <w:rPr>
          <w:b/>
          <w:bCs/>
          <w:spacing w:val="24"/>
          <w:kern w:val="1"/>
          <w:sz w:val="24"/>
          <w:szCs w:val="24"/>
        </w:rPr>
        <w:t>B</w:t>
      </w:r>
      <w:r w:rsidR="00FA4B4F">
        <w:rPr>
          <w:b/>
          <w:bCs/>
          <w:spacing w:val="24"/>
          <w:kern w:val="1"/>
          <w:sz w:val="24"/>
          <w:szCs w:val="24"/>
        </w:rPr>
        <w:t>ackground</w:t>
      </w:r>
    </w:p>
    <w:p w14:paraId="291941BB" w14:textId="28CA1680" w:rsidR="00E23966" w:rsidRDefault="00727AA8" w:rsidP="00E72592">
      <w:pPr>
        <w:widowControl w:val="0"/>
        <w:autoSpaceDE w:val="0"/>
        <w:autoSpaceDN w:val="0"/>
        <w:adjustRightInd w:val="0"/>
        <w:spacing w:before="120" w:line="226" w:lineRule="auto"/>
        <w:jc w:val="both"/>
        <w:rPr>
          <w:spacing w:val="5"/>
          <w:kern w:val="1"/>
        </w:rPr>
      </w:pPr>
      <w:r w:rsidRPr="00727AA8">
        <w:rPr>
          <w:spacing w:val="5"/>
          <w:kern w:val="1"/>
        </w:rPr>
        <w:t>A</w:t>
      </w:r>
      <w:r>
        <w:rPr>
          <w:spacing w:val="5"/>
          <w:kern w:val="1"/>
        </w:rPr>
        <w:t xml:space="preserve"> Dirichlet process</w:t>
      </w:r>
      <w:ins w:id="133" w:author="amir" w:date="2013-05-26T14:13:00Z">
        <w:r w:rsidR="000E40FE">
          <w:rPr>
            <w:spacing w:val="5"/>
            <w:kern w:val="1"/>
          </w:rPr>
          <w:t xml:space="preserve"> </w:t>
        </w:r>
      </w:ins>
      <w:del w:id="134" w:author="amir" w:date="2013-05-26T14:13:00Z">
        <w:r w:rsidDel="000E40FE">
          <w:rPr>
            <w:spacing w:val="5"/>
            <w:kern w:val="1"/>
          </w:rPr>
          <w:delText xml:space="preserve"> (DP) </w:delText>
        </w:r>
      </w:del>
      <w:r>
        <w:rPr>
          <w:spacing w:val="5"/>
          <w:kern w:val="1"/>
        </w:rPr>
        <w:t>[??][??]</w:t>
      </w:r>
      <w:r w:rsidR="00B47C41">
        <w:rPr>
          <w:spacing w:val="5"/>
          <w:kern w:val="1"/>
        </w:rPr>
        <w:t xml:space="preserve"> </w:t>
      </w:r>
      <w:r w:rsidRPr="00727AA8">
        <w:rPr>
          <w:spacing w:val="5"/>
          <w:kern w:val="1"/>
        </w:rPr>
        <w:t xml:space="preserve">is a discrete distribution </w:t>
      </w:r>
      <w:ins w:id="135" w:author="Joseph Picone" w:date="2013-05-22T23:30:00Z">
        <w:r w:rsidR="0086411A">
          <w:rPr>
            <w:spacing w:val="5"/>
            <w:kern w:val="1"/>
          </w:rPr>
          <w:t xml:space="preserve">that </w:t>
        </w:r>
      </w:ins>
      <w:r w:rsidR="00C12903">
        <w:rPr>
          <w:spacing w:val="5"/>
          <w:kern w:val="1"/>
        </w:rPr>
        <w:t xml:space="preserve">consists of </w:t>
      </w:r>
      <w:r w:rsidR="00E72592">
        <w:rPr>
          <w:spacing w:val="5"/>
          <w:kern w:val="1"/>
        </w:rPr>
        <w:t xml:space="preserve">countable </w:t>
      </w:r>
      <w:r w:rsidR="00C12903">
        <w:rPr>
          <w:spacing w:val="5"/>
          <w:kern w:val="1"/>
        </w:rPr>
        <w:t>infinite probability masses</w:t>
      </w:r>
      <w:ins w:id="136" w:author="Joseph Picone" w:date="2013-05-22T23:31:00Z">
        <w:r w:rsidR="0086411A">
          <w:rPr>
            <w:spacing w:val="5"/>
            <w:kern w:val="1"/>
          </w:rPr>
          <w:t xml:space="preserve">. A DP </w:t>
        </w:r>
      </w:ins>
      <w:del w:id="137" w:author="Joseph Picone" w:date="2013-05-22T23:31:00Z">
        <w:r w:rsidR="00E72592" w:rsidDel="0086411A">
          <w:rPr>
            <w:spacing w:val="5"/>
            <w:kern w:val="1"/>
          </w:rPr>
          <w:delText xml:space="preserve"> and </w:delText>
        </w:r>
      </w:del>
      <w:r w:rsidR="00E72592">
        <w:rPr>
          <w:spacing w:val="5"/>
          <w:kern w:val="1"/>
        </w:rPr>
        <w:t xml:space="preserve">is denoted by </w:t>
      </w:r>
      <w:r w:rsidR="00E72592" w:rsidRPr="00932765">
        <w:rPr>
          <w:i/>
          <w:iCs/>
          <w:spacing w:val="5"/>
          <w:kern w:val="1"/>
        </w:rPr>
        <w:t>DP(α</w:t>
      </w:r>
      <w:r w:rsidR="00E23966" w:rsidRPr="00932765">
        <w:rPr>
          <w:i/>
          <w:iCs/>
          <w:spacing w:val="5"/>
          <w:kern w:val="1"/>
        </w:rPr>
        <w:t>,</w:t>
      </w:r>
      <w:r w:rsidR="00B47C41" w:rsidRPr="00932765">
        <w:rPr>
          <w:i/>
          <w:iCs/>
          <w:spacing w:val="5"/>
          <w:kern w:val="1"/>
        </w:rPr>
        <w:t>H</w:t>
      </w:r>
      <w:r w:rsidR="00E72592" w:rsidRPr="00932765">
        <w:rPr>
          <w:i/>
          <w:iCs/>
          <w:spacing w:val="5"/>
          <w:kern w:val="1"/>
        </w:rPr>
        <w:t>)</w:t>
      </w:r>
      <w:r w:rsidR="00B47C41" w:rsidRPr="00932765">
        <w:rPr>
          <w:i/>
          <w:iCs/>
          <w:spacing w:val="5"/>
          <w:kern w:val="1"/>
        </w:rPr>
        <w:t>,</w:t>
      </w:r>
      <w:r w:rsidR="00B47C41">
        <w:rPr>
          <w:spacing w:val="5"/>
          <w:kern w:val="1"/>
        </w:rPr>
        <w:t xml:space="preserve"> where </w:t>
      </w:r>
      <w:r w:rsidR="00B47C41" w:rsidRPr="00FB6056">
        <w:rPr>
          <w:i/>
          <w:iCs/>
          <w:spacing w:val="5"/>
          <w:kern w:val="1"/>
        </w:rPr>
        <w:t>α</w:t>
      </w:r>
      <w:r w:rsidR="00B47C41">
        <w:rPr>
          <w:spacing w:val="5"/>
          <w:kern w:val="1"/>
        </w:rPr>
        <w:t xml:space="preserve"> is the concentration parameter and </w:t>
      </w:r>
      <w:r w:rsidR="00B47C41" w:rsidRPr="00FB6056">
        <w:rPr>
          <w:i/>
          <w:iCs/>
          <w:spacing w:val="5"/>
          <w:kern w:val="1"/>
        </w:rPr>
        <w:t>H</w:t>
      </w:r>
      <w:r w:rsidR="00B47C41">
        <w:rPr>
          <w:spacing w:val="5"/>
          <w:kern w:val="1"/>
        </w:rPr>
        <w:t xml:space="preserve"> is the base distribution</w:t>
      </w:r>
      <w:ins w:id="138" w:author="Joseph Picone" w:date="2013-05-22T23:31:00Z">
        <w:r w:rsidR="0086411A">
          <w:rPr>
            <w:spacing w:val="5"/>
            <w:kern w:val="1"/>
          </w:rPr>
          <w:t xml:space="preserve">. The base distribution, </w:t>
        </w:r>
        <w:r w:rsidR="0086411A" w:rsidRPr="0086411A">
          <w:rPr>
            <w:i/>
            <w:iCs/>
            <w:spacing w:val="5"/>
            <w:kern w:val="1"/>
            <w:rPrChange w:id="139" w:author="Joseph Picone" w:date="2013-05-22T23:31:00Z">
              <w:rPr>
                <w:spacing w:val="5"/>
                <w:kern w:val="1"/>
              </w:rPr>
            </w:rPrChange>
          </w:rPr>
          <w:t>H</w:t>
        </w:r>
        <w:r w:rsidR="0086411A">
          <w:rPr>
            <w:spacing w:val="5"/>
            <w:kern w:val="1"/>
          </w:rPr>
          <w:t xml:space="preserve">, </w:t>
        </w:r>
      </w:ins>
      <w:del w:id="140" w:author="Joseph Picone" w:date="2013-05-22T23:31:00Z">
        <w:r w:rsidR="00B47C41" w:rsidDel="0086411A">
          <w:rPr>
            <w:spacing w:val="5"/>
            <w:kern w:val="1"/>
          </w:rPr>
          <w:delText>,</w:delText>
        </w:r>
        <w:r w:rsidR="00E23966" w:rsidDel="0086411A">
          <w:rPr>
            <w:spacing w:val="5"/>
            <w:kern w:val="1"/>
          </w:rPr>
          <w:delText xml:space="preserve"> and </w:delText>
        </w:r>
      </w:del>
      <w:r w:rsidR="00B47C41">
        <w:rPr>
          <w:spacing w:val="5"/>
          <w:kern w:val="1"/>
        </w:rPr>
        <w:t xml:space="preserve">is </w:t>
      </w:r>
      <w:r w:rsidR="00E23966">
        <w:rPr>
          <w:spacing w:val="5"/>
          <w:kern w:val="1"/>
        </w:rPr>
        <w:t>defined by [set1994]:</w:t>
      </w:r>
    </w:p>
    <w:p w14:paraId="48FB6924" w14:textId="77777777" w:rsidR="00E23966" w:rsidRDefault="00E23966" w:rsidP="00E23966">
      <w:pPr>
        <w:pStyle w:val="MTDisplayEquation"/>
      </w:pPr>
      <w:r>
        <w:tab/>
      </w:r>
      <w:r w:rsidR="0086411A" w:rsidRPr="00E23966">
        <w:rPr>
          <w:position w:val="-26"/>
        </w:rPr>
        <w:object w:dxaOrig="2460" w:dyaOrig="640" w14:anchorId="3D4D8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6pt;height:31.15pt" o:ole="">
            <v:imagedata r:id="rId7" o:title=""/>
          </v:shape>
          <o:OLEObject Type="Embed" ProgID="Equation.DSMT4" ShapeID="_x0000_i1025" DrawAspect="Content" ObjectID="_1431083988" r:id="rId8"/>
        </w:object>
      </w:r>
      <w:r>
        <w:tab/>
      </w:r>
      <w:r>
        <w:fldChar w:fldCharType="begin"/>
      </w:r>
      <w:r>
        <w:instrText xml:space="preserve"> MACROBUTTON MTPlaceRef \* MERGEFORMAT </w:instrText>
      </w:r>
      <w:fldSimple w:instr=" SEQ MTEqn \h \* MERGEFORMAT "/>
      <w:r>
        <w:instrText>(</w:instrText>
      </w:r>
      <w:fldSimple w:instr=" SEQ MTEqn \c \* Arabic \* MERGEFORMAT ">
        <w:r w:rsidR="002F4C5A">
          <w:rPr>
            <w:noProof/>
          </w:rPr>
          <w:instrText>1</w:instrText>
        </w:r>
      </w:fldSimple>
      <w:r>
        <w:instrText>)</w:instrText>
      </w:r>
      <w:r>
        <w:fldChar w:fldCharType="end"/>
      </w:r>
    </w:p>
    <w:p w14:paraId="6FFD6B7B" w14:textId="289FFB3C" w:rsidR="00E23966" w:rsidRDefault="00992E5B" w:rsidP="00932765">
      <w:pPr>
        <w:spacing w:line="226" w:lineRule="auto"/>
      </w:pPr>
      <w:r>
        <w:t>In this definition</w:t>
      </w:r>
      <w:ins w:id="141" w:author="Joseph Picone" w:date="2013-05-22T23:32:00Z">
        <w:r w:rsidR="0086411A">
          <w:t>,</w:t>
        </w:r>
      </w:ins>
      <w:r>
        <w:t xml:space="preserve"> </w:t>
      </w:r>
      <w:r w:rsidRPr="00992E5B">
        <w:rPr>
          <w:position w:val="-14"/>
        </w:rPr>
        <w:object w:dxaOrig="320" w:dyaOrig="340" w14:anchorId="629BF367">
          <v:shape id="_x0000_i1026" type="#_x0000_t75" style="width:16.2pt;height:17.5pt" o:ole="">
            <v:imagedata r:id="rId9" o:title=""/>
          </v:shape>
          <o:OLEObject Type="Embed" ProgID="Equation.DSMT4" ShapeID="_x0000_i1026" DrawAspect="Content" ObjectID="_1431083989" r:id="rId10"/>
        </w:object>
      </w:r>
      <w:r>
        <w:t xml:space="preserve">is the unit impulse function at </w:t>
      </w:r>
      <w:r w:rsidRPr="00992E5B">
        <w:rPr>
          <w:position w:val="-10"/>
        </w:rPr>
        <w:object w:dxaOrig="240" w:dyaOrig="300" w14:anchorId="13D593DB">
          <v:shape id="_x0000_i1027" type="#_x0000_t75" style="width:12.3pt;height:15.55pt" o:ole="">
            <v:imagedata r:id="rId11" o:title=""/>
          </v:shape>
          <o:OLEObject Type="Embed" ProgID="Equation.DSMT4" ShapeID="_x0000_i1027" DrawAspect="Content" ObjectID="_1431083990" r:id="rId12"/>
        </w:object>
      </w:r>
      <w:del w:id="142" w:author="Joseph Picone" w:date="2013-05-22T23:32:00Z">
        <w:r w:rsidDel="0086411A">
          <w:delText>w</w:delText>
        </w:r>
      </w:del>
      <w:ins w:id="143" w:author="Joseph Picone" w:date="2013-05-22T23:32:00Z">
        <w:r w:rsidR="0086411A">
          <w:t xml:space="preserve">, and is </w:t>
        </w:r>
      </w:ins>
      <w:del w:id="144" w:author="Joseph Picone" w:date="2013-05-22T23:32:00Z">
        <w:r w:rsidDel="0086411A">
          <w:delText>hich also</w:delText>
        </w:r>
        <w:r w:rsidR="00932765" w:rsidDel="0086411A">
          <w:delText xml:space="preserve"> </w:delText>
        </w:r>
      </w:del>
      <w:r w:rsidR="00932765">
        <w:t xml:space="preserve">referred </w:t>
      </w:r>
      <w:ins w:id="145" w:author="Joseph Picone" w:date="2013-05-22T23:32:00Z">
        <w:r w:rsidR="0086411A">
          <w:t xml:space="preserve">to as an </w:t>
        </w:r>
      </w:ins>
      <w:del w:id="146" w:author="Joseph Picone" w:date="2013-05-22T23:32:00Z">
        <w:r w:rsidR="00932765" w:rsidDel="0086411A">
          <w:delText>as “</w:delText>
        </w:r>
      </w:del>
      <w:r w:rsidR="00932765">
        <w:t>atoms</w:t>
      </w:r>
      <w:del w:id="147" w:author="Joseph Picone" w:date="2013-05-22T23:32:00Z">
        <w:r w:rsidR="00932765" w:rsidDel="0086411A">
          <w:delText xml:space="preserve">” </w:delText>
        </w:r>
      </w:del>
      <w:ins w:id="148" w:author="Joseph Picone" w:date="2013-05-22T23:32:00Z">
        <w:r w:rsidR="0086411A">
          <w:t> </w:t>
        </w:r>
      </w:ins>
      <w:r w:rsidR="00932765">
        <w:t>[hdp2004]. The</w:t>
      </w:r>
      <w:r>
        <w:t xml:space="preserve"> weights</w:t>
      </w:r>
      <w:ins w:id="149" w:author="Joseph Picone" w:date="2013-05-22T23:32:00Z">
        <w:r w:rsidR="0086411A">
          <w:t xml:space="preserve"> </w:t>
        </w:r>
      </w:ins>
      <w:r>
        <w:t xml:space="preserve"> </w:t>
      </w:r>
      <w:ins w:id="150" w:author="Joseph Picone" w:date="2013-05-22T23:32:00Z">
        <w:r w:rsidR="0086411A" w:rsidRPr="00791FED">
          <w:rPr>
            <w:position w:val="-12"/>
          </w:rPr>
          <w:object w:dxaOrig="280" w:dyaOrig="340" w14:anchorId="198CB9D0">
            <v:shape id="_x0000_i1028" type="#_x0000_t75" style="width:14.25pt;height:17.5pt" o:ole="">
              <v:imagedata r:id="rId13" o:title=""/>
            </v:shape>
            <o:OLEObject Type="Embed" ProgID="Equation.DSMT4" ShapeID="_x0000_i1028" DrawAspect="Content" ObjectID="_1431083991" r:id="rId14"/>
          </w:object>
        </w:r>
      </w:ins>
      <w:del w:id="151" w:author="Joseph Picone" w:date="2013-05-22T23:33:00Z">
        <w:r w:rsidDel="0086411A">
          <w:delText>a</w:delText>
        </w:r>
      </w:del>
      <w:ins w:id="152" w:author="Joseph Picone" w:date="2013-05-22T23:33:00Z">
        <w:r w:rsidR="0086411A">
          <w:t>, a</w:t>
        </w:r>
      </w:ins>
      <w:r>
        <w:t>re sampled through a stick-breaking construction []:</w:t>
      </w:r>
    </w:p>
    <w:p w14:paraId="681152FB" w14:textId="77777777" w:rsidR="00992E5B" w:rsidRPr="00E23966" w:rsidRDefault="00992E5B" w:rsidP="00992E5B">
      <w:pPr>
        <w:pStyle w:val="MTDisplayEquation"/>
      </w:pPr>
      <w:r>
        <w:tab/>
      </w:r>
      <w:r w:rsidRPr="00992E5B">
        <w:rPr>
          <w:position w:val="-28"/>
        </w:rPr>
        <w:object w:dxaOrig="4020" w:dyaOrig="680" w14:anchorId="0395FF72">
          <v:shape id="_x0000_i1029" type="#_x0000_t75" style="width:201.1pt;height:33.75pt" o:ole="">
            <v:imagedata r:id="rId15" o:title=""/>
          </v:shape>
          <o:OLEObject Type="Embed" ProgID="Equation.DSMT4" ShapeID="_x0000_i1029" DrawAspect="Content" ObjectID="_1431083992" r:id="rId16"/>
        </w:object>
      </w:r>
      <w:r>
        <w:tab/>
      </w:r>
      <w:r>
        <w:fldChar w:fldCharType="begin"/>
      </w:r>
      <w:r>
        <w:instrText xml:space="preserve"> MACROBUTTON MTPlaceRef \* MERGEFORMAT </w:instrText>
      </w:r>
      <w:fldSimple w:instr=" SEQ MTEqn \h \* MERGEFORMAT "/>
      <w:r>
        <w:instrText>(</w:instrText>
      </w:r>
      <w:fldSimple w:instr=" SEQ MTEqn \c \* Arabic \* MERGEFORMAT ">
        <w:r w:rsidR="002F4C5A">
          <w:rPr>
            <w:noProof/>
          </w:rPr>
          <w:instrText>2</w:instrText>
        </w:r>
      </w:fldSimple>
      <w:r>
        <w:instrText>)</w:instrText>
      </w:r>
      <w:r>
        <w:fldChar w:fldCharType="end"/>
      </w:r>
    </w:p>
    <w:p w14:paraId="7BA9466A" w14:textId="2FE95568" w:rsidR="00E23966" w:rsidRPr="005F7DBE" w:rsidRDefault="005F7DBE">
      <w:pPr>
        <w:jc w:val="both"/>
        <w:pPrChange w:id="153" w:author="Joseph Picone" w:date="2013-05-22T23:35:00Z">
          <w:pPr/>
        </w:pPrChange>
      </w:pPr>
      <w:r>
        <w:t xml:space="preserve">The </w:t>
      </w:r>
      <w:r w:rsidRPr="0086411A">
        <w:rPr>
          <w:spacing w:val="5"/>
          <w:kern w:val="1"/>
          <w:rPrChange w:id="154" w:author="Joseph Picone" w:date="2013-05-22T23:33:00Z">
            <w:rPr/>
          </w:rPrChange>
        </w:rPr>
        <w:t xml:space="preserve">sequence of </w:t>
      </w:r>
      <w:r w:rsidRPr="00E613C0">
        <w:rPr>
          <w:i/>
          <w:iCs/>
          <w:spacing w:val="5"/>
          <w:kern w:val="1"/>
          <w:rPrChange w:id="155" w:author="amir" w:date="2013-05-26T11:21:00Z">
            <w:rPr/>
          </w:rPrChange>
        </w:rPr>
        <w:t>β</w:t>
      </w:r>
      <w:r w:rsidRPr="00E613C0">
        <w:rPr>
          <w:i/>
          <w:iCs/>
          <w:spacing w:val="5"/>
          <w:kern w:val="1"/>
          <w:vertAlign w:val="subscript"/>
          <w:rPrChange w:id="156" w:author="amir" w:date="2013-05-26T11:21:00Z">
            <w:rPr/>
          </w:rPrChange>
        </w:rPr>
        <w:t>k</w:t>
      </w:r>
      <w:r w:rsidRPr="0086411A">
        <w:rPr>
          <w:spacing w:val="5"/>
          <w:kern w:val="1"/>
          <w:rPrChange w:id="157" w:author="Joseph Picone" w:date="2013-05-22T23:33:00Z">
            <w:rPr/>
          </w:rPrChange>
        </w:rPr>
        <w:t xml:space="preserve"> </w:t>
      </w:r>
      <w:ins w:id="158" w:author="Joseph Picone" w:date="2013-05-22T23:33:00Z">
        <w:r w:rsidR="0086411A" w:rsidRPr="0086411A">
          <w:rPr>
            <w:spacing w:val="5"/>
            <w:kern w:val="1"/>
            <w:rPrChange w:id="159" w:author="Joseph Picone" w:date="2013-05-22T23:33:00Z">
              <w:rPr/>
            </w:rPrChange>
          </w:rPr>
          <w:t>s</w:t>
        </w:r>
      </w:ins>
      <w:del w:id="160" w:author="Joseph Picone" w:date="2013-05-22T23:33:00Z">
        <w:r w:rsidR="00D564B3" w:rsidRPr="0086411A" w:rsidDel="0086411A">
          <w:rPr>
            <w:spacing w:val="5"/>
            <w:kern w:val="1"/>
            <w:rPrChange w:id="161" w:author="Joseph Picone" w:date="2013-05-22T23:33:00Z">
              <w:rPr/>
            </w:rPrChange>
          </w:rPr>
          <w:delText>S</w:delText>
        </w:r>
      </w:del>
      <w:r w:rsidR="00D564B3" w:rsidRPr="0086411A">
        <w:rPr>
          <w:spacing w:val="5"/>
          <w:kern w:val="1"/>
          <w:rPrChange w:id="162" w:author="Joseph Picone" w:date="2013-05-22T23:33:00Z">
            <w:rPr/>
          </w:rPrChange>
        </w:rPr>
        <w:t xml:space="preserve">ampled </w:t>
      </w:r>
      <w:r w:rsidRPr="0086411A">
        <w:rPr>
          <w:spacing w:val="5"/>
          <w:kern w:val="1"/>
          <w:rPrChange w:id="163" w:author="Joseph Picone" w:date="2013-05-22T23:33:00Z">
            <w:rPr/>
          </w:rPrChange>
        </w:rPr>
        <w:t xml:space="preserve">by this process satisfies the constraint </w:t>
      </w:r>
      <w:r w:rsidRPr="00791FED">
        <w:rPr>
          <w:spacing w:val="5"/>
          <w:kern w:val="20"/>
          <w:position w:val="-24"/>
        </w:rPr>
        <w:object w:dxaOrig="800" w:dyaOrig="620" w14:anchorId="2C756573">
          <v:shape id="_x0000_i1030" type="#_x0000_t75" style="width:40.2pt;height:30.5pt" o:ole="">
            <v:imagedata r:id="rId17" o:title=""/>
          </v:shape>
          <o:OLEObject Type="Embed" ProgID="Equation.DSMT4" ShapeID="_x0000_i1030" DrawAspect="Content" ObjectID="_1431083993" r:id="rId18"/>
        </w:object>
      </w:r>
      <w:ins w:id="164" w:author="Joseph Picone" w:date="2013-05-22T23:34:00Z">
        <w:r w:rsidR="0086411A">
          <w:rPr>
            <w:spacing w:val="5"/>
            <w:kern w:val="1"/>
          </w:rPr>
          <w:t xml:space="preserve"> </w:t>
        </w:r>
      </w:ins>
      <w:del w:id="165" w:author="Joseph Picone" w:date="2013-05-22T23:34:00Z">
        <w:r w:rsidRPr="0086411A" w:rsidDel="0086411A">
          <w:rPr>
            <w:spacing w:val="5"/>
            <w:kern w:val="1"/>
            <w:rPrChange w:id="166" w:author="Joseph Picone" w:date="2013-05-22T23:33:00Z">
              <w:rPr/>
            </w:rPrChange>
          </w:rPr>
          <w:delText>w</w:delText>
        </w:r>
      </w:del>
      <w:ins w:id="167" w:author="Joseph Picone" w:date="2013-05-22T23:34:00Z">
        <w:r w:rsidR="0086411A">
          <w:rPr>
            <w:spacing w:val="5"/>
            <w:kern w:val="1"/>
          </w:rPr>
          <w:t>w</w:t>
        </w:r>
      </w:ins>
      <w:r w:rsidRPr="0086411A">
        <w:rPr>
          <w:spacing w:val="5"/>
          <w:kern w:val="1"/>
          <w:rPrChange w:id="168" w:author="Joseph Picone" w:date="2013-05-22T23:33:00Z">
            <w:rPr/>
          </w:rPrChange>
        </w:rPr>
        <w:t xml:space="preserve">ith probability </w:t>
      </w:r>
      <w:ins w:id="169" w:author="Joseph Picone" w:date="2013-05-22T23:34:00Z">
        <w:r w:rsidR="0086411A">
          <w:rPr>
            <w:spacing w:val="5"/>
            <w:kern w:val="1"/>
          </w:rPr>
          <w:t>1</w:t>
        </w:r>
      </w:ins>
      <w:del w:id="170" w:author="Joseph Picone" w:date="2013-05-22T23:34:00Z">
        <w:r w:rsidRPr="0086411A" w:rsidDel="0086411A">
          <w:rPr>
            <w:spacing w:val="5"/>
            <w:kern w:val="1"/>
            <w:rPrChange w:id="171" w:author="Joseph Picone" w:date="2013-05-22T23:33:00Z">
              <w:rPr/>
            </w:rPrChange>
          </w:rPr>
          <w:delText xml:space="preserve">one </w:delText>
        </w:r>
      </w:del>
      <w:ins w:id="172" w:author="Joseph Picone" w:date="2013-05-22T23:35:00Z">
        <w:r w:rsidR="0086411A">
          <w:rPr>
            <w:spacing w:val="5"/>
            <w:kern w:val="1"/>
          </w:rPr>
          <w:t> </w:t>
        </w:r>
      </w:ins>
      <w:r w:rsidRPr="0086411A">
        <w:rPr>
          <w:spacing w:val="5"/>
          <w:kern w:val="1"/>
          <w:rPrChange w:id="173" w:author="Joseph Picone" w:date="2013-05-22T23:33:00Z">
            <w:rPr/>
          </w:rPrChange>
        </w:rPr>
        <w:t xml:space="preserve">[?] and </w:t>
      </w:r>
      <w:r w:rsidR="00D564B3" w:rsidRPr="0086411A">
        <w:rPr>
          <w:spacing w:val="5"/>
          <w:kern w:val="1"/>
          <w:rPrChange w:id="174" w:author="Joseph Picone" w:date="2013-05-22T23:33:00Z">
            <w:rPr/>
          </w:rPrChange>
        </w:rPr>
        <w:t>are</w:t>
      </w:r>
      <w:r w:rsidR="00B42A7C" w:rsidRPr="0086411A">
        <w:rPr>
          <w:spacing w:val="5"/>
          <w:kern w:val="1"/>
          <w:rPrChange w:id="175" w:author="Joseph Picone" w:date="2013-05-22T23:33:00Z">
            <w:rPr/>
          </w:rPrChange>
        </w:rPr>
        <w:t xml:space="preserve"> denoted by </w:t>
      </w:r>
      <w:r w:rsidR="00B42A7C" w:rsidRPr="00E613C0">
        <w:rPr>
          <w:i/>
          <w:iCs/>
          <w:spacing w:val="5"/>
          <w:kern w:val="1"/>
          <w:rPrChange w:id="176" w:author="amir" w:date="2013-05-26T11:22:00Z">
            <w:rPr/>
          </w:rPrChange>
        </w:rPr>
        <w:t>β~GEM(α)</w:t>
      </w:r>
      <w:r w:rsidR="00B42A7C" w:rsidRPr="0086411A">
        <w:rPr>
          <w:spacing w:val="5"/>
          <w:kern w:val="1"/>
          <w:rPrChange w:id="177" w:author="Joseph Picone" w:date="2013-05-22T23:33:00Z">
            <w:rPr>
              <w:i/>
              <w:iCs/>
            </w:rPr>
          </w:rPrChange>
        </w:rPr>
        <w:t>.</w:t>
      </w:r>
      <w:r w:rsidR="0033175F" w:rsidRPr="0086411A">
        <w:rPr>
          <w:spacing w:val="5"/>
          <w:kern w:val="1"/>
          <w:rPrChange w:id="178" w:author="Joseph Picone" w:date="2013-05-22T23:33:00Z">
            <w:rPr/>
          </w:rPrChange>
        </w:rPr>
        <w:t xml:space="preserve"> One of the main applications of DP is to define a nonparametric prior distribution on t</w:t>
      </w:r>
      <w:r w:rsidR="00B0709F" w:rsidRPr="0086411A">
        <w:rPr>
          <w:spacing w:val="5"/>
          <w:kern w:val="1"/>
          <w:rPrChange w:id="179" w:author="Joseph Picone" w:date="2013-05-22T23:33:00Z">
            <w:rPr/>
          </w:rPrChange>
        </w:rPr>
        <w:t>he component</w:t>
      </w:r>
      <w:r w:rsidR="00B47C41" w:rsidRPr="0086411A">
        <w:rPr>
          <w:spacing w:val="5"/>
          <w:kern w:val="1"/>
          <w:rPrChange w:id="180" w:author="Joseph Picone" w:date="2013-05-22T23:33:00Z">
            <w:rPr/>
          </w:rPrChange>
        </w:rPr>
        <w:t>s</w:t>
      </w:r>
      <w:r w:rsidR="00B0709F" w:rsidRPr="0086411A">
        <w:rPr>
          <w:spacing w:val="5"/>
          <w:kern w:val="1"/>
          <w:rPrChange w:id="181" w:author="Joseph Picone" w:date="2013-05-22T23:33:00Z">
            <w:rPr/>
          </w:rPrChange>
        </w:rPr>
        <w:t xml:space="preserve"> of a mixture model. For example, a DP can be used t</w:t>
      </w:r>
      <w:r w:rsidR="00EE1DA3" w:rsidRPr="0086411A">
        <w:rPr>
          <w:spacing w:val="5"/>
          <w:kern w:val="1"/>
          <w:rPrChange w:id="182" w:author="Joseph Picone" w:date="2013-05-22T23:33:00Z">
            <w:rPr/>
          </w:rPrChange>
        </w:rPr>
        <w:t>o define a Gaussian mixture model</w:t>
      </w:r>
      <w:r w:rsidR="00B0709F" w:rsidRPr="0086411A">
        <w:rPr>
          <w:spacing w:val="5"/>
          <w:kern w:val="1"/>
          <w:rPrChange w:id="183" w:author="Joseph Picone" w:date="2013-05-22T23:33:00Z">
            <w:rPr/>
          </w:rPrChange>
        </w:rPr>
        <w:t xml:space="preserve"> (GMM) with </w:t>
      </w:r>
      <w:ins w:id="184" w:author="Joseph Picone" w:date="2013-05-22T23:35:00Z">
        <w:r w:rsidR="0086411A">
          <w:rPr>
            <w:spacing w:val="5"/>
            <w:kern w:val="1"/>
          </w:rPr>
          <w:t xml:space="preserve">an </w:t>
        </w:r>
      </w:ins>
      <w:r w:rsidR="00B0709F" w:rsidRPr="0086411A">
        <w:rPr>
          <w:spacing w:val="5"/>
          <w:kern w:val="1"/>
          <w:rPrChange w:id="185" w:author="Joseph Picone" w:date="2013-05-22T23:33:00Z">
            <w:rPr/>
          </w:rPrChange>
        </w:rPr>
        <w:t>infinite number of mixture components []</w:t>
      </w:r>
      <w:ins w:id="186" w:author="Joseph Picone" w:date="2013-05-22T23:35:00Z">
        <w:r w:rsidR="0086411A">
          <w:rPr>
            <w:spacing w:val="5"/>
            <w:kern w:val="1"/>
          </w:rPr>
          <w:t xml:space="preserve">. This is </w:t>
        </w:r>
      </w:ins>
      <w:del w:id="187" w:author="Joseph Picone" w:date="2013-05-22T23:35:00Z">
        <w:r w:rsidR="00B0709F" w:rsidRPr="0086411A" w:rsidDel="0086411A">
          <w:rPr>
            <w:spacing w:val="5"/>
            <w:kern w:val="1"/>
            <w:rPrChange w:id="188" w:author="Joseph Picone" w:date="2013-05-22T23:33:00Z">
              <w:rPr/>
            </w:rPrChange>
          </w:rPr>
          <w:delText xml:space="preserve"> which is </w:delText>
        </w:r>
      </w:del>
      <w:r w:rsidR="00B0709F" w:rsidRPr="0086411A">
        <w:rPr>
          <w:spacing w:val="5"/>
          <w:kern w:val="1"/>
          <w:rPrChange w:id="189" w:author="Joseph Picone" w:date="2013-05-22T23:33:00Z">
            <w:rPr/>
          </w:rPrChange>
        </w:rPr>
        <w:t>a useful model in many areas</w:t>
      </w:r>
      <w:ins w:id="190" w:author="Joseph Picone" w:date="2013-05-22T23:36:00Z">
        <w:r w:rsidR="0086411A">
          <w:rPr>
            <w:spacing w:val="5"/>
            <w:kern w:val="1"/>
          </w:rPr>
          <w:t xml:space="preserve"> of science. For example, </w:t>
        </w:r>
      </w:ins>
      <w:del w:id="191" w:author="Joseph Picone" w:date="2013-05-22T23:36:00Z">
        <w:r w:rsidR="00B0709F" w:rsidRPr="0086411A" w:rsidDel="0086411A">
          <w:rPr>
            <w:spacing w:val="5"/>
            <w:kern w:val="1"/>
            <w:rPrChange w:id="192" w:author="Joseph Picone" w:date="2013-05-22T23:33:00Z">
              <w:rPr/>
            </w:rPrChange>
          </w:rPr>
          <w:delText xml:space="preserve">; i.e. </w:delText>
        </w:r>
      </w:del>
      <w:r w:rsidR="00B0709F" w:rsidRPr="0086411A">
        <w:rPr>
          <w:spacing w:val="5"/>
          <w:kern w:val="1"/>
          <w:rPrChange w:id="193" w:author="Joseph Picone" w:date="2013-05-22T23:33:00Z">
            <w:rPr/>
          </w:rPrChange>
        </w:rPr>
        <w:t>in speech recognition</w:t>
      </w:r>
      <w:ins w:id="194" w:author="Joseph Picone" w:date="2013-05-22T23:36:00Z">
        <w:r w:rsidR="0086411A">
          <w:rPr>
            <w:spacing w:val="5"/>
            <w:kern w:val="1"/>
          </w:rPr>
          <w:t>,</w:t>
        </w:r>
      </w:ins>
      <w:r w:rsidR="00B47C41" w:rsidRPr="0086411A">
        <w:rPr>
          <w:spacing w:val="5"/>
          <w:kern w:val="1"/>
          <w:rPrChange w:id="195" w:author="Joseph Picone" w:date="2013-05-22T23:33:00Z">
            <w:rPr/>
          </w:rPrChange>
        </w:rPr>
        <w:t xml:space="preserve"> an acoustic unit (</w:t>
      </w:r>
      <w:r w:rsidR="00B0709F" w:rsidRPr="0086411A">
        <w:rPr>
          <w:spacing w:val="5"/>
          <w:kern w:val="1"/>
          <w:rPrChange w:id="196" w:author="Joseph Picone" w:date="2013-05-22T23:33:00Z">
            <w:rPr/>
          </w:rPrChange>
        </w:rPr>
        <w:t xml:space="preserve">a word or </w:t>
      </w:r>
      <w:r w:rsidR="00B47C41" w:rsidRPr="0086411A">
        <w:rPr>
          <w:spacing w:val="5"/>
          <w:kern w:val="1"/>
          <w:rPrChange w:id="197" w:author="Joseph Picone" w:date="2013-05-22T23:33:00Z">
            <w:rPr/>
          </w:rPrChange>
        </w:rPr>
        <w:t xml:space="preserve">a </w:t>
      </w:r>
      <w:r w:rsidR="00B0709F" w:rsidRPr="0086411A">
        <w:rPr>
          <w:spacing w:val="5"/>
          <w:kern w:val="1"/>
          <w:rPrChange w:id="198" w:author="Joseph Picone" w:date="2013-05-22T23:33:00Z">
            <w:rPr/>
          </w:rPrChange>
        </w:rPr>
        <w:t xml:space="preserve">phoneme) can be </w:t>
      </w:r>
      <w:r w:rsidR="00B47C41" w:rsidRPr="0086411A">
        <w:rPr>
          <w:spacing w:val="5"/>
          <w:kern w:val="1"/>
          <w:rPrChange w:id="199" w:author="Joseph Picone" w:date="2013-05-22T23:33:00Z">
            <w:rPr/>
          </w:rPrChange>
        </w:rPr>
        <w:t>modeled using</w:t>
      </w:r>
      <w:r w:rsidR="00B0709F" w:rsidRPr="0086411A">
        <w:rPr>
          <w:spacing w:val="5"/>
          <w:kern w:val="1"/>
          <w:rPrChange w:id="200" w:author="Joseph Picone" w:date="2013-05-22T23:33:00Z">
            <w:rPr/>
          </w:rPrChange>
        </w:rPr>
        <w:t xml:space="preserve"> a GMM [].</w:t>
      </w:r>
      <w:r w:rsidR="00B0709F">
        <w:t xml:space="preserve">    </w:t>
      </w:r>
      <w:r w:rsidR="0033175F">
        <w:t xml:space="preserve"> </w:t>
      </w:r>
      <w:r>
        <w:t xml:space="preserve">   </w:t>
      </w:r>
    </w:p>
    <w:p w14:paraId="27FF4B8B" w14:textId="6091F950" w:rsidR="00E23966" w:rsidRDefault="00B47C41" w:rsidP="000E40FE">
      <w:pPr>
        <w:widowControl w:val="0"/>
        <w:autoSpaceDE w:val="0"/>
        <w:autoSpaceDN w:val="0"/>
        <w:adjustRightInd w:val="0"/>
        <w:spacing w:before="120" w:line="226" w:lineRule="auto"/>
        <w:jc w:val="both"/>
        <w:rPr>
          <w:spacing w:val="5"/>
          <w:kern w:val="1"/>
        </w:rPr>
        <w:pPrChange w:id="201" w:author="amir" w:date="2013-05-26T14:13:00Z">
          <w:pPr>
            <w:widowControl w:val="0"/>
            <w:autoSpaceDE w:val="0"/>
            <w:autoSpaceDN w:val="0"/>
            <w:adjustRightInd w:val="0"/>
            <w:spacing w:before="120" w:line="226" w:lineRule="auto"/>
            <w:jc w:val="both"/>
          </w:pPr>
        </w:pPrChange>
      </w:pPr>
      <w:r>
        <w:rPr>
          <w:spacing w:val="5"/>
          <w:kern w:val="1"/>
        </w:rPr>
        <w:t>A</w:t>
      </w:r>
      <w:r w:rsidR="00367030">
        <w:rPr>
          <w:spacing w:val="5"/>
          <w:kern w:val="1"/>
        </w:rPr>
        <w:t xml:space="preserve"> hierarchical Dirichlet process </w:t>
      </w:r>
      <w:del w:id="202" w:author="amir" w:date="2013-05-26T14:13:00Z">
        <w:r w:rsidR="0033175F" w:rsidDel="000E40FE">
          <w:rPr>
            <w:spacing w:val="5"/>
            <w:kern w:val="1"/>
          </w:rPr>
          <w:delText>(HDP)</w:delText>
        </w:r>
        <w:r w:rsidR="00367030" w:rsidDel="000E40FE">
          <w:rPr>
            <w:spacing w:val="5"/>
            <w:kern w:val="1"/>
          </w:rPr>
          <w:delText xml:space="preserve"> </w:delText>
        </w:r>
      </w:del>
      <w:r w:rsidR="00B0709F">
        <w:rPr>
          <w:spacing w:val="5"/>
          <w:kern w:val="1"/>
        </w:rPr>
        <w:t xml:space="preserve">extends </w:t>
      </w:r>
      <w:ins w:id="203" w:author="Joseph Picone" w:date="2013-05-22T23:41:00Z">
        <w:r w:rsidR="00D07641">
          <w:rPr>
            <w:spacing w:val="5"/>
            <w:kern w:val="1"/>
          </w:rPr>
          <w:t xml:space="preserve">a </w:t>
        </w:r>
      </w:ins>
      <w:r>
        <w:rPr>
          <w:spacing w:val="5"/>
          <w:kern w:val="1"/>
        </w:rPr>
        <w:t xml:space="preserve">Dirichlet process </w:t>
      </w:r>
      <w:ins w:id="204" w:author="Joseph Picone" w:date="2013-05-22T23:41:00Z">
        <w:r w:rsidR="00D07641">
          <w:rPr>
            <w:spacing w:val="5"/>
            <w:kern w:val="1"/>
          </w:rPr>
          <w:t>to</w:t>
        </w:r>
      </w:ins>
      <w:del w:id="205" w:author="Joseph Picone" w:date="2013-05-22T23:41:00Z">
        <w:r w:rsidDel="00D07641">
          <w:rPr>
            <w:spacing w:val="5"/>
            <w:kern w:val="1"/>
          </w:rPr>
          <w:delText>for</w:delText>
        </w:r>
      </w:del>
      <w:r w:rsidR="00B0709F">
        <w:rPr>
          <w:spacing w:val="5"/>
          <w:kern w:val="1"/>
        </w:rPr>
        <w:t xml:space="preserve"> grouped data [].</w:t>
      </w:r>
      <w:r>
        <w:rPr>
          <w:spacing w:val="5"/>
          <w:kern w:val="1"/>
        </w:rPr>
        <w:t xml:space="preserve"> In this case there are several related groups and the goal is </w:t>
      </w:r>
      <w:r w:rsidR="00CD2A87">
        <w:rPr>
          <w:spacing w:val="5"/>
          <w:kern w:val="1"/>
        </w:rPr>
        <w:t xml:space="preserve">to </w:t>
      </w:r>
      <w:r>
        <w:rPr>
          <w:spacing w:val="5"/>
          <w:kern w:val="1"/>
        </w:rPr>
        <w:t>model each group using a mixture model while link</w:t>
      </w:r>
      <w:r w:rsidR="00CD2A87">
        <w:rPr>
          <w:spacing w:val="5"/>
          <w:kern w:val="1"/>
        </w:rPr>
        <w:t>ing</w:t>
      </w:r>
      <w:r>
        <w:rPr>
          <w:spacing w:val="5"/>
          <w:kern w:val="1"/>
        </w:rPr>
        <w:t xml:space="preserve"> these models, for example via</w:t>
      </w:r>
      <w:r w:rsidR="00CD2A87">
        <w:rPr>
          <w:spacing w:val="5"/>
          <w:kern w:val="1"/>
        </w:rPr>
        <w:t xml:space="preserve"> parameter sharing</w:t>
      </w:r>
      <w:r>
        <w:rPr>
          <w:spacing w:val="5"/>
          <w:kern w:val="1"/>
        </w:rPr>
        <w:t>.</w:t>
      </w:r>
      <w:r w:rsidR="00CD2A87">
        <w:rPr>
          <w:spacing w:val="5"/>
          <w:kern w:val="1"/>
        </w:rPr>
        <w:t xml:space="preserve"> One approach is to use a DP</w:t>
      </w:r>
      <w:r w:rsidR="00464035">
        <w:rPr>
          <w:spacing w:val="5"/>
          <w:kern w:val="1"/>
        </w:rPr>
        <w:t xml:space="preserve"> to define a mixture model for each group and place a global Dirichlet process</w:t>
      </w:r>
      <w:r w:rsidR="002E5200">
        <w:rPr>
          <w:spacing w:val="5"/>
          <w:kern w:val="1"/>
        </w:rPr>
        <w:t xml:space="preserve">, </w:t>
      </w:r>
      <w:r w:rsidR="00464035" w:rsidRPr="00FB6056">
        <w:rPr>
          <w:i/>
          <w:iCs/>
          <w:spacing w:val="5"/>
          <w:kern w:val="1"/>
        </w:rPr>
        <w:t>DP(γ,H)</w:t>
      </w:r>
      <w:r w:rsidR="002E5200">
        <w:rPr>
          <w:spacing w:val="5"/>
          <w:kern w:val="1"/>
        </w:rPr>
        <w:t xml:space="preserve">, </w:t>
      </w:r>
      <w:r w:rsidR="00464035">
        <w:rPr>
          <w:spacing w:val="5"/>
          <w:kern w:val="1"/>
        </w:rPr>
        <w:t xml:space="preserve"> as the common base </w:t>
      </w:r>
      <w:r w:rsidR="00575A9F">
        <w:rPr>
          <w:spacing w:val="5"/>
          <w:kern w:val="1"/>
        </w:rPr>
        <w:t xml:space="preserve">distribution for all DPs []. </w:t>
      </w:r>
      <w:ins w:id="206" w:author="Joseph Picone" w:date="2013-05-22T23:41:00Z">
        <w:r w:rsidR="00D07641">
          <w:rPr>
            <w:spacing w:val="5"/>
            <w:kern w:val="1"/>
          </w:rPr>
          <w:t xml:space="preserve">An </w:t>
        </w:r>
      </w:ins>
      <w:r w:rsidR="00575A9F">
        <w:rPr>
          <w:spacing w:val="5"/>
          <w:kern w:val="1"/>
        </w:rPr>
        <w:t>HDP is define</w:t>
      </w:r>
      <w:ins w:id="207" w:author="Joseph Picone" w:date="2013-05-22T23:41:00Z">
        <w:r w:rsidR="00D07641">
          <w:rPr>
            <w:spacing w:val="5"/>
            <w:kern w:val="1"/>
          </w:rPr>
          <w:t>d</w:t>
        </w:r>
      </w:ins>
      <w:r w:rsidR="00575A9F">
        <w:rPr>
          <w:spacing w:val="5"/>
          <w:kern w:val="1"/>
        </w:rPr>
        <w:t xml:space="preserve"> as</w:t>
      </w:r>
      <w:r w:rsidR="00464035">
        <w:rPr>
          <w:spacing w:val="5"/>
          <w:kern w:val="1"/>
        </w:rPr>
        <w:t>:</w:t>
      </w:r>
    </w:p>
    <w:p w14:paraId="0801D0DE" w14:textId="77777777" w:rsidR="00464035" w:rsidRDefault="00464035" w:rsidP="00464035">
      <w:pPr>
        <w:pStyle w:val="MTDisplayEquation"/>
      </w:pPr>
      <w:r>
        <w:tab/>
      </w:r>
      <w:r w:rsidR="00D07641" w:rsidRPr="00D07641">
        <w:rPr>
          <w:position w:val="-30"/>
        </w:rPr>
        <w:object w:dxaOrig="1820" w:dyaOrig="700" w14:anchorId="2EC1A6A0">
          <v:shape id="_x0000_i1031" type="#_x0000_t75" style="width:91.45pt;height:34.4pt" o:ole="">
            <v:imagedata r:id="rId19" o:title=""/>
          </v:shape>
          <o:OLEObject Type="Embed" ProgID="Equation.DSMT4" ShapeID="_x0000_i1031" DrawAspect="Content" ObjectID="_1431083994" r:id="rId20"/>
        </w:object>
      </w:r>
      <w:r>
        <w:tab/>
      </w:r>
      <w:r>
        <w:fldChar w:fldCharType="begin"/>
      </w:r>
      <w:r>
        <w:instrText xml:space="preserve"> MACROBUTTON MTPlaceRef \* MERGEFORMAT </w:instrText>
      </w:r>
      <w:fldSimple w:instr=" SEQ MTEqn \h \* MERGEFORMAT "/>
      <w:r>
        <w:instrText>(</w:instrText>
      </w:r>
      <w:fldSimple w:instr=" SEQ MTEqn \c \* Arabic \* MERGEFORMAT ">
        <w:r w:rsidR="002F4C5A">
          <w:rPr>
            <w:noProof/>
          </w:rPr>
          <w:instrText>3</w:instrText>
        </w:r>
      </w:fldSimple>
      <w:r>
        <w:instrText>)</w:instrText>
      </w:r>
      <w:r>
        <w:fldChar w:fldCharType="end"/>
      </w:r>
    </w:p>
    <w:p w14:paraId="48B67F0F" w14:textId="4EC8A757" w:rsidR="00953C1C" w:rsidRDefault="001137CA" w:rsidP="00483D8E">
      <w:pPr>
        <w:widowControl w:val="0"/>
        <w:autoSpaceDE w:val="0"/>
        <w:autoSpaceDN w:val="0"/>
        <w:adjustRightInd w:val="0"/>
        <w:spacing w:before="120" w:line="226" w:lineRule="auto"/>
        <w:jc w:val="both"/>
        <w:rPr>
          <w:spacing w:val="5"/>
          <w:kern w:val="1"/>
        </w:rPr>
      </w:pPr>
      <w:r>
        <w:rPr>
          <w:spacing w:val="5"/>
          <w:kern w:val="1"/>
        </w:rPr>
        <w:t xml:space="preserve">where </w:t>
      </w:r>
      <w:r w:rsidR="00483D8E" w:rsidRPr="00575A9F">
        <w:rPr>
          <w:i/>
          <w:iCs/>
          <w:spacing w:val="5"/>
          <w:kern w:val="1"/>
        </w:rPr>
        <w:t>H</w:t>
      </w:r>
      <w:r w:rsidR="00483D8E">
        <w:rPr>
          <w:spacing w:val="5"/>
          <w:kern w:val="1"/>
        </w:rPr>
        <w:t xml:space="preserve"> provides the prior for the parameters and </w:t>
      </w:r>
      <w:r w:rsidR="00483D8E" w:rsidRPr="00575A9F">
        <w:rPr>
          <w:i/>
          <w:iCs/>
          <w:spacing w:val="5"/>
          <w:kern w:val="1"/>
        </w:rPr>
        <w:t>G</w:t>
      </w:r>
      <w:r w:rsidR="00483D8E" w:rsidRPr="00575A9F">
        <w:rPr>
          <w:i/>
          <w:iCs/>
          <w:spacing w:val="5"/>
          <w:kern w:val="1"/>
          <w:vertAlign w:val="subscript"/>
        </w:rPr>
        <w:t>0</w:t>
      </w:r>
      <w:r w:rsidR="00483D8E">
        <w:rPr>
          <w:spacing w:val="5"/>
          <w:kern w:val="1"/>
        </w:rPr>
        <w:t xml:space="preserve"> </w:t>
      </w:r>
      <w:ins w:id="208" w:author="Joseph Picone" w:date="2013-05-22T23:42:00Z">
        <w:r w:rsidR="00D07641">
          <w:rPr>
            <w:spacing w:val="5"/>
            <w:kern w:val="1"/>
          </w:rPr>
          <w:t xml:space="preserve">represents </w:t>
        </w:r>
      </w:ins>
      <w:del w:id="209" w:author="Joseph Picone" w:date="2013-05-22T23:42:00Z">
        <w:r w:rsidR="00483D8E" w:rsidDel="00D07641">
          <w:rPr>
            <w:spacing w:val="5"/>
            <w:kern w:val="1"/>
          </w:rPr>
          <w:delText xml:space="preserve">plays as </w:delText>
        </w:r>
      </w:del>
      <w:r w:rsidR="00483D8E">
        <w:rPr>
          <w:spacing w:val="5"/>
          <w:kern w:val="1"/>
        </w:rPr>
        <w:t xml:space="preserve">the average of the distribution of the parameters (e.g. means and covariances). </w:t>
      </w:r>
      <w:ins w:id="210" w:author="Joseph Picone" w:date="2013-05-22T23:42:00Z">
        <w:r w:rsidR="00D07641">
          <w:rPr>
            <w:spacing w:val="5"/>
            <w:kern w:val="1"/>
          </w:rPr>
          <w:t>For</w:t>
        </w:r>
      </w:ins>
      <w:del w:id="211" w:author="Joseph Picone" w:date="2013-05-22T23:42:00Z">
        <w:r w:rsidR="00483D8E" w:rsidDel="00D07641">
          <w:rPr>
            <w:spacing w:val="5"/>
            <w:kern w:val="1"/>
          </w:rPr>
          <w:delText xml:space="preserve">As an </w:delText>
        </w:r>
      </w:del>
      <w:ins w:id="212" w:author="Joseph Picone" w:date="2013-05-22T23:42:00Z">
        <w:r w:rsidR="00D07641">
          <w:rPr>
            <w:spacing w:val="5"/>
            <w:kern w:val="1"/>
          </w:rPr>
          <w:t xml:space="preserve"> </w:t>
        </w:r>
      </w:ins>
      <w:r w:rsidR="00483D8E">
        <w:rPr>
          <w:spacing w:val="5"/>
          <w:kern w:val="1"/>
        </w:rPr>
        <w:t>example, consider the problem of modeling acoustic units using a mixture model</w:t>
      </w:r>
      <w:ins w:id="213" w:author="Joseph Picone" w:date="2013-05-22T23:43:00Z">
        <w:r w:rsidR="00D07641">
          <w:rPr>
            <w:spacing w:val="5"/>
            <w:kern w:val="1"/>
          </w:rPr>
          <w:t xml:space="preserve"> in which </w:t>
        </w:r>
      </w:ins>
      <w:del w:id="214" w:author="Joseph Picone" w:date="2013-05-22T23:43:00Z">
        <w:r w:rsidR="00483D8E" w:rsidDel="00D07641">
          <w:rPr>
            <w:spacing w:val="5"/>
            <w:kern w:val="1"/>
          </w:rPr>
          <w:delText xml:space="preserve"> but in this case </w:delText>
        </w:r>
      </w:del>
      <w:r w:rsidR="00483D8E">
        <w:rPr>
          <w:spacing w:val="5"/>
          <w:kern w:val="1"/>
        </w:rPr>
        <w:t xml:space="preserve">parameters of different units can be shared with each other.   </w:t>
      </w:r>
      <w:r>
        <w:rPr>
          <w:spacing w:val="5"/>
          <w:kern w:val="1"/>
        </w:rPr>
        <w:t xml:space="preserve"> </w:t>
      </w:r>
    </w:p>
    <w:p w14:paraId="1C3534F3" w14:textId="689D9B51" w:rsidR="00ED2F77" w:rsidRDefault="00ED2F77" w:rsidP="00C853DA">
      <w:pPr>
        <w:widowControl w:val="0"/>
        <w:autoSpaceDE w:val="0"/>
        <w:autoSpaceDN w:val="0"/>
        <w:adjustRightInd w:val="0"/>
        <w:spacing w:before="120" w:line="226" w:lineRule="auto"/>
        <w:jc w:val="both"/>
        <w:rPr>
          <w:spacing w:val="5"/>
          <w:kern w:val="1"/>
        </w:rPr>
      </w:pPr>
      <w:r>
        <w:rPr>
          <w:spacing w:val="5"/>
          <w:kern w:val="1"/>
        </w:rPr>
        <w:t>An alternative representation, which is useful in deriving the inference algorithms, is Chinese restaurant franchise (CRF) representation</w:t>
      </w:r>
      <w:r w:rsidR="00265C71">
        <w:rPr>
          <w:spacing w:val="5"/>
          <w:kern w:val="1"/>
        </w:rPr>
        <w:t xml:space="preserve"> []</w:t>
      </w:r>
      <w:r>
        <w:rPr>
          <w:spacing w:val="5"/>
          <w:kern w:val="1"/>
        </w:rPr>
        <w:t xml:space="preserve">. </w:t>
      </w:r>
      <w:r w:rsidRPr="00B15A5D">
        <w:t xml:space="preserve">In </w:t>
      </w:r>
      <w:r>
        <w:t xml:space="preserve">a </w:t>
      </w:r>
      <w:r w:rsidRPr="00B15A5D">
        <w:t>CRF, we have a franchise with several restaurants and a franchise wide menu. The first customer</w:t>
      </w:r>
      <w:r>
        <w:t xml:space="preserve"> (observed data)</w:t>
      </w:r>
      <w:r w:rsidRPr="00B15A5D">
        <w:t xml:space="preserve"> in </w:t>
      </w:r>
      <w:ins w:id="215" w:author="Joseph Picone" w:date="2013-05-22T23:43:00Z">
        <w:r w:rsidR="00D07641">
          <w:t xml:space="preserve">the </w:t>
        </w:r>
      </w:ins>
      <w:r w:rsidRPr="00B15A5D">
        <w:t>restauran</w:t>
      </w:r>
      <w:r>
        <w:t xml:space="preserve">t </w:t>
      </w:r>
      <w:r w:rsidRPr="00B15A5D">
        <w:t xml:space="preserve"> </w:t>
      </w:r>
      <w:r w:rsidRPr="004F0520">
        <w:rPr>
          <w:i/>
        </w:rPr>
        <w:t>j</w:t>
      </w:r>
      <w:r>
        <w:rPr>
          <w:i/>
        </w:rPr>
        <w:t xml:space="preserve"> </w:t>
      </w:r>
      <w:r w:rsidRPr="00ED2F77">
        <w:rPr>
          <w:iCs/>
        </w:rPr>
        <w:t>(group</w:t>
      </w:r>
      <w:r>
        <w:rPr>
          <w:i/>
        </w:rPr>
        <w:t xml:space="preserve"> j</w:t>
      </w:r>
      <w:r w:rsidRPr="00ED2F77">
        <w:rPr>
          <w:iCs/>
        </w:rPr>
        <w:t>)</w:t>
      </w:r>
      <w:r w:rsidRPr="00B15A5D">
        <w:t xml:space="preserve"> sits at one of the tables</w:t>
      </w:r>
      <w:r>
        <w:t xml:space="preserve"> (clusters)</w:t>
      </w:r>
      <w:r w:rsidRPr="00B15A5D">
        <w:t xml:space="preserve">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w:t>
      </w:r>
      <w:r>
        <w:t xml:space="preserve"> However, if a customer starts his own table (with probability proportional to </w:t>
      </w:r>
      <w:r w:rsidRPr="00ED2F77">
        <w:rPr>
          <w:i/>
          <w:iCs/>
        </w:rPr>
        <w:t>α</w:t>
      </w:r>
      <w:r w:rsidR="0090122F" w:rsidRPr="0090122F">
        <w:t>)</w:t>
      </w:r>
      <w:r w:rsidRPr="0090122F">
        <w:t>,</w:t>
      </w:r>
      <w:r>
        <w:t xml:space="preserve"> he orders a food from the menu with probability </w:t>
      </w:r>
      <w:r>
        <w:lastRenderedPageBreak/>
        <w:t>proportional to the number of tables serving that food in the franchise</w:t>
      </w:r>
      <w:ins w:id="216" w:author="Joseph Picone" w:date="2013-05-22T23:44:00Z">
        <w:r w:rsidR="00D07641">
          <w:t>,</w:t>
        </w:r>
      </w:ins>
      <w:r>
        <w:t xml:space="preserve"> or </w:t>
      </w:r>
      <w:ins w:id="217" w:author="Joseph Picone" w:date="2013-05-22T23:44:00Z">
        <w:r w:rsidR="00D07641">
          <w:t xml:space="preserve">alternately </w:t>
        </w:r>
      </w:ins>
      <w:r>
        <w:t>order</w:t>
      </w:r>
      <w:ins w:id="218" w:author="Joseph Picone" w:date="2013-05-22T23:44:00Z">
        <w:del w:id="219" w:author="amir" w:date="2013-05-26T11:24:00Z">
          <w:r w:rsidR="00D07641" w:rsidDel="00C853DA">
            <w:delText>a</w:delText>
          </w:r>
        </w:del>
      </w:ins>
      <w:ins w:id="220" w:author="amir" w:date="2013-05-26T11:24:00Z">
        <w:r w:rsidR="00C853DA">
          <w:t>s</w:t>
        </w:r>
      </w:ins>
      <w:r>
        <w:t xml:space="preserve"> a new food </w:t>
      </w:r>
      <w:ins w:id="221" w:author="Joseph Picone" w:date="2013-05-22T23:44:00Z">
        <w:r w:rsidR="00D07641">
          <w:t xml:space="preserve">item </w:t>
        </w:r>
      </w:ins>
      <w:r>
        <w:t xml:space="preserve">with </w:t>
      </w:r>
      <w:ins w:id="222" w:author="Joseph Picone" w:date="2013-05-22T23:44:00Z">
        <w:r w:rsidR="00D07641">
          <w:t xml:space="preserve">a </w:t>
        </w:r>
      </w:ins>
      <w:r>
        <w:t xml:space="preserve">probability proportional to </w:t>
      </w:r>
      <w:r w:rsidRPr="00ED2F77">
        <w:rPr>
          <w:i/>
          <w:iCs/>
        </w:rPr>
        <w:t>γ</w:t>
      </w:r>
      <w:r>
        <w:t>.</w:t>
      </w:r>
    </w:p>
    <w:p w14:paraId="403D013B" w14:textId="577CACF1" w:rsidR="00953C1C" w:rsidRDefault="00D347C3" w:rsidP="00D347C3">
      <w:pPr>
        <w:widowControl w:val="0"/>
        <w:autoSpaceDE w:val="0"/>
        <w:autoSpaceDN w:val="0"/>
        <w:adjustRightInd w:val="0"/>
        <w:spacing w:before="120" w:line="226" w:lineRule="auto"/>
        <w:jc w:val="both"/>
        <w:rPr>
          <w:spacing w:val="5"/>
          <w:kern w:val="1"/>
        </w:rPr>
      </w:pPr>
      <w:r w:rsidRPr="00D347C3">
        <w:rPr>
          <w:spacing w:val="5"/>
          <w:kern w:val="1"/>
        </w:rPr>
        <w:t>An HDP-HMM [</w:t>
      </w:r>
      <w:r>
        <w:rPr>
          <w:spacing w:val="5"/>
          <w:kern w:val="1"/>
        </w:rPr>
        <w:t>?][?][?</w:t>
      </w:r>
      <w:r w:rsidRPr="00D347C3">
        <w:rPr>
          <w:spacing w:val="5"/>
          <w:kern w:val="1"/>
        </w:rPr>
        <w:t>] is an HMM with</w:t>
      </w:r>
      <w:r>
        <w:rPr>
          <w:spacing w:val="5"/>
          <w:kern w:val="1"/>
        </w:rPr>
        <w:t xml:space="preserve"> an unbounded number of states. </w:t>
      </w:r>
      <w:r w:rsidRPr="00D347C3">
        <w:rPr>
          <w:spacing w:val="5"/>
          <w:kern w:val="1"/>
        </w:rPr>
        <w:t xml:space="preserve">In a typical ergodic HMM, the number of states is fixed so a matrix of dimension </w:t>
      </w:r>
      <w:r w:rsidRPr="00D07641">
        <w:rPr>
          <w:i/>
          <w:spacing w:val="5"/>
          <w:kern w:val="1"/>
          <w:rPrChange w:id="223" w:author="Joseph Picone" w:date="2013-05-22T23:44:00Z">
            <w:rPr>
              <w:spacing w:val="5"/>
              <w:kern w:val="1"/>
            </w:rPr>
          </w:rPrChange>
        </w:rPr>
        <w:t>N</w:t>
      </w:r>
      <w:r w:rsidRPr="00D347C3">
        <w:rPr>
          <w:spacing w:val="5"/>
          <w:kern w:val="1"/>
        </w:rPr>
        <w:t xml:space="preserve"> states by </w:t>
      </w:r>
      <w:r w:rsidRPr="00D07641">
        <w:rPr>
          <w:i/>
          <w:spacing w:val="5"/>
          <w:kern w:val="1"/>
          <w:rPrChange w:id="224" w:author="Joseph Picone" w:date="2013-05-22T23:45:00Z">
            <w:rPr>
              <w:spacing w:val="5"/>
              <w:kern w:val="1"/>
            </w:rPr>
          </w:rPrChange>
        </w:rPr>
        <w:t>N</w:t>
      </w:r>
      <w:r w:rsidRPr="00D347C3">
        <w:rPr>
          <w:spacing w:val="5"/>
          <w:kern w:val="1"/>
        </w:rPr>
        <w:t xml:space="preserve"> transitions per state is used to represent the transition probabilities. In an HDP-HMM, the transition matrix is replaced by an infinite, but discrete transition distribution, modeled by an HDP for each state. This lets each state have a different probability distribution for its transitions while the set of reachable states would be shared among all states.</w:t>
      </w:r>
      <w:r>
        <w:rPr>
          <w:spacing w:val="5"/>
          <w:kern w:val="1"/>
        </w:rPr>
        <w:t xml:space="preserve"> Fox et al</w:t>
      </w:r>
      <w:ins w:id="225" w:author="Joseph Picone" w:date="2013-05-22T23:45:00Z">
        <w:r w:rsidR="00D07641">
          <w:rPr>
            <w:spacing w:val="5"/>
            <w:kern w:val="1"/>
          </w:rPr>
          <w:t>.</w:t>
        </w:r>
      </w:ins>
      <w:r>
        <w:rPr>
          <w:spacing w:val="5"/>
          <w:kern w:val="1"/>
        </w:rPr>
        <w:t xml:space="preserve"> [?] extends the definition of HDP-HMM to HMMs with state persistence by introducing a sticky parameter κ. The definition for HDP-HMM is given by:</w:t>
      </w:r>
    </w:p>
    <w:p w14:paraId="7F64FBB0" w14:textId="77777777" w:rsidR="00953C1C" w:rsidRDefault="00D347C3" w:rsidP="00D347C3">
      <w:pPr>
        <w:pStyle w:val="MTDisplayEquation"/>
      </w:pPr>
      <w:r>
        <w:tab/>
      </w:r>
      <w:r w:rsidR="0001477E" w:rsidRPr="0001477E">
        <w:rPr>
          <w:position w:val="-156"/>
        </w:rPr>
        <w:object w:dxaOrig="2480" w:dyaOrig="2980" w14:anchorId="5622044B">
          <v:shape id="_x0000_i1032" type="#_x0000_t75" style="width:123.9pt;height:149.2pt" o:ole="">
            <v:imagedata r:id="rId21" o:title=""/>
          </v:shape>
          <o:OLEObject Type="Embed" ProgID="Equation.DSMT4" ShapeID="_x0000_i1032" DrawAspect="Content" ObjectID="_1431083995" r:id="rId22"/>
        </w:object>
      </w:r>
      <w:r>
        <w:tab/>
      </w:r>
      <w:r>
        <w:fldChar w:fldCharType="begin"/>
      </w:r>
      <w:r>
        <w:instrText xml:space="preserve"> MACROBUTTON MTPlaceRef \* MERGEFORMAT </w:instrText>
      </w:r>
      <w:fldSimple w:instr=" SEQ MTEqn \h \* MERGEFORMAT "/>
      <w:bookmarkStart w:id="226" w:name="ZEqnNum590518"/>
      <w:r>
        <w:instrText>(</w:instrText>
      </w:r>
      <w:fldSimple w:instr=" SEQ MTEqn \c \* Arabic \* MERGEFORMAT ">
        <w:r w:rsidR="002F4C5A">
          <w:rPr>
            <w:noProof/>
          </w:rPr>
          <w:instrText>4</w:instrText>
        </w:r>
      </w:fldSimple>
      <w:r>
        <w:instrText>)</w:instrText>
      </w:r>
      <w:bookmarkEnd w:id="226"/>
      <w:r>
        <w:fldChar w:fldCharType="end"/>
      </w:r>
    </w:p>
    <w:p w14:paraId="6018852C" w14:textId="77777777" w:rsidR="00D347C3" w:rsidRPr="00D347C3" w:rsidRDefault="00405BBC">
      <w:pPr>
        <w:spacing w:before="120"/>
        <w:jc w:val="both"/>
        <w:pPrChange w:id="227" w:author="Joseph Picone" w:date="2013-05-22T23:45:00Z">
          <w:pPr>
            <w:spacing w:before="120"/>
          </w:pPr>
        </w:pPrChange>
      </w:pPr>
      <w:r w:rsidRPr="00405BBC">
        <w:t xml:space="preserve">The state, mixture component and observation are represented by </w:t>
      </w:r>
      <w:r w:rsidRPr="00FB6056">
        <w:rPr>
          <w:i/>
          <w:iCs/>
        </w:rPr>
        <w:t>z</w:t>
      </w:r>
      <w:r w:rsidRPr="00FB6056">
        <w:rPr>
          <w:i/>
          <w:iCs/>
          <w:vertAlign w:val="subscript"/>
        </w:rPr>
        <w:t>t</w:t>
      </w:r>
      <w:r>
        <w:t xml:space="preserve">, </w:t>
      </w:r>
      <w:r w:rsidRPr="00FB6056">
        <w:rPr>
          <w:i/>
          <w:iCs/>
        </w:rPr>
        <w:t>s</w:t>
      </w:r>
      <w:r w:rsidRPr="00FB6056">
        <w:rPr>
          <w:i/>
          <w:iCs/>
          <w:vertAlign w:val="subscript"/>
        </w:rPr>
        <w:t>t</w:t>
      </w:r>
      <w:r>
        <w:t xml:space="preserve"> and </w:t>
      </w:r>
      <w:r w:rsidR="005700A9">
        <w:rPr>
          <w:i/>
          <w:iCs/>
        </w:rPr>
        <w:t>x</w:t>
      </w:r>
      <w:r w:rsidRPr="00FB6056">
        <w:rPr>
          <w:i/>
          <w:iCs/>
          <w:vertAlign w:val="subscript"/>
        </w:rPr>
        <w:t>t</w:t>
      </w:r>
      <w:r w:rsidRPr="00FB6056">
        <w:rPr>
          <w:i/>
          <w:iCs/>
        </w:rPr>
        <w:t xml:space="preserve"> </w:t>
      </w:r>
      <w:r w:rsidRPr="00405BBC">
        <w:t xml:space="preserve">respectively. The indices </w:t>
      </w:r>
      <w:r w:rsidRPr="00FB6056">
        <w:rPr>
          <w:i/>
          <w:iCs/>
        </w:rPr>
        <w:t>j</w:t>
      </w:r>
      <w:r w:rsidRPr="00405BBC">
        <w:t xml:space="preserve"> and </w:t>
      </w:r>
      <w:r w:rsidRPr="00FB6056">
        <w:rPr>
          <w:i/>
          <w:iCs/>
        </w:rPr>
        <w:t>k</w:t>
      </w:r>
      <w:r w:rsidRPr="00405BBC">
        <w:t xml:space="preserve"> are indices of the state and mixture components respectively. The base distribution that links all DPs together is represented by </w:t>
      </w:r>
      <w:r w:rsidR="0001477E" w:rsidRPr="00FB6056">
        <w:rPr>
          <w:i/>
          <w:iCs/>
        </w:rPr>
        <w:t>β</w:t>
      </w:r>
      <w:r w:rsidRPr="00405BBC">
        <w:t xml:space="preserve"> and can be interpreted as the expected value of state transition distributions. The transition distribution for state </w:t>
      </w:r>
      <w:r w:rsidRPr="007A62EE">
        <w:rPr>
          <w:i/>
          <w:iCs/>
        </w:rPr>
        <w:t>j</w:t>
      </w:r>
      <w:r w:rsidRPr="00405BBC">
        <w:t xml:space="preserve"> is a DP denoted by </w:t>
      </w:r>
      <w:r w:rsidR="0001477E" w:rsidRPr="00FB6056">
        <w:rPr>
          <w:i/>
          <w:iCs/>
        </w:rPr>
        <w:t>π</w:t>
      </w:r>
      <w:r w:rsidRPr="00FB6056">
        <w:rPr>
          <w:i/>
          <w:iCs/>
          <w:vertAlign w:val="subscript"/>
        </w:rPr>
        <w:t>j</w:t>
      </w:r>
      <w:r w:rsidRPr="00405BBC">
        <w:t xml:space="preserve"> </w:t>
      </w:r>
      <w:r w:rsidR="0001477E">
        <w:t xml:space="preserve">with a concentration parameter </w:t>
      </w:r>
      <w:r w:rsidR="0001477E" w:rsidRPr="007A62EE">
        <w:rPr>
          <w:i/>
          <w:iCs/>
        </w:rPr>
        <w:t>α</w:t>
      </w:r>
      <w:r w:rsidR="0001477E">
        <w:t xml:space="preserve">. Another DP, </w:t>
      </w:r>
      <w:r w:rsidR="0001477E" w:rsidRPr="00FB6056">
        <w:rPr>
          <w:i/>
          <w:iCs/>
        </w:rPr>
        <w:t>ψ</w:t>
      </w:r>
      <w:r w:rsidRPr="00FB6056">
        <w:rPr>
          <w:i/>
          <w:iCs/>
          <w:vertAlign w:val="subscript"/>
        </w:rPr>
        <w:t>j</w:t>
      </w:r>
      <w:r w:rsidRPr="00405BBC">
        <w:t xml:space="preserve">, </w:t>
      </w:r>
      <w:r w:rsidR="0001477E">
        <w:t xml:space="preserve">with a concentration parameter </w:t>
      </w:r>
      <w:r w:rsidR="0001477E" w:rsidRPr="007A62EE">
        <w:rPr>
          <w:i/>
          <w:iCs/>
        </w:rPr>
        <w:t>ϭ</w:t>
      </w:r>
      <w:r w:rsidRPr="00405BBC">
        <w:t>, is used to model an infinite mixture model for each state (</w:t>
      </w:r>
      <w:r w:rsidR="0001477E" w:rsidRPr="00FB6056">
        <w:rPr>
          <w:i/>
          <w:iCs/>
        </w:rPr>
        <w:t>z</w:t>
      </w:r>
      <w:r w:rsidRPr="00FB6056">
        <w:rPr>
          <w:i/>
          <w:iCs/>
          <w:vertAlign w:val="subscript"/>
        </w:rPr>
        <w:t>j</w:t>
      </w:r>
      <w:r w:rsidRPr="00405BBC">
        <w:t xml:space="preserve">). The distribution </w:t>
      </w:r>
      <w:r w:rsidRPr="00FB6056">
        <w:rPr>
          <w:i/>
          <w:iCs/>
        </w:rPr>
        <w:t>H</w:t>
      </w:r>
      <w:r w:rsidRPr="00405BBC">
        <w:t xml:space="preserve"> is the prior for the parameters </w:t>
      </w:r>
      <w:r w:rsidR="0001477E" w:rsidRPr="00FB6056">
        <w:rPr>
          <w:i/>
          <w:iCs/>
        </w:rPr>
        <w:t>θ</w:t>
      </w:r>
      <w:r w:rsidRPr="00FB6056">
        <w:rPr>
          <w:i/>
          <w:iCs/>
          <w:vertAlign w:val="subscript"/>
        </w:rPr>
        <w:t>kj</w:t>
      </w:r>
      <w:r w:rsidRPr="00405BBC">
        <w:t xml:space="preserve">. If we want the posterior distribution over the parameters to remain in the same family as the prior, then </w:t>
      </w:r>
      <w:r w:rsidRPr="007A62EE">
        <w:rPr>
          <w:i/>
          <w:iCs/>
        </w:rPr>
        <w:t>H</w:t>
      </w:r>
      <w:r w:rsidRPr="00405BBC">
        <w:t xml:space="preserve"> should be chosen to be a conjugate prior to the observation likelihood. Since the likelihood is a multivariate normal, </w:t>
      </w:r>
      <w:r w:rsidR="007A62EE">
        <w:t xml:space="preserve">the conjugate prior is </w:t>
      </w:r>
      <w:r w:rsidR="007A62EE" w:rsidRPr="00405BBC">
        <w:t>normal</w:t>
      </w:r>
      <w:r w:rsidRPr="00405BBC">
        <w:t xml:space="preserve"> i</w:t>
      </w:r>
      <w:r w:rsidR="007A62EE">
        <w:t>nverse Wishart distribution</w:t>
      </w:r>
      <w:r w:rsidRPr="00405BBC">
        <w:t>.</w:t>
      </w:r>
      <w:r w:rsidR="005E15FA">
        <w:t xml:space="preserve"> </w:t>
      </w:r>
    </w:p>
    <w:p w14:paraId="27B9DB1A" w14:textId="77777777" w:rsidR="002D0824" w:rsidRDefault="002D0824">
      <w:pPr>
        <w:widowControl w:val="0"/>
        <w:autoSpaceDE w:val="0"/>
        <w:autoSpaceDN w:val="0"/>
        <w:adjustRightInd w:val="0"/>
        <w:spacing w:before="120" w:line="226" w:lineRule="auto"/>
        <w:jc w:val="both"/>
        <w:rPr>
          <w:spacing w:val="5"/>
          <w:kern w:val="1"/>
        </w:rPr>
      </w:pPr>
    </w:p>
    <w:p w14:paraId="2017406D" w14:textId="704A0C0B" w:rsidR="002D0824" w:rsidRDefault="002D0824" w:rsidP="00FA4B4F">
      <w:pPr>
        <w:widowControl w:val="0"/>
        <w:autoSpaceDE w:val="0"/>
        <w:autoSpaceDN w:val="0"/>
        <w:adjustRightInd w:val="0"/>
        <w:rPr>
          <w:b/>
          <w:bCs/>
          <w:spacing w:val="24"/>
          <w:kern w:val="1"/>
          <w:sz w:val="24"/>
          <w:szCs w:val="24"/>
        </w:rPr>
      </w:pPr>
      <w:r>
        <w:rPr>
          <w:b/>
          <w:bCs/>
          <w:spacing w:val="24"/>
          <w:kern w:val="1"/>
          <w:sz w:val="24"/>
          <w:szCs w:val="24"/>
        </w:rPr>
        <w:t>3</w:t>
      </w:r>
      <w:r>
        <w:rPr>
          <w:b/>
          <w:bCs/>
          <w:spacing w:val="24"/>
          <w:kern w:val="1"/>
          <w:sz w:val="24"/>
          <w:szCs w:val="24"/>
        </w:rPr>
        <w:tab/>
      </w:r>
      <w:r w:rsidR="00FA4B4F">
        <w:rPr>
          <w:b/>
          <w:bCs/>
          <w:spacing w:val="24"/>
          <w:kern w:val="1"/>
          <w:sz w:val="24"/>
          <w:szCs w:val="24"/>
        </w:rPr>
        <w:t>Left-to-Right HDP-HMM</w:t>
      </w:r>
      <w:r w:rsidR="00835EA9">
        <w:rPr>
          <w:b/>
          <w:bCs/>
          <w:spacing w:val="24"/>
          <w:kern w:val="1"/>
          <w:sz w:val="24"/>
          <w:szCs w:val="24"/>
        </w:rPr>
        <w:t xml:space="preserve"> with HDP</w:t>
      </w:r>
      <w:ins w:id="228" w:author="amir" w:date="2013-05-26T14:14:00Z">
        <w:r w:rsidR="00A9141D">
          <w:rPr>
            <w:b/>
            <w:bCs/>
            <w:spacing w:val="24"/>
            <w:kern w:val="1"/>
            <w:sz w:val="24"/>
            <w:szCs w:val="24"/>
          </w:rPr>
          <w:t>M</w:t>
        </w:r>
      </w:ins>
      <w:r w:rsidR="00835EA9">
        <w:rPr>
          <w:b/>
          <w:bCs/>
          <w:spacing w:val="24"/>
          <w:kern w:val="1"/>
          <w:sz w:val="24"/>
          <w:szCs w:val="24"/>
        </w:rPr>
        <w:t xml:space="preserve"> Emission</w:t>
      </w:r>
    </w:p>
    <w:p w14:paraId="370F501E" w14:textId="3FF31E5A" w:rsidR="00CB545A" w:rsidRDefault="00CA5B87" w:rsidP="00486343">
      <w:pPr>
        <w:widowControl w:val="0"/>
        <w:autoSpaceDE w:val="0"/>
        <w:autoSpaceDN w:val="0"/>
        <w:adjustRightInd w:val="0"/>
        <w:spacing w:before="120" w:line="226" w:lineRule="auto"/>
        <w:jc w:val="both"/>
      </w:pPr>
      <w:r>
        <w:t xml:space="preserve">Hidden Markov models (HMMs) are a class of doubly stochastic processes in which discrete state sequences are modeled as a Markov chain []. </w:t>
      </w:r>
      <w:r w:rsidR="00FB6056">
        <w:t xml:space="preserve">The state of a Markov chain at time </w:t>
      </w:r>
      <w:r w:rsidR="00FB6056" w:rsidRPr="00FB6056">
        <w:rPr>
          <w:i/>
          <w:iCs/>
        </w:rPr>
        <w:t>t</w:t>
      </w:r>
      <w:r w:rsidR="00FB6056">
        <w:t xml:space="preserve"> </w:t>
      </w:r>
      <w:del w:id="229" w:author="Joseph Picone" w:date="2013-05-22T23:46:00Z">
        <w:r w:rsidR="00FB6056" w:rsidDel="00357B7D">
          <w:delText xml:space="preserve"> </w:delText>
        </w:r>
      </w:del>
      <w:r w:rsidR="00FB6056">
        <w:t xml:space="preserve">is denoted by </w:t>
      </w:r>
      <w:r w:rsidR="00FB6056" w:rsidRPr="00FB6056">
        <w:rPr>
          <w:i/>
          <w:iCs/>
        </w:rPr>
        <w:t>z</w:t>
      </w:r>
      <w:r w:rsidR="00FB6056" w:rsidRPr="00FB6056">
        <w:rPr>
          <w:i/>
          <w:iCs/>
          <w:vertAlign w:val="subscript"/>
        </w:rPr>
        <w:t>t</w:t>
      </w:r>
      <w:r>
        <w:t xml:space="preserve"> </w:t>
      </w:r>
      <w:r w:rsidR="005700A9">
        <w:t xml:space="preserve">and an observation is denoted by </w:t>
      </w:r>
      <w:r w:rsidR="005700A9" w:rsidRPr="005700A9">
        <w:rPr>
          <w:position w:val="-14"/>
        </w:rPr>
        <w:object w:dxaOrig="1120" w:dyaOrig="340" w14:anchorId="720B859D">
          <v:shape id="_x0000_i1033" type="#_x0000_t75" style="width:55.8pt;height:17.5pt" o:ole="">
            <v:imagedata r:id="rId23" o:title=""/>
          </v:shape>
          <o:OLEObject Type="Embed" ProgID="Equation.DSMT4" ShapeID="_x0000_i1033" DrawAspect="Content" ObjectID="_1431083996" r:id="rId24"/>
        </w:object>
      </w:r>
      <w:r w:rsidR="005700A9">
        <w:t xml:space="preserve"> where </w:t>
      </w:r>
      <w:r w:rsidR="005700A9" w:rsidRPr="005700A9">
        <w:rPr>
          <w:i/>
          <w:iCs/>
        </w:rPr>
        <w:t>F</w:t>
      </w:r>
      <w:r w:rsidR="005700A9">
        <w:rPr>
          <w:i/>
          <w:iCs/>
        </w:rPr>
        <w:t xml:space="preserve"> </w:t>
      </w:r>
      <w:r w:rsidR="005700A9">
        <w:t xml:space="preserve">is </w:t>
      </w:r>
      <w:ins w:id="230" w:author="Joseph Picone" w:date="2013-05-22T23:46:00Z">
        <w:r w:rsidR="00357B7D">
          <w:t xml:space="preserve">the </w:t>
        </w:r>
      </w:ins>
      <w:r w:rsidR="005700A9">
        <w:t>emission distribution (e.g.</w:t>
      </w:r>
      <w:ins w:id="231" w:author="Joseph Picone" w:date="2013-05-22T23:46:00Z">
        <w:r w:rsidR="00357B7D">
          <w:t>, a</w:t>
        </w:r>
      </w:ins>
      <w:r w:rsidR="005700A9">
        <w:t xml:space="preserve"> Gaussian </w:t>
      </w:r>
      <w:ins w:id="232" w:author="Joseph Picone" w:date="2013-05-22T23:46:00Z">
        <w:r w:rsidR="00357B7D">
          <w:t>m</w:t>
        </w:r>
      </w:ins>
      <w:del w:id="233" w:author="Joseph Picone" w:date="2013-05-22T23:46:00Z">
        <w:r w:rsidR="005700A9" w:rsidDel="00357B7D">
          <w:delText>M</w:delText>
        </w:r>
      </w:del>
      <w:r w:rsidR="005700A9">
        <w:t xml:space="preserve">ixture) and </w:t>
      </w:r>
      <w:r w:rsidR="005700A9" w:rsidRPr="005700A9">
        <w:rPr>
          <w:i/>
          <w:iCs/>
        </w:rPr>
        <w:t>s</w:t>
      </w:r>
      <w:r w:rsidR="005700A9" w:rsidRPr="005700A9">
        <w:rPr>
          <w:i/>
          <w:iCs/>
          <w:vertAlign w:val="subscript"/>
        </w:rPr>
        <w:t>t</w:t>
      </w:r>
      <w:r w:rsidR="005700A9">
        <w:t xml:space="preserve"> is </w:t>
      </w:r>
      <w:ins w:id="234" w:author="Joseph Picone" w:date="2013-05-22T23:46:00Z">
        <w:r w:rsidR="00357B7D">
          <w:t xml:space="preserve">a </w:t>
        </w:r>
      </w:ins>
      <w:r w:rsidR="005700A9">
        <w:t>mixture component</w:t>
      </w:r>
      <w:ins w:id="235" w:author="amir" w:date="2013-05-26T13:50:00Z">
        <w:r w:rsidR="00462E69">
          <w:t xml:space="preserve"> index</w:t>
        </w:r>
      </w:ins>
      <w:r w:rsidR="005700A9">
        <w:t>.</w:t>
      </w:r>
      <w:r w:rsidR="00FB4D1A">
        <w:t xml:space="preserve"> In an HMM, there is a probability distribution to transit into state </w:t>
      </w:r>
      <w:r w:rsidR="00FB4D1A" w:rsidRPr="00FB4D1A">
        <w:rPr>
          <w:i/>
          <w:iCs/>
        </w:rPr>
        <w:t>z</w:t>
      </w:r>
      <w:r w:rsidR="00FB4D1A" w:rsidRPr="00FB4D1A">
        <w:rPr>
          <w:i/>
          <w:iCs/>
          <w:vertAlign w:val="subscript"/>
        </w:rPr>
        <w:t>t</w:t>
      </w:r>
      <w:r w:rsidR="00FB4D1A">
        <w:t>. In infinite HMMs, this transition distribution should have infinite support and as discussed previously is modeled using HDP. For state</w:t>
      </w:r>
      <w:r w:rsidR="00FB4D1A" w:rsidRPr="001C2611">
        <w:rPr>
          <w:i/>
          <w:iCs/>
        </w:rPr>
        <w:t xml:space="preserve"> j</w:t>
      </w:r>
      <w:r w:rsidR="00FB4D1A">
        <w:t xml:space="preserve"> this transition distribution is denoted by </w:t>
      </w:r>
      <w:r w:rsidR="00FB4D1A" w:rsidRPr="00FB4D1A">
        <w:rPr>
          <w:i/>
          <w:iCs/>
        </w:rPr>
        <w:t>π</w:t>
      </w:r>
      <w:r w:rsidR="00FB4D1A" w:rsidRPr="00FB4D1A">
        <w:rPr>
          <w:i/>
          <w:iCs/>
          <w:vertAlign w:val="subscript"/>
        </w:rPr>
        <w:t>j</w:t>
      </w:r>
      <w:r w:rsidR="00CB545A">
        <w:t>:</w:t>
      </w:r>
    </w:p>
    <w:p w14:paraId="6181636A" w14:textId="77777777" w:rsidR="00CB545A" w:rsidRDefault="00CB545A" w:rsidP="00CB545A">
      <w:pPr>
        <w:pStyle w:val="MTDisplayEquation"/>
      </w:pPr>
      <w:r>
        <w:tab/>
      </w:r>
      <w:r w:rsidRPr="00CB545A">
        <w:rPr>
          <w:position w:val="-20"/>
        </w:rPr>
        <w:object w:dxaOrig="2480" w:dyaOrig="560" w14:anchorId="3F11C61B">
          <v:shape id="_x0000_i1034" type="#_x0000_t75" style="width:123.9pt;height:27.9pt" o:ole="">
            <v:imagedata r:id="rId25" o:title=""/>
          </v:shape>
          <o:OLEObject Type="Embed" ProgID="Equation.DSMT4" ShapeID="_x0000_i1034" DrawAspect="Content" ObjectID="_1431083997" r:id="rId26"/>
        </w:object>
      </w:r>
      <w:r>
        <w:tab/>
      </w:r>
      <w:r>
        <w:fldChar w:fldCharType="begin"/>
      </w:r>
      <w:r>
        <w:instrText xml:space="preserve"> MACROBUTTON MTPlaceRef \* MERGEFORMAT </w:instrText>
      </w:r>
      <w:fldSimple w:instr=" SEQ MTEqn \h \* MERGEFORMAT "/>
      <w:bookmarkStart w:id="236" w:name="ZEqnNum813915"/>
      <w:r>
        <w:instrText>(</w:instrText>
      </w:r>
      <w:fldSimple w:instr=" SEQ MTEqn \c \* Arabic \* MERGEFORMAT ">
        <w:r w:rsidR="002F4C5A">
          <w:rPr>
            <w:noProof/>
          </w:rPr>
          <w:instrText>5</w:instrText>
        </w:r>
      </w:fldSimple>
      <w:r>
        <w:instrText>)</w:instrText>
      </w:r>
      <w:bookmarkEnd w:id="236"/>
      <w:r>
        <w:fldChar w:fldCharType="end"/>
      </w:r>
    </w:p>
    <w:p w14:paraId="3BCFD584" w14:textId="519F38A2" w:rsidR="007246D2" w:rsidDel="0093763E" w:rsidRDefault="00CB545A" w:rsidP="0093763E">
      <w:pPr>
        <w:widowControl w:val="0"/>
        <w:autoSpaceDE w:val="0"/>
        <w:autoSpaceDN w:val="0"/>
        <w:adjustRightInd w:val="0"/>
        <w:spacing w:before="120" w:line="226" w:lineRule="auto"/>
        <w:jc w:val="both"/>
        <w:rPr>
          <w:del w:id="237" w:author="amir" w:date="2013-05-26T13:52:00Z"/>
          <w:spacing w:val="5"/>
          <w:kern w:val="1"/>
        </w:rPr>
        <w:pPrChange w:id="238" w:author="amir" w:date="2013-05-26T13:52:00Z">
          <w:pPr>
            <w:widowControl w:val="0"/>
            <w:autoSpaceDE w:val="0"/>
            <w:autoSpaceDN w:val="0"/>
            <w:adjustRightInd w:val="0"/>
            <w:spacing w:before="120" w:line="226" w:lineRule="auto"/>
            <w:jc w:val="both"/>
          </w:pPr>
        </w:pPrChange>
      </w:pPr>
      <w:r>
        <w:t xml:space="preserve">From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ins w:id="239" w:author="amir" w:date="2013-05-23T11:27:00Z">
        <w:r w:rsidR="002F4C5A" w:rsidRPr="002F4C5A">
          <w:rPr>
            <w:iCs/>
            <w:rPrChange w:id="240" w:author="amir" w:date="2013-05-23T11:27:00Z">
              <w:rPr/>
            </w:rPrChange>
          </w:rPr>
          <w:instrText>(5)</w:instrText>
        </w:r>
      </w:ins>
      <w:del w:id="241" w:author="amir" w:date="2013-05-23T11:27:00Z">
        <w:r w:rsidR="0056361E" w:rsidRPr="0056361E" w:rsidDel="002F4C5A">
          <w:rPr>
            <w:iCs/>
          </w:rPr>
          <w:delInstrText>(5)</w:delInstrText>
        </w:r>
      </w:del>
      <w:r>
        <w:rPr>
          <w:iCs/>
        </w:rPr>
        <w:fldChar w:fldCharType="end"/>
      </w:r>
      <w:r>
        <w:rPr>
          <w:iCs/>
        </w:rPr>
        <w:fldChar w:fldCharType="end"/>
      </w:r>
      <w:r>
        <w:rPr>
          <w:iCs/>
        </w:rPr>
        <w:t xml:space="preserve"> we can see transition distribution has no topological restriction and therefore</w:t>
      </w:r>
      <w:ins w:id="242" w:author="Joseph Picone" w:date="2013-05-22T23:47:00Z">
        <w:r w:rsidR="00357B7D">
          <w:rPr>
            <w:iCs/>
          </w:rPr>
          <w:t xml:space="preserve"> </w:t>
        </w:r>
      </w:ins>
      <w:del w:id="243" w:author="Joseph Picone" w:date="2013-05-22T23:47:00Z">
        <w:r w:rsidDel="00357B7D">
          <w:rPr>
            <w:iCs/>
          </w:rPr>
          <w:delText xml:space="preserve">  </w:delText>
        </w:r>
      </w:del>
      <w:r>
        <w:rPr>
          <w:iCs/>
        </w:rPr>
        <w:t xml:space="preserve">Eq. </w:t>
      </w:r>
      <w:r>
        <w:fldChar w:fldCharType="begin"/>
      </w:r>
      <w:r>
        <w:instrText xml:space="preserve"> GOTOBUTTON ZEqnNum590518  \* MERGEFORMAT </w:instrText>
      </w:r>
      <w:fldSimple w:instr=" REF ZEqnNum590518 \* Charformat \! \* MERGEFORMAT ">
        <w:r w:rsidR="002F4C5A">
          <w:instrText>(4)</w:instrText>
        </w:r>
      </w:fldSimple>
      <w:r>
        <w:fldChar w:fldCharType="end"/>
      </w:r>
      <w:r>
        <w:t xml:space="preserve"> define</w:t>
      </w:r>
      <w:ins w:id="244" w:author="Joseph Picone" w:date="2013-05-22T23:47:00Z">
        <w:r w:rsidR="00357B7D">
          <w:t>s</w:t>
        </w:r>
      </w:ins>
      <w:r>
        <w:t xml:space="preserve"> an ergodic HMM. In this section we introduce a left-to-right HDP-HMM</w:t>
      </w:r>
      <w:r w:rsidR="007246D2">
        <w:t xml:space="preserve"> with initial an</w:t>
      </w:r>
      <w:r w:rsidR="0060587C">
        <w:t>d</w:t>
      </w:r>
      <w:r w:rsidR="007246D2">
        <w:t xml:space="preserve"> final </w:t>
      </w:r>
      <w:r w:rsidR="0060587C">
        <w:t>non-emitting</w:t>
      </w:r>
      <w:r w:rsidR="007246D2">
        <w:t xml:space="preserve"> states. Moreover, we replace DP with HDP </w:t>
      </w:r>
      <w:ins w:id="245" w:author="Joseph Picone" w:date="2013-05-22T23:47:00Z">
        <w:r w:rsidR="00357B7D">
          <w:t xml:space="preserve">to </w:t>
        </w:r>
      </w:ins>
      <w:del w:id="246" w:author="Joseph Picone" w:date="2013-05-22T23:48:00Z">
        <w:r w:rsidR="007246D2" w:rsidDel="00357B7D">
          <w:delText xml:space="preserve">in </w:delText>
        </w:r>
      </w:del>
      <w:r w:rsidR="007246D2">
        <w:t>model</w:t>
      </w:r>
      <w:del w:id="247" w:author="Joseph Picone" w:date="2013-05-22T23:48:00Z">
        <w:r w:rsidR="007246D2" w:rsidDel="00357B7D">
          <w:delText xml:space="preserve">ing </w:delText>
        </w:r>
      </w:del>
      <w:ins w:id="248" w:author="Joseph Picone" w:date="2013-05-22T23:48:00Z">
        <w:r w:rsidR="00357B7D">
          <w:t xml:space="preserve"> </w:t>
        </w:r>
      </w:ins>
      <w:r w:rsidR="007246D2">
        <w:t>multimodal emission distributions</w:t>
      </w:r>
      <w:ins w:id="249" w:author="Joseph Picone" w:date="2013-05-22T23:47:00Z">
        <w:r w:rsidR="00357B7D">
          <w:t xml:space="preserve"> </w:t>
        </w:r>
      </w:ins>
      <w:del w:id="250" w:author="Joseph Picone" w:date="2013-05-22T23:47:00Z">
        <w:r w:rsidR="007246D2" w:rsidDel="00357B7D">
          <w:delText xml:space="preserve"> which</w:delText>
        </w:r>
      </w:del>
      <w:ins w:id="251" w:author="Joseph Picone" w:date="2013-05-22T23:47:00Z">
        <w:r w:rsidR="00357B7D">
          <w:t>that</w:t>
        </w:r>
      </w:ins>
      <w:r w:rsidR="007246D2">
        <w:t xml:space="preserve"> allow</w:t>
      </w:r>
      <w:del w:id="252" w:author="Joseph Picone" w:date="2013-05-22T23:48:00Z">
        <w:r w:rsidR="007246D2" w:rsidDel="00357B7D">
          <w:delText>s</w:delText>
        </w:r>
      </w:del>
      <w:r w:rsidR="007246D2">
        <w:t xml:space="preserve"> states to share mixture components. </w:t>
      </w:r>
      <w:r w:rsidR="00FB4D1A">
        <w:t xml:space="preserve">  </w:t>
      </w:r>
      <w:r w:rsidR="005700A9">
        <w:t xml:space="preserve"> </w:t>
      </w:r>
    </w:p>
    <w:p w14:paraId="2F3EF408" w14:textId="77777777" w:rsidR="00486343" w:rsidRDefault="00486343" w:rsidP="0093763E">
      <w:pPr>
        <w:widowControl w:val="0"/>
        <w:autoSpaceDE w:val="0"/>
        <w:autoSpaceDN w:val="0"/>
        <w:adjustRightInd w:val="0"/>
        <w:spacing w:before="120" w:line="226" w:lineRule="auto"/>
        <w:jc w:val="both"/>
        <w:rPr>
          <w:ins w:id="253" w:author="amir" w:date="2013-05-26T13:53:00Z"/>
          <w:spacing w:val="5"/>
          <w:kern w:val="1"/>
        </w:rPr>
        <w:pPrChange w:id="254" w:author="amir" w:date="2013-05-26T13:53:00Z">
          <w:pPr>
            <w:widowControl w:val="0"/>
            <w:autoSpaceDE w:val="0"/>
            <w:autoSpaceDN w:val="0"/>
            <w:adjustRightInd w:val="0"/>
            <w:spacing w:before="120" w:line="226" w:lineRule="auto"/>
            <w:jc w:val="both"/>
          </w:pPr>
        </w:pPrChange>
      </w:pPr>
    </w:p>
    <w:p w14:paraId="07E787F9" w14:textId="77777777" w:rsidR="0093763E" w:rsidRDefault="0093763E" w:rsidP="0093763E">
      <w:pPr>
        <w:widowControl w:val="0"/>
        <w:autoSpaceDE w:val="0"/>
        <w:autoSpaceDN w:val="0"/>
        <w:adjustRightInd w:val="0"/>
        <w:spacing w:line="226" w:lineRule="auto"/>
        <w:jc w:val="both"/>
        <w:rPr>
          <w:spacing w:val="5"/>
          <w:kern w:val="1"/>
        </w:rPr>
        <w:pPrChange w:id="255" w:author="amir" w:date="2013-05-26T13:53:00Z">
          <w:pPr>
            <w:widowControl w:val="0"/>
            <w:autoSpaceDE w:val="0"/>
            <w:autoSpaceDN w:val="0"/>
            <w:adjustRightInd w:val="0"/>
            <w:spacing w:before="120" w:line="226" w:lineRule="auto"/>
            <w:jc w:val="both"/>
          </w:pPr>
        </w:pPrChange>
      </w:pPr>
    </w:p>
    <w:p w14:paraId="1D24B0E6" w14:textId="77777777" w:rsidR="002D0824" w:rsidRDefault="002D0824" w:rsidP="007246D2">
      <w:pPr>
        <w:widowControl w:val="0"/>
        <w:autoSpaceDE w:val="0"/>
        <w:autoSpaceDN w:val="0"/>
        <w:adjustRightInd w:val="0"/>
        <w:rPr>
          <w:b/>
          <w:bCs/>
          <w:spacing w:val="24"/>
          <w:kern w:val="1"/>
        </w:rPr>
      </w:pPr>
      <w:r>
        <w:rPr>
          <w:b/>
          <w:bCs/>
          <w:spacing w:val="24"/>
          <w:kern w:val="1"/>
        </w:rPr>
        <w:t>3.1</w:t>
      </w:r>
      <w:r>
        <w:rPr>
          <w:b/>
          <w:bCs/>
          <w:spacing w:val="24"/>
          <w:kern w:val="1"/>
        </w:rPr>
        <w:tab/>
      </w:r>
      <w:r w:rsidR="007246D2">
        <w:rPr>
          <w:b/>
          <w:bCs/>
          <w:spacing w:val="24"/>
          <w:kern w:val="1"/>
        </w:rPr>
        <w:t xml:space="preserve">Left-to-Right </w:t>
      </w:r>
      <w:r w:rsidR="007246D2" w:rsidRPr="007246D2">
        <w:rPr>
          <w:b/>
          <w:bCs/>
          <w:spacing w:val="24"/>
          <w:kern w:val="1"/>
        </w:rPr>
        <w:t>Transition</w:t>
      </w:r>
      <w:r w:rsidR="007246D2">
        <w:rPr>
          <w:b/>
          <w:bCs/>
          <w:spacing w:val="24"/>
          <w:kern w:val="1"/>
        </w:rPr>
        <w:t xml:space="preserve">al Distribution </w:t>
      </w:r>
    </w:p>
    <w:p w14:paraId="23A320CD" w14:textId="31E296FE" w:rsidR="005010ED" w:rsidRDefault="005010ED" w:rsidP="00F45650">
      <w:pPr>
        <w:widowControl w:val="0"/>
        <w:autoSpaceDE w:val="0"/>
        <w:autoSpaceDN w:val="0"/>
        <w:adjustRightInd w:val="0"/>
        <w:spacing w:before="120" w:line="226" w:lineRule="auto"/>
        <w:jc w:val="both"/>
      </w:pPr>
      <w:r>
        <w:t>In order to obtain a left-to-right topology we need to</w:t>
      </w:r>
      <w:ins w:id="256" w:author="Joseph Picone" w:date="2013-05-22T23:48:00Z">
        <w:r w:rsidR="00357B7D">
          <w:t xml:space="preserve"> </w:t>
        </w:r>
      </w:ins>
      <w:del w:id="257" w:author="Joseph Picone" w:date="2013-05-22T23:48:00Z">
        <w:r w:rsidDel="00357B7D">
          <w:delText xml:space="preserve"> en</w:delText>
        </w:r>
      </w:del>
      <w:r>
        <w:t xml:space="preserve">force the base distribution of </w:t>
      </w:r>
      <w:ins w:id="258" w:author="Joseph Picone" w:date="2013-05-22T23:48:00Z">
        <w:r w:rsidR="00357B7D">
          <w:t xml:space="preserve">the </w:t>
        </w:r>
      </w:ins>
      <w:r>
        <w:t xml:space="preserve">Dirichlet distribution in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ins w:id="259" w:author="amir" w:date="2013-05-23T11:27:00Z">
        <w:r w:rsidR="002F4C5A" w:rsidRPr="002F4C5A">
          <w:rPr>
            <w:iCs/>
            <w:rPrChange w:id="260" w:author="amir" w:date="2013-05-23T11:27:00Z">
              <w:rPr/>
            </w:rPrChange>
          </w:rPr>
          <w:instrText>(5)</w:instrText>
        </w:r>
      </w:ins>
      <w:del w:id="261" w:author="amir" w:date="2013-05-23T11:27:00Z">
        <w:r w:rsidR="0056361E" w:rsidRPr="0056361E" w:rsidDel="002F4C5A">
          <w:rPr>
            <w:iCs/>
          </w:rPr>
          <w:delInstrText>(5)</w:delInstrText>
        </w:r>
      </w:del>
      <w:r>
        <w:rPr>
          <w:iCs/>
        </w:rPr>
        <w:fldChar w:fldCharType="end"/>
      </w:r>
      <w:r>
        <w:rPr>
          <w:iCs/>
        </w:rPr>
        <w:fldChar w:fldCharType="end"/>
      </w:r>
      <w:r>
        <w:rPr>
          <w:iCs/>
        </w:rPr>
        <w:t xml:space="preserve"> </w:t>
      </w:r>
      <w:r>
        <w:t xml:space="preserve"> to </w:t>
      </w:r>
      <w:ins w:id="262" w:author="Joseph Picone" w:date="2013-05-22T23:48:00Z">
        <w:r w:rsidR="00357B7D">
          <w:t xml:space="preserve">only </w:t>
        </w:r>
      </w:ins>
      <w:del w:id="263" w:author="Joseph Picone" w:date="2013-05-22T23:48:00Z">
        <w:r w:rsidDel="00357B7D">
          <w:delText xml:space="preserve">just </w:delText>
        </w:r>
      </w:del>
      <w:r>
        <w:t xml:space="preserve">contain atoms to the right of the current state. This mean </w:t>
      </w:r>
      <w:r w:rsidRPr="005010ED">
        <w:rPr>
          <w:i/>
          <w:iCs/>
        </w:rPr>
        <w:t>β</w:t>
      </w:r>
      <w:r>
        <w:t xml:space="preserve"> should be modified so the probability of transiting to states left of the current state (i.e. states visited so </w:t>
      </w:r>
      <w:r>
        <w:lastRenderedPageBreak/>
        <w:t>far) becomes zero.</w:t>
      </w:r>
      <w:r w:rsidR="00F45650">
        <w:t xml:space="preserve"> For state </w:t>
      </w:r>
      <w:r w:rsidR="00F45650" w:rsidRPr="00F45650">
        <w:rPr>
          <w:i/>
          <w:iCs/>
        </w:rPr>
        <w:t>j</w:t>
      </w:r>
      <w:r w:rsidR="00F45650">
        <w:t xml:space="preserve"> we define </w:t>
      </w:r>
      <w:r w:rsidR="00F41560" w:rsidRPr="00F41560">
        <w:rPr>
          <w:i/>
          <w:iCs/>
        </w:rPr>
        <w:t>V</w:t>
      </w:r>
      <w:r w:rsidR="00F41560" w:rsidRPr="00F41560">
        <w:rPr>
          <w:i/>
          <w:iCs/>
          <w:vertAlign w:val="subscript"/>
        </w:rPr>
        <w:t>j</w:t>
      </w:r>
      <w:r w:rsidR="00F41560" w:rsidRPr="00F41560">
        <w:rPr>
          <w:i/>
          <w:iCs/>
        </w:rPr>
        <w:t>={</w:t>
      </w:r>
      <w:r w:rsidR="00F45650" w:rsidRPr="00F41560">
        <w:rPr>
          <w:i/>
          <w:iCs/>
        </w:rPr>
        <w:t>V</w:t>
      </w:r>
      <w:r w:rsidR="00F45650" w:rsidRPr="00F41560">
        <w:rPr>
          <w:i/>
          <w:iCs/>
          <w:vertAlign w:val="subscript"/>
        </w:rPr>
        <w:t>ji</w:t>
      </w:r>
      <w:r w:rsidR="00F41560" w:rsidRPr="00F41560">
        <w:rPr>
          <w:i/>
          <w:iCs/>
        </w:rPr>
        <w:t>}</w:t>
      </w:r>
      <w:r w:rsidR="00F41560">
        <w:rPr>
          <w:i/>
          <w:iCs/>
        </w:rPr>
        <w:t xml:space="preserve"> </w:t>
      </w:r>
      <w:r w:rsidR="00F45650">
        <w:t>as:</w:t>
      </w:r>
    </w:p>
    <w:p w14:paraId="442E299F" w14:textId="77777777" w:rsidR="00F45650" w:rsidRPr="00F45650" w:rsidRDefault="00F45650" w:rsidP="00F45650">
      <w:pPr>
        <w:pStyle w:val="MTDisplayEquation"/>
      </w:pPr>
      <w:r>
        <w:tab/>
      </w:r>
      <w:r w:rsidRPr="00F45650">
        <w:rPr>
          <w:position w:val="-26"/>
        </w:rPr>
        <w:object w:dxaOrig="1540" w:dyaOrig="620" w14:anchorId="27E9CD35">
          <v:shape id="_x0000_i1035" type="#_x0000_t75" style="width:77.2pt;height:30.5pt" o:ole="">
            <v:imagedata r:id="rId27" o:title=""/>
          </v:shape>
          <o:OLEObject Type="Embed" ProgID="Equation.DSMT4" ShapeID="_x0000_i1035" DrawAspect="Content" ObjectID="_1431083998" r:id="rId28"/>
        </w:object>
      </w:r>
      <w:r>
        <w:tab/>
      </w:r>
      <w:r>
        <w:fldChar w:fldCharType="begin"/>
      </w:r>
      <w:r>
        <w:instrText xml:space="preserve"> MACROBUTTON MTPlaceRef \* MERGEFORMAT </w:instrText>
      </w:r>
      <w:fldSimple w:instr=" SEQ MTEqn \h \* MERGEFORMAT "/>
      <w:r>
        <w:instrText>(</w:instrText>
      </w:r>
      <w:fldSimple w:instr=" SEQ MTEqn \c \* Arabic \* MERGEFORMAT ">
        <w:r w:rsidR="002F4C5A">
          <w:rPr>
            <w:noProof/>
          </w:rPr>
          <w:instrText>6</w:instrText>
        </w:r>
      </w:fldSimple>
      <w:r>
        <w:instrText>)</w:instrText>
      </w:r>
      <w:r>
        <w:fldChar w:fldCharType="end"/>
      </w:r>
    </w:p>
    <w:p w14:paraId="39FF87BD" w14:textId="77777777" w:rsidR="005010ED" w:rsidRDefault="00F45650" w:rsidP="005010ED">
      <w:pPr>
        <w:widowControl w:val="0"/>
        <w:autoSpaceDE w:val="0"/>
        <w:autoSpaceDN w:val="0"/>
        <w:adjustRightInd w:val="0"/>
        <w:spacing w:before="120" w:line="226" w:lineRule="auto"/>
        <w:jc w:val="both"/>
      </w:pPr>
      <w:r>
        <w:t xml:space="preserve">where </w:t>
      </w:r>
      <w:r>
        <w:rPr>
          <w:i/>
          <w:iCs/>
        </w:rPr>
        <w:t xml:space="preserve">i </w:t>
      </w:r>
      <w:r>
        <w:t xml:space="preserve">is index for all states. </w:t>
      </w:r>
      <w:r w:rsidR="00F41560">
        <w:t xml:space="preserve"> Then we can modify </w:t>
      </w:r>
      <w:r w:rsidR="00F41560" w:rsidRPr="00F41560">
        <w:rPr>
          <w:i/>
          <w:iCs/>
        </w:rPr>
        <w:t>β</w:t>
      </w:r>
      <w:r w:rsidR="00F41560">
        <w:t xml:space="preserve"> </w:t>
      </w:r>
      <w:r w:rsidR="00F41560" w:rsidRPr="00F41560">
        <w:t>by multiplying it to thi</w:t>
      </w:r>
      <w:r w:rsidR="00F41560">
        <w:t>s vector:</w:t>
      </w:r>
    </w:p>
    <w:p w14:paraId="1B07225F" w14:textId="77777777" w:rsidR="00F41560" w:rsidRDefault="00F41560" w:rsidP="00F41560">
      <w:pPr>
        <w:pStyle w:val="MTDisplayEquation"/>
      </w:pPr>
      <w:r>
        <w:tab/>
      </w:r>
      <w:r w:rsidRPr="00F41560">
        <w:rPr>
          <w:position w:val="-46"/>
        </w:rPr>
        <w:object w:dxaOrig="1180" w:dyaOrig="820" w14:anchorId="4F722419">
          <v:shape id="_x0000_i1036" type="#_x0000_t75" style="width:59.7pt;height:41.5pt" o:ole="">
            <v:imagedata r:id="rId29" o:title=""/>
          </v:shape>
          <o:OLEObject Type="Embed" ProgID="Equation.DSMT4" ShapeID="_x0000_i1036" DrawAspect="Content" ObjectID="_1431083999" r:id="rId30"/>
        </w:object>
      </w:r>
      <w:r>
        <w:tab/>
      </w:r>
      <w:r>
        <w:fldChar w:fldCharType="begin"/>
      </w:r>
      <w:r>
        <w:instrText xml:space="preserve"> MACROBUTTON MTPlaceRef \* MERGEFORMAT </w:instrText>
      </w:r>
      <w:fldSimple w:instr=" SEQ MTEqn \h \* MERGEFORMAT "/>
      <w:bookmarkStart w:id="264" w:name="ZEqnNum924652"/>
      <w:r>
        <w:instrText>(</w:instrText>
      </w:r>
      <w:fldSimple w:instr=" SEQ MTEqn \c \* Arabic \* MERGEFORMAT ">
        <w:r w:rsidR="002F4C5A">
          <w:rPr>
            <w:noProof/>
          </w:rPr>
          <w:instrText>7</w:instrText>
        </w:r>
      </w:fldSimple>
      <w:r>
        <w:instrText>)</w:instrText>
      </w:r>
      <w:bookmarkEnd w:id="264"/>
      <w:r>
        <w:fldChar w:fldCharType="end"/>
      </w:r>
    </w:p>
    <w:p w14:paraId="7BBE5FA3" w14:textId="25EFAEB4" w:rsidR="00F41560" w:rsidRPr="00F41560" w:rsidRDefault="00F41560">
      <w:pPr>
        <w:jc w:val="both"/>
        <w:pPrChange w:id="265" w:author="Joseph Picone" w:date="2013-05-22T23:49:00Z">
          <w:pPr/>
        </w:pPrChange>
      </w:pPr>
      <w:r>
        <w:t>Therefore to obtain a left-to-right HDP-HMM</w:t>
      </w:r>
      <w:ins w:id="266" w:author="Joseph Picone" w:date="2013-05-22T23:49:00Z">
        <w:r w:rsidR="00357B7D">
          <w:t xml:space="preserve">, we simply </w:t>
        </w:r>
      </w:ins>
      <w:del w:id="267" w:author="Joseph Picone" w:date="2013-05-22T23:49:00Z">
        <w:r w:rsidDel="00357B7D">
          <w:delText xml:space="preserve"> it is just necessary to </w:delText>
        </w:r>
      </w:del>
      <w:r>
        <w:t xml:space="preserve">replace </w:t>
      </w:r>
      <w:r w:rsidRPr="00F41560">
        <w:rPr>
          <w:position w:val="-10"/>
        </w:rPr>
        <w:object w:dxaOrig="260" w:dyaOrig="300" w14:anchorId="68DFB59C">
          <v:shape id="_x0000_i1037" type="#_x0000_t75" style="width:12.95pt;height:15.55pt" o:ole="">
            <v:imagedata r:id="rId31" o:title=""/>
          </v:shape>
          <o:OLEObject Type="Embed" ProgID="Equation.DSMT4" ShapeID="_x0000_i1037" DrawAspect="Content" ObjectID="_1431084000" r:id="rId32"/>
        </w:object>
      </w:r>
      <w:r>
        <w:t xml:space="preserve">with </w:t>
      </w:r>
      <w:r w:rsidRPr="00F41560">
        <w:rPr>
          <w:i/>
          <w:iCs/>
        </w:rPr>
        <w:t>β</w:t>
      </w:r>
      <w:r w:rsidR="00DD482E">
        <w:rPr>
          <w:i/>
          <w:iCs/>
        </w:rPr>
        <w:t xml:space="preserve"> </w:t>
      </w:r>
      <w:r>
        <w:t>in Eq.</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ins w:id="268" w:author="amir" w:date="2013-05-23T11:27:00Z">
        <w:r w:rsidR="002F4C5A" w:rsidRPr="002F4C5A">
          <w:rPr>
            <w:iCs/>
            <w:rPrChange w:id="269" w:author="amir" w:date="2013-05-23T11:27:00Z">
              <w:rPr/>
            </w:rPrChange>
          </w:rPr>
          <w:instrText>(5)</w:instrText>
        </w:r>
      </w:ins>
      <w:del w:id="270" w:author="amir" w:date="2013-05-23T11:27:00Z">
        <w:r w:rsidR="0056361E" w:rsidRPr="0056361E" w:rsidDel="002F4C5A">
          <w:rPr>
            <w:iCs/>
          </w:rPr>
          <w:delInstrText>(5)</w:delInstrText>
        </w:r>
      </w:del>
      <w:r>
        <w:rPr>
          <w:iCs/>
        </w:rPr>
        <w:fldChar w:fldCharType="end"/>
      </w:r>
      <w:r>
        <w:rPr>
          <w:iCs/>
        </w:rPr>
        <w:fldChar w:fldCharType="end"/>
      </w:r>
      <w:r>
        <w:rPr>
          <w:iCs/>
        </w:rPr>
        <w:t xml:space="preserve">. </w:t>
      </w:r>
      <w:r>
        <w:t>The rest of the definition remains the same.</w:t>
      </w:r>
      <w:r w:rsidR="00EB3074">
        <w:t xml:space="preserve"> Also notice that defining a different type of topology can be achieved by defining a</w:t>
      </w:r>
      <w:ins w:id="271" w:author="Joseph Picone" w:date="2013-05-22T23:49:00Z">
        <w:r w:rsidR="00357B7D">
          <w:t>n appropriate</w:t>
        </w:r>
      </w:ins>
      <w:del w:id="272" w:author="Joseph Picone" w:date="2013-05-22T23:49:00Z">
        <w:r w:rsidR="00EB3074" w:rsidDel="00357B7D">
          <w:delText xml:space="preserve"> proper</w:delText>
        </w:r>
      </w:del>
      <w:r w:rsidR="00EB3074">
        <w:t xml:space="preserve"> </w:t>
      </w:r>
      <w:r w:rsidR="00EB3074" w:rsidRPr="00EB3074">
        <w:rPr>
          <w:i/>
          <w:iCs/>
        </w:rPr>
        <w:t>V</w:t>
      </w:r>
      <w:r w:rsidR="00EB3074" w:rsidRPr="00EB3074">
        <w:rPr>
          <w:i/>
          <w:iCs/>
          <w:vertAlign w:val="subscript"/>
        </w:rPr>
        <w:t>j</w:t>
      </w:r>
      <w:r w:rsidR="00200137">
        <w:t xml:space="preserve"> </w:t>
      </w:r>
      <w:ins w:id="273" w:author="Joseph Picone" w:date="2013-05-22T23:49:00Z">
        <w:r w:rsidR="00357B7D">
          <w:t>.</w:t>
        </w:r>
      </w:ins>
      <w:del w:id="274" w:author="Joseph Picone" w:date="2013-05-22T23:49:00Z">
        <w:r w:rsidR="00200137" w:rsidDel="00357B7D">
          <w:delText>vector.</w:delText>
        </w:r>
      </w:del>
      <w:r w:rsidR="00EB3074">
        <w:t xml:space="preserve"> </w:t>
      </w:r>
    </w:p>
    <w:p w14:paraId="5167FB35" w14:textId="77777777" w:rsidR="00F41560" w:rsidRPr="00F41560" w:rsidRDefault="00F41560" w:rsidP="00F41560"/>
    <w:p w14:paraId="1D1CF7FF" w14:textId="77777777" w:rsidR="005010ED" w:rsidRDefault="005010ED" w:rsidP="00F41560">
      <w:pPr>
        <w:widowControl w:val="0"/>
        <w:autoSpaceDE w:val="0"/>
        <w:autoSpaceDN w:val="0"/>
        <w:adjustRightInd w:val="0"/>
        <w:rPr>
          <w:b/>
          <w:bCs/>
          <w:spacing w:val="24"/>
          <w:kern w:val="1"/>
        </w:rPr>
      </w:pPr>
      <w:r>
        <w:rPr>
          <w:b/>
          <w:bCs/>
          <w:spacing w:val="24"/>
          <w:kern w:val="1"/>
        </w:rPr>
        <w:t>3.2</w:t>
      </w:r>
      <w:r>
        <w:rPr>
          <w:b/>
          <w:bCs/>
          <w:spacing w:val="24"/>
          <w:kern w:val="1"/>
        </w:rPr>
        <w:tab/>
      </w:r>
      <w:r w:rsidR="00F41560">
        <w:rPr>
          <w:b/>
          <w:bCs/>
          <w:spacing w:val="24"/>
          <w:kern w:val="1"/>
        </w:rPr>
        <w:t>Initial and Final Dummy States</w:t>
      </w:r>
    </w:p>
    <w:p w14:paraId="7B62C002" w14:textId="21D447CF" w:rsidR="00415147" w:rsidRDefault="00612A4F" w:rsidP="0051376C">
      <w:pPr>
        <w:widowControl w:val="0"/>
        <w:autoSpaceDE w:val="0"/>
        <w:autoSpaceDN w:val="0"/>
        <w:adjustRightInd w:val="0"/>
        <w:spacing w:before="120" w:line="226" w:lineRule="auto"/>
        <w:jc w:val="both"/>
      </w:pPr>
      <w:r>
        <w:t>In many applications (</w:t>
      </w:r>
      <w:ins w:id="275" w:author="Joseph Picone" w:date="2013-05-22T23:50:00Z">
        <w:r w:rsidR="00357B7D">
          <w:t xml:space="preserve">such as </w:t>
        </w:r>
      </w:ins>
      <w:del w:id="276" w:author="Joseph Picone" w:date="2013-05-22T23:50:00Z">
        <w:r w:rsidDel="00357B7D">
          <w:delText xml:space="preserve">like </w:delText>
        </w:r>
      </w:del>
      <w:r>
        <w:t>continu</w:t>
      </w:r>
      <w:ins w:id="277" w:author="Joseph Picone" w:date="2013-05-22T23:50:00Z">
        <w:r w:rsidR="00357B7D">
          <w:t>ou</w:t>
        </w:r>
      </w:ins>
      <w:del w:id="278" w:author="Joseph Picone" w:date="2013-05-22T23:50:00Z">
        <w:r w:rsidDel="00357B7D">
          <w:delText>e</w:delText>
        </w:r>
      </w:del>
      <w:r>
        <w:t xml:space="preserve">s speech recognition), a left-to-right HMM begins from and ends </w:t>
      </w:r>
      <w:ins w:id="279" w:author="Joseph Picone" w:date="2013-05-22T23:50:00Z">
        <w:r w:rsidR="00357B7D">
          <w:t>with</w:t>
        </w:r>
      </w:ins>
      <w:del w:id="280" w:author="Joseph Picone" w:date="2013-05-22T23:50:00Z">
        <w:r w:rsidDel="00357B7D">
          <w:delText xml:space="preserve">to </w:delText>
        </w:r>
      </w:del>
      <w:ins w:id="281" w:author="Joseph Picone" w:date="2013-05-22T23:50:00Z">
        <w:r w:rsidR="00357B7D">
          <w:t xml:space="preserve"> </w:t>
        </w:r>
      </w:ins>
      <w:r w:rsidR="0051376C">
        <w:t>non-emitting</w:t>
      </w:r>
      <w:r>
        <w:t xml:space="preserve"> states.</w:t>
      </w:r>
      <w:r w:rsidR="0051376C">
        <w:t xml:space="preserve"> These states are required to model </w:t>
      </w:r>
      <w:ins w:id="282" w:author="Joseph Picone" w:date="2013-05-22T23:50:00Z">
        <w:r w:rsidR="00357B7D">
          <w:t xml:space="preserve">the </w:t>
        </w:r>
      </w:ins>
      <w:r w:rsidR="0051376C">
        <w:t>beginning and end of finite length sequences.</w:t>
      </w:r>
      <w:r w:rsidR="00BB0F40">
        <w:t xml:space="preserve"> Adding non</w:t>
      </w:r>
      <w:r w:rsidR="0051376C">
        <w:t>-emitting</w:t>
      </w:r>
      <w:r>
        <w:t xml:space="preserve"> initial state is </w:t>
      </w:r>
      <w:r w:rsidR="00AE7B75">
        <w:t>trivial:</w:t>
      </w:r>
      <w:r>
        <w:t xml:space="preserve"> </w:t>
      </w:r>
      <w:ins w:id="283" w:author="Joseph Picone" w:date="2013-05-22T23:50:00Z">
        <w:r w:rsidR="00357B7D">
          <w:t>t</w:t>
        </w:r>
      </w:ins>
      <w:del w:id="284" w:author="Joseph Picone" w:date="2013-05-22T23:50:00Z">
        <w:r w:rsidDel="00357B7D">
          <w:delText>T</w:delText>
        </w:r>
      </w:del>
      <w:r>
        <w:t xml:space="preserve">he probability </w:t>
      </w:r>
      <w:r w:rsidR="00BB0F40">
        <w:t>of transition</w:t>
      </w:r>
      <w:r>
        <w:t xml:space="preserve"> into the initial state is one and the probability</w:t>
      </w:r>
      <w:r w:rsidR="00BB0F40">
        <w:t xml:space="preserve"> distribution of transition</w:t>
      </w:r>
      <w:r>
        <w:t xml:space="preserve"> from this state is equal to </w:t>
      </w:r>
      <w:r w:rsidRPr="00612A4F">
        <w:rPr>
          <w:i/>
          <w:iCs/>
        </w:rPr>
        <w:t>π</w:t>
      </w:r>
      <w:r w:rsidRPr="00612A4F">
        <w:rPr>
          <w:i/>
          <w:iCs/>
          <w:vertAlign w:val="subscript"/>
        </w:rPr>
        <w:t>init</w:t>
      </w:r>
      <w:r>
        <w:t xml:space="preserve"> which is the initial probability</w:t>
      </w:r>
      <w:r w:rsidR="00AE7B75">
        <w:t xml:space="preserve"> distribution</w:t>
      </w:r>
      <w:r>
        <w:t xml:space="preserve"> for </w:t>
      </w:r>
      <w:ins w:id="285" w:author="Joseph Picone" w:date="2013-05-22T23:51:00Z">
        <w:r w:rsidR="00357B7D">
          <w:t xml:space="preserve">an </w:t>
        </w:r>
      </w:ins>
      <w:r>
        <w:t xml:space="preserve">HDP-HMM without </w:t>
      </w:r>
      <w:r w:rsidR="0051376C">
        <w:t>non-emitting</w:t>
      </w:r>
      <w:r w:rsidR="00AE7B75">
        <w:t xml:space="preserve"> states.</w:t>
      </w:r>
      <w:r w:rsidR="00415147">
        <w:t xml:space="preserve"> </w:t>
      </w:r>
      <w:r w:rsidR="00AE7B75">
        <w:t xml:space="preserve">However, adding a final </w:t>
      </w:r>
      <w:r w:rsidR="0051376C">
        <w:t>non-emitting</w:t>
      </w:r>
      <w:r w:rsidR="00AE7B75">
        <w:t xml:space="preserve"> state is more complicated. </w:t>
      </w:r>
      <w:r w:rsidR="00415147">
        <w:t xml:space="preserve"> In the following we will discuss two approaches to </w:t>
      </w:r>
      <w:r w:rsidR="0051376C">
        <w:t>achieve</w:t>
      </w:r>
      <w:r w:rsidR="00415147">
        <w:t xml:space="preserve"> this.</w:t>
      </w:r>
    </w:p>
    <w:p w14:paraId="166D0CC8" w14:textId="77777777" w:rsidR="00415147" w:rsidRDefault="00415147" w:rsidP="00415147">
      <w:pPr>
        <w:widowControl w:val="0"/>
        <w:autoSpaceDE w:val="0"/>
        <w:autoSpaceDN w:val="0"/>
        <w:adjustRightInd w:val="0"/>
        <w:spacing w:before="120" w:line="226" w:lineRule="auto"/>
        <w:jc w:val="both"/>
      </w:pPr>
    </w:p>
    <w:p w14:paraId="70901877" w14:textId="77777777" w:rsidR="00415147" w:rsidRDefault="00415147" w:rsidP="00415147">
      <w:pPr>
        <w:widowControl w:val="0"/>
        <w:autoSpaceDE w:val="0"/>
        <w:autoSpaceDN w:val="0"/>
        <w:adjustRightInd w:val="0"/>
        <w:rPr>
          <w:b/>
          <w:bCs/>
          <w:spacing w:val="24"/>
          <w:kern w:val="1"/>
        </w:rPr>
      </w:pPr>
      <w:r>
        <w:rPr>
          <w:b/>
          <w:bCs/>
          <w:spacing w:val="24"/>
          <w:kern w:val="1"/>
        </w:rPr>
        <w:t>3.2.1</w:t>
      </w:r>
      <w:r>
        <w:rPr>
          <w:b/>
          <w:bCs/>
          <w:spacing w:val="24"/>
          <w:kern w:val="1"/>
        </w:rPr>
        <w:tab/>
        <w:t>Maximum Likelihood Estimation</w:t>
      </w:r>
    </w:p>
    <w:p w14:paraId="630775D4" w14:textId="5E826295" w:rsidR="00415147" w:rsidRDefault="00F7213A" w:rsidP="00AE4F5E">
      <w:pPr>
        <w:widowControl w:val="0"/>
        <w:autoSpaceDE w:val="0"/>
        <w:autoSpaceDN w:val="0"/>
        <w:adjustRightInd w:val="0"/>
        <w:spacing w:before="120" w:line="226" w:lineRule="auto"/>
        <w:jc w:val="both"/>
      </w:pPr>
      <w:r>
        <w:rPr>
          <w:noProof/>
        </w:rPr>
        <mc:AlternateContent>
          <mc:Choice Requires="wps">
            <w:drawing>
              <wp:anchor distT="0" distB="0" distL="114300" distR="114300" simplePos="0" relativeHeight="251661312" behindDoc="1" locked="0" layoutInCell="0" allowOverlap="0" wp14:anchorId="69471C67" wp14:editId="6819897C">
                <wp:simplePos x="0" y="0"/>
                <wp:positionH relativeFrom="margin">
                  <wp:posOffset>2305050</wp:posOffset>
                </wp:positionH>
                <wp:positionV relativeFrom="margin">
                  <wp:posOffset>3141980</wp:posOffset>
                </wp:positionV>
                <wp:extent cx="2682875" cy="1595120"/>
                <wp:effectExtent l="0" t="0" r="3175" b="5080"/>
                <wp:wrapTight wrapText="bothSides">
                  <wp:wrapPolygon edited="0">
                    <wp:start x="0" y="0"/>
                    <wp:lineTo x="0" y="21411"/>
                    <wp:lineTo x="21472" y="21411"/>
                    <wp:lineTo x="21472" y="0"/>
                    <wp:lineTo x="0" y="0"/>
                  </wp:wrapPolygon>
                </wp:wrapTight>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2875" cy="1595120"/>
                        </a:xfrm>
                        <a:prstGeom prst="rect">
                          <a:avLst/>
                        </a:prstGeom>
                        <a:solidFill>
                          <a:srgbClr val="FFFFFF"/>
                        </a:solidFill>
                        <a:ln w="9525">
                          <a:noFill/>
                          <a:miter lim="800000"/>
                          <a:headEnd/>
                          <a:tailEnd/>
                        </a:ln>
                      </wps:spPr>
                      <wps:txbx>
                        <w:txbxContent>
                          <w:p w14:paraId="41C4A6BA" w14:textId="77777777" w:rsidR="005F29B9" w:rsidRDefault="005F29B9" w:rsidP="004B2265">
                            <w:pPr>
                              <w:keepNext/>
                              <w:jc w:val="center"/>
                            </w:pPr>
                            <w:r>
                              <w:rPr>
                                <w:noProof/>
                              </w:rPr>
                              <w:drawing>
                                <wp:inline distT="0" distB="0" distL="0" distR="0" wp14:anchorId="338D7EB2" wp14:editId="56424BAE">
                                  <wp:extent cx="2491105" cy="121983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3">
                                            <a:extLst>
                                              <a:ext uri="{28A0092B-C50C-407E-A947-70E740481C1C}">
                                                <a14:useLocalDpi xmlns:a14="http://schemas.microsoft.com/office/drawing/2010/main" val="0"/>
                                              </a:ext>
                                            </a:extLst>
                                          </a:blip>
                                          <a:stretch>
                                            <a:fillRect/>
                                          </a:stretch>
                                        </pic:blipFill>
                                        <pic:spPr>
                                          <a:xfrm>
                                            <a:off x="0" y="0"/>
                                            <a:ext cx="2491105" cy="1219835"/>
                                          </a:xfrm>
                                          <a:prstGeom prst="rect">
                                            <a:avLst/>
                                          </a:prstGeom>
                                        </pic:spPr>
                                      </pic:pic>
                                    </a:graphicData>
                                  </a:graphic>
                                </wp:inline>
                              </w:drawing>
                            </w:r>
                          </w:p>
                          <w:p w14:paraId="303CFD4C" w14:textId="77777777" w:rsidR="005F29B9" w:rsidRPr="00281A23" w:rsidRDefault="005F29B9" w:rsidP="00281A23">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r w:rsidRPr="00281A23">
                              <w:rPr>
                                <w:b w:val="0"/>
                                <w:bCs w:val="0"/>
                                <w:i/>
                                <w:iCs/>
                                <w:color w:val="auto"/>
                                <w:sz w:val="20"/>
                                <w:szCs w:val="20"/>
                              </w:rPr>
                              <w:t>Z</w:t>
                            </w:r>
                            <w:r w:rsidRPr="00281A23">
                              <w:rPr>
                                <w:b w:val="0"/>
                                <w:bCs w:val="0"/>
                                <w:i/>
                                <w:iCs/>
                                <w:color w:val="auto"/>
                                <w:sz w:val="20"/>
                                <w:szCs w:val="20"/>
                                <w:vertAlign w:val="subscript"/>
                              </w:rPr>
                              <w:t>i</w:t>
                            </w:r>
                            <w:r>
                              <w:rPr>
                                <w:b w:val="0"/>
                                <w:bCs w:val="0"/>
                                <w:color w:val="auto"/>
                                <w:sz w:val="20"/>
                                <w:szCs w:val="20"/>
                              </w:rPr>
                              <w:t xml:space="preserve"> </w:t>
                            </w:r>
                          </w:p>
                          <w:p w14:paraId="2ECE0A47" w14:textId="77777777" w:rsidR="005F29B9" w:rsidRDefault="005F29B9" w:rsidP="00281A2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81.5pt;margin-top:247.4pt;width:211.25pt;height:125.6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" o:allowincell="f" o:allowoverlap="f" stroked="f">
                <v:textbox>
                  <w:txbxContent>
                    <w:p w14:paraId="41C4A6BA" w14:textId="77777777" w:rsidR="005F29B9" w:rsidRDefault="005F29B9" w:rsidP="004B2265">
                      <w:pPr>
                        <w:keepNext/>
                        <w:jc w:val="center"/>
                      </w:pPr>
                      <w:r>
                        <w:rPr>
                          <w:noProof/>
                        </w:rPr>
                        <w:drawing>
                          <wp:inline distT="0" distB="0" distL="0" distR="0" wp14:anchorId="338D7EB2" wp14:editId="56424BAE">
                            <wp:extent cx="2491105" cy="1219835"/>
                            <wp:effectExtent l="0" t="0" r="444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3">
                                      <a:extLst>
                                        <a:ext uri="{28A0092B-C50C-407E-A947-70E740481C1C}">
                                          <a14:useLocalDpi xmlns:a14="http://schemas.microsoft.com/office/drawing/2010/main" val="0"/>
                                        </a:ext>
                                      </a:extLst>
                                    </a:blip>
                                    <a:stretch>
                                      <a:fillRect/>
                                    </a:stretch>
                                  </pic:blipFill>
                                  <pic:spPr>
                                    <a:xfrm>
                                      <a:off x="0" y="0"/>
                                      <a:ext cx="2491105" cy="1219835"/>
                                    </a:xfrm>
                                    <a:prstGeom prst="rect">
                                      <a:avLst/>
                                    </a:prstGeom>
                                  </pic:spPr>
                                </pic:pic>
                              </a:graphicData>
                            </a:graphic>
                          </wp:inline>
                        </w:drawing>
                      </w:r>
                    </w:p>
                    <w:p w14:paraId="303CFD4C" w14:textId="77777777" w:rsidR="005F29B9" w:rsidRPr="00281A23" w:rsidRDefault="005F29B9" w:rsidP="00281A23">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r w:rsidRPr="00281A23">
                        <w:rPr>
                          <w:b w:val="0"/>
                          <w:bCs w:val="0"/>
                          <w:i/>
                          <w:iCs/>
                          <w:color w:val="auto"/>
                          <w:sz w:val="20"/>
                          <w:szCs w:val="20"/>
                        </w:rPr>
                        <w:t>Z</w:t>
                      </w:r>
                      <w:r w:rsidRPr="00281A23">
                        <w:rPr>
                          <w:b w:val="0"/>
                          <w:bCs w:val="0"/>
                          <w:i/>
                          <w:iCs/>
                          <w:color w:val="auto"/>
                          <w:sz w:val="20"/>
                          <w:szCs w:val="20"/>
                          <w:vertAlign w:val="subscript"/>
                        </w:rPr>
                        <w:t>i</w:t>
                      </w:r>
                      <w:r>
                        <w:rPr>
                          <w:b w:val="0"/>
                          <w:bCs w:val="0"/>
                          <w:color w:val="auto"/>
                          <w:sz w:val="20"/>
                          <w:szCs w:val="20"/>
                        </w:rPr>
                        <w:t xml:space="preserve"> </w:t>
                      </w:r>
                    </w:p>
                    <w:p w14:paraId="2ECE0A47" w14:textId="77777777" w:rsidR="005F29B9" w:rsidRDefault="005F29B9" w:rsidP="00281A23"/>
                  </w:txbxContent>
                </v:textbox>
                <w10:wrap type="tight" anchorx="margin" anchory="margin"/>
              </v:shape>
            </w:pict>
          </mc:Fallback>
        </mc:AlternateContent>
      </w:r>
      <w:r w:rsidR="00415147">
        <w:t xml:space="preserve">Consider state </w:t>
      </w:r>
      <w:r w:rsidR="00415147" w:rsidRPr="00415147">
        <w:rPr>
          <w:i/>
          <w:iCs/>
        </w:rPr>
        <w:t>z</w:t>
      </w:r>
      <w:r w:rsidR="00415147" w:rsidRPr="00415147">
        <w:rPr>
          <w:i/>
          <w:iCs/>
          <w:vertAlign w:val="subscript"/>
        </w:rPr>
        <w:t>i</w:t>
      </w:r>
      <w:r w:rsidR="00415147">
        <w:t xml:space="preserve"> depicted in </w:t>
      </w:r>
      <w:ins w:id="286" w:author="amir" w:date="2013-05-26T13:53:00Z">
        <w:r w:rsidR="0093763E">
          <w:t>F</w:t>
        </w:r>
      </w:ins>
      <w:del w:id="287" w:author="amir" w:date="2013-05-26T13:53:00Z">
        <w:r w:rsidR="00415147" w:rsidDel="0093763E">
          <w:delText>f</w:delText>
        </w:r>
      </w:del>
      <w:r w:rsidR="00415147">
        <w:t xml:space="preserve">igure </w:t>
      </w:r>
      <w:ins w:id="288" w:author="amir" w:date="2013-05-26T13:53:00Z">
        <w:r w:rsidR="0093763E">
          <w:t>1</w:t>
        </w:r>
      </w:ins>
      <w:del w:id="289" w:author="amir" w:date="2013-05-26T13:53:00Z">
        <w:r w:rsidR="00415147" w:rsidDel="0093763E">
          <w:delText>???</w:delText>
        </w:r>
      </w:del>
      <w:r w:rsidR="00415147">
        <w:t xml:space="preserve">.  As this </w:t>
      </w:r>
      <w:r w:rsidR="00985698">
        <w:t xml:space="preserve">figure shows </w:t>
      </w:r>
      <w:r w:rsidR="00D30962">
        <w:t xml:space="preserve">the outgoing probabilities for any state can be classified into three categories: </w:t>
      </w:r>
      <w:ins w:id="290" w:author="Joseph Picone" w:date="2013-05-22T23:51:00Z">
        <w:r w:rsidR="00357B7D">
          <w:t xml:space="preserve">(1) a </w:t>
        </w:r>
      </w:ins>
      <w:del w:id="291" w:author="Joseph Picone" w:date="2013-05-22T23:51:00Z">
        <w:r w:rsidR="00D30962" w:rsidDel="00357B7D">
          <w:delText>1-</w:delText>
        </w:r>
      </w:del>
      <w:r w:rsidR="00D30962">
        <w:t>self-transition (</w:t>
      </w:r>
      <w:r w:rsidR="00D30962" w:rsidRPr="00D30962">
        <w:rPr>
          <w:i/>
          <w:iCs/>
        </w:rPr>
        <w:t>P</w:t>
      </w:r>
      <w:r w:rsidR="00D30962" w:rsidRPr="00D30962">
        <w:rPr>
          <w:i/>
          <w:iCs/>
          <w:vertAlign w:val="subscript"/>
        </w:rPr>
        <w:t>1</w:t>
      </w:r>
      <w:r w:rsidR="00D30962">
        <w:t>)</w:t>
      </w:r>
      <w:del w:id="292" w:author="Joseph Picone" w:date="2013-05-22T23:52:00Z">
        <w:r w:rsidR="00D30962" w:rsidDel="00357B7D">
          <w:delText xml:space="preserve"> </w:delText>
        </w:r>
      </w:del>
      <w:ins w:id="293" w:author="Joseph Picone" w:date="2013-05-22T23:52:00Z">
        <w:r w:rsidR="00357B7D">
          <w:t>, (</w:t>
        </w:r>
      </w:ins>
      <w:r w:rsidR="00D30962">
        <w:t>2</w:t>
      </w:r>
      <w:ins w:id="294" w:author="Joseph Picone" w:date="2013-05-22T23:52:00Z">
        <w:r w:rsidR="00357B7D">
          <w:t xml:space="preserve">) a transition </w:t>
        </w:r>
      </w:ins>
      <w:del w:id="295" w:author="Joseph Picone" w:date="2013-05-22T23:52:00Z">
        <w:r w:rsidR="00D30962" w:rsidDel="00357B7D">
          <w:delText xml:space="preserve">-Going </w:delText>
        </w:r>
      </w:del>
      <w:r w:rsidR="00D30962">
        <w:t>to all other states (</w:t>
      </w:r>
      <w:r w:rsidR="00D30962" w:rsidRPr="00D30962">
        <w:rPr>
          <w:i/>
          <w:iCs/>
        </w:rPr>
        <w:t>P</w:t>
      </w:r>
      <w:r w:rsidR="00D30962" w:rsidRPr="00D30962">
        <w:rPr>
          <w:i/>
          <w:iCs/>
          <w:vertAlign w:val="subscript"/>
        </w:rPr>
        <w:t>2</w:t>
      </w:r>
      <w:r w:rsidR="00D30962">
        <w:t>)</w:t>
      </w:r>
      <w:del w:id="296" w:author="Joseph Picone" w:date="2013-05-22T23:52:00Z">
        <w:r w:rsidR="00D30962" w:rsidDel="00357B7D">
          <w:delText xml:space="preserve"> </w:delText>
        </w:r>
      </w:del>
      <w:ins w:id="297" w:author="Joseph Picone" w:date="2013-05-22T23:52:00Z">
        <w:r w:rsidR="00357B7D">
          <w:t xml:space="preserve">, and (3) a transition to a </w:t>
        </w:r>
      </w:ins>
      <w:del w:id="298" w:author="Joseph Picone" w:date="2013-05-22T23:52:00Z">
        <w:r w:rsidR="00D30962" w:rsidDel="00357B7D">
          <w:delText xml:space="preserve">3-Going to </w:delText>
        </w:r>
      </w:del>
      <w:r w:rsidR="00D30962">
        <w:t xml:space="preserve">final </w:t>
      </w:r>
      <w:r w:rsidR="00AE4F5E">
        <w:t>non-emitting</w:t>
      </w:r>
      <w:r w:rsidR="00D30962">
        <w:t xml:space="preserve"> state (</w:t>
      </w:r>
      <w:r w:rsidR="00D30962" w:rsidRPr="00D30962">
        <w:rPr>
          <w:i/>
          <w:iCs/>
        </w:rPr>
        <w:t>P</w:t>
      </w:r>
      <w:r w:rsidR="00D30962" w:rsidRPr="00D30962">
        <w:rPr>
          <w:i/>
          <w:iCs/>
          <w:vertAlign w:val="subscript"/>
        </w:rPr>
        <w:t>3</w:t>
      </w:r>
      <w:r w:rsidR="00D30962">
        <w:t xml:space="preserve">). Moreover, we have </w:t>
      </w:r>
      <w:r w:rsidR="00D30962" w:rsidRPr="00D30962">
        <w:rPr>
          <w:i/>
          <w:iCs/>
        </w:rPr>
        <w:t>P</w:t>
      </w:r>
      <w:r w:rsidR="00D30962" w:rsidRPr="00D30962">
        <w:rPr>
          <w:i/>
          <w:iCs/>
          <w:vertAlign w:val="subscript"/>
        </w:rPr>
        <w:t>1</w:t>
      </w:r>
      <w:r w:rsidR="00D30962" w:rsidRPr="00D30962">
        <w:rPr>
          <w:i/>
          <w:iCs/>
        </w:rPr>
        <w:t>+P</w:t>
      </w:r>
      <w:r w:rsidR="00D30962" w:rsidRPr="00D30962">
        <w:rPr>
          <w:i/>
          <w:iCs/>
          <w:vertAlign w:val="subscript"/>
        </w:rPr>
        <w:t>2</w:t>
      </w:r>
      <w:r w:rsidR="00D30962" w:rsidRPr="00D30962">
        <w:rPr>
          <w:i/>
          <w:iCs/>
        </w:rPr>
        <w:t>+P</w:t>
      </w:r>
      <w:r w:rsidR="00D30962" w:rsidRPr="00D30962">
        <w:rPr>
          <w:i/>
          <w:iCs/>
          <w:vertAlign w:val="subscript"/>
        </w:rPr>
        <w:t>3</w:t>
      </w:r>
      <w:r w:rsidR="00D30962" w:rsidRPr="00D30962">
        <w:rPr>
          <w:i/>
          <w:iCs/>
        </w:rPr>
        <w:t>=1</w:t>
      </w:r>
      <w:r w:rsidR="00D30962">
        <w:t xml:space="preserve">. Suppose that we obtained </w:t>
      </w:r>
      <w:r w:rsidR="00D30962" w:rsidRPr="00D30962">
        <w:rPr>
          <w:i/>
          <w:iCs/>
        </w:rPr>
        <w:t>P</w:t>
      </w:r>
      <w:r w:rsidR="00D30962" w:rsidRPr="00D30962">
        <w:rPr>
          <w:i/>
          <w:iCs/>
          <w:vertAlign w:val="subscript"/>
        </w:rPr>
        <w:t>2</w:t>
      </w:r>
      <w:r w:rsidR="00D30962">
        <w:t xml:space="preserve"> from the inference algorithm</w:t>
      </w:r>
      <w:ins w:id="299" w:author="Joseph Picone" w:date="2013-05-22T23:53:00Z">
        <w:r w:rsidR="00357B7D">
          <w:t xml:space="preserve">. We will need to reestimate </w:t>
        </w:r>
      </w:ins>
      <w:del w:id="300" w:author="Joseph Picone" w:date="2013-05-22T23:53:00Z">
        <w:r w:rsidR="00D30962" w:rsidDel="00357B7D">
          <w:delText xml:space="preserve"> therefore the goal is to re-estimate </w:delText>
        </w:r>
      </w:del>
      <w:r w:rsidR="00D30962" w:rsidRPr="00D30962">
        <w:rPr>
          <w:i/>
          <w:iCs/>
        </w:rPr>
        <w:t>P</w:t>
      </w:r>
      <w:r w:rsidR="00D30962" w:rsidRPr="00D30962">
        <w:rPr>
          <w:i/>
          <w:iCs/>
          <w:vertAlign w:val="subscript"/>
        </w:rPr>
        <w:t>1</w:t>
      </w:r>
      <w:r w:rsidR="00D30962">
        <w:t xml:space="preserve"> and </w:t>
      </w:r>
      <w:r w:rsidR="00D30962" w:rsidRPr="00D30962">
        <w:rPr>
          <w:i/>
          <w:iCs/>
        </w:rPr>
        <w:t>P</w:t>
      </w:r>
      <w:r w:rsidR="00D30962" w:rsidRPr="00D30962">
        <w:rPr>
          <w:i/>
          <w:iCs/>
          <w:vertAlign w:val="subscript"/>
        </w:rPr>
        <w:t>3</w:t>
      </w:r>
      <w:r w:rsidR="00D30962">
        <w:t xml:space="preserve"> </w:t>
      </w:r>
      <w:ins w:id="301" w:author="Joseph Picone" w:date="2013-05-22T23:53:00Z">
        <w:r w:rsidR="00357B7D">
          <w:t>from</w:t>
        </w:r>
      </w:ins>
      <w:del w:id="302" w:author="Joseph Picone" w:date="2013-05-22T23:53:00Z">
        <w:r w:rsidR="00D30962" w:rsidDel="00357B7D">
          <w:delText xml:space="preserve">using </w:delText>
        </w:r>
      </w:del>
      <w:ins w:id="303" w:author="Joseph Picone" w:date="2013-05-22T23:53:00Z">
        <w:r w:rsidR="00357B7D">
          <w:t xml:space="preserve"> </w:t>
        </w:r>
      </w:ins>
      <w:r w:rsidR="00D30962">
        <w:t xml:space="preserve">the data. This problem is in fact equivalent to the problem </w:t>
      </w:r>
      <w:r w:rsidR="00AE4F5E">
        <w:t xml:space="preserve">of </w:t>
      </w:r>
      <w:r w:rsidR="00D30962">
        <w:t xml:space="preserve">tossing a coin until </w:t>
      </w:r>
      <w:ins w:id="304" w:author="Joseph Picone" w:date="2013-05-22T23:53:00Z">
        <w:r w:rsidR="00357B7D">
          <w:t xml:space="preserve">we </w:t>
        </w:r>
      </w:ins>
      <w:r w:rsidR="00D30962">
        <w:t>obtain the first tail</w:t>
      </w:r>
      <w:ins w:id="305" w:author="Joseph Picone" w:date="2013-05-22T23:54:00Z">
        <w:r w:rsidR="00357B7D">
          <w:t>s</w:t>
        </w:r>
      </w:ins>
      <w:r w:rsidR="00D30962">
        <w:t xml:space="preserve"> (</w:t>
      </w:r>
      <w:ins w:id="306" w:author="Joseph Picone" w:date="2013-05-22T23:53:00Z">
        <w:r w:rsidR="00357B7D">
          <w:t>e</w:t>
        </w:r>
      </w:ins>
      <w:del w:id="307" w:author="Joseph Picone" w:date="2013-05-22T23:53:00Z">
        <w:r w:rsidR="00D30962" w:rsidDel="00357B7D">
          <w:delText>E</w:delText>
        </w:r>
      </w:del>
      <w:r w:rsidR="00D30962">
        <w:t>ach head is equal to a self-transition and the first tail</w:t>
      </w:r>
      <w:ins w:id="308" w:author="Joseph Picone" w:date="2013-05-22T23:54:00Z">
        <w:r w:rsidR="00357B7D">
          <w:t>s</w:t>
        </w:r>
      </w:ins>
      <w:r w:rsidR="00D30962">
        <w:t xml:space="preserve"> </w:t>
      </w:r>
      <w:ins w:id="309" w:author="Joseph Picone" w:date="2013-05-22T23:54:00Z">
        <w:r w:rsidR="00357B7D">
          <w:t xml:space="preserve">triggers a transition </w:t>
        </w:r>
      </w:ins>
      <w:del w:id="310" w:author="Joseph Picone" w:date="2013-05-22T23:54:00Z">
        <w:r w:rsidR="00D30962" w:rsidDel="00357B7D">
          <w:delText xml:space="preserve">is equal to go </w:delText>
        </w:r>
      </w:del>
      <w:r w:rsidR="00D30962">
        <w:t xml:space="preserve">to the </w:t>
      </w:r>
      <w:r w:rsidR="00AE4F5E">
        <w:t>final</w:t>
      </w:r>
      <w:r w:rsidR="00D30962">
        <w:t xml:space="preserve"> state). </w:t>
      </w:r>
      <w:r w:rsidR="00B7231B">
        <w:t>This problem can be modeled using a geometric distribution []</w:t>
      </w:r>
      <w:ins w:id="311" w:author="Joseph Picone" w:date="2013-05-22T23:55:00Z">
        <w:r w:rsidR="00357B7D">
          <w:t>:</w:t>
        </w:r>
      </w:ins>
      <w:del w:id="312" w:author="Joseph Picone" w:date="2013-05-22T23:55:00Z">
        <w:r w:rsidR="00B7231B" w:rsidDel="00357B7D">
          <w:delText>. Eq.</w:delText>
        </w:r>
      </w:del>
      <w:del w:id="313" w:author="Joseph Picone" w:date="2013-05-22T23:54:00Z">
        <w:r w:rsidR="00B7231B" w:rsidDel="00357B7D">
          <w:delText xml:space="preserve"> </w:delText>
        </w:r>
        <w:r w:rsidR="00AE4F5E" w:rsidDel="00357B7D">
          <w:delText xml:space="preserve"> </w:delText>
        </w:r>
      </w:del>
      <w:del w:id="314" w:author="Joseph Picone" w:date="2013-05-22T23:55:00Z">
        <w:r w:rsidR="00AE4F5E" w:rsidDel="00357B7D">
          <w:rPr>
            <w:iCs/>
          </w:rPr>
          <w:fldChar w:fldCharType="begin"/>
        </w:r>
        <w:r w:rsidR="00AE4F5E" w:rsidDel="00357B7D">
          <w:rPr>
            <w:iCs/>
          </w:rPr>
          <w:delInstrText xml:space="preserve"> GOTOBUTTON ZEqnNum779844  \* MERGEFORMAT </w:delInstrText>
        </w:r>
        <w:r w:rsidR="00AE4F5E" w:rsidDel="00357B7D">
          <w:rPr>
            <w:iCs/>
          </w:rPr>
          <w:fldChar w:fldCharType="begin"/>
        </w:r>
        <w:r w:rsidR="00AE4F5E" w:rsidDel="00357B7D">
          <w:rPr>
            <w:iCs/>
          </w:rPr>
          <w:delInstrText xml:space="preserve"> REF ZEqnNum779844 \* Charformat \! \* MERGEFORMAT </w:delInstrText>
        </w:r>
        <w:r w:rsidR="00AE4F5E" w:rsidDel="00357B7D">
          <w:rPr>
            <w:iCs/>
          </w:rPr>
          <w:fldChar w:fldCharType="separate"/>
        </w:r>
        <w:r w:rsidR="0056361E" w:rsidRPr="0056361E" w:rsidDel="00357B7D">
          <w:rPr>
            <w:iCs/>
          </w:rPr>
          <w:delInstrText>(8)</w:delInstrText>
        </w:r>
        <w:r w:rsidR="00AE4F5E" w:rsidDel="00357B7D">
          <w:rPr>
            <w:iCs/>
          </w:rPr>
          <w:fldChar w:fldCharType="end"/>
        </w:r>
        <w:r w:rsidR="00AE4F5E" w:rsidDel="00357B7D">
          <w:rPr>
            <w:iCs/>
          </w:rPr>
          <w:fldChar w:fldCharType="end"/>
        </w:r>
        <w:r w:rsidR="00AE4F5E" w:rsidDel="00357B7D">
          <w:rPr>
            <w:iCs/>
          </w:rPr>
          <w:delText xml:space="preserve"> </w:delText>
        </w:r>
        <w:r w:rsidR="00B7231B" w:rsidDel="00357B7D">
          <w:delText>shows the probability</w:delText>
        </w:r>
        <w:r w:rsidR="00AE4F5E" w:rsidDel="00357B7D">
          <w:delText xml:space="preserve"> of</w:delText>
        </w:r>
        <w:r w:rsidR="00B7231B" w:rsidDel="00357B7D">
          <w:delText xml:space="preserve"> </w:delText>
        </w:r>
        <w:r w:rsidR="00B7231B" w:rsidRPr="00B7231B" w:rsidDel="00357B7D">
          <w:rPr>
            <w:i/>
            <w:iCs/>
          </w:rPr>
          <w:delText>K</w:delText>
        </w:r>
        <w:r w:rsidR="00B7231B" w:rsidDel="00357B7D">
          <w:delText xml:space="preserve"> heads before the first tail. In this equation </w:delText>
        </w:r>
        <w:r w:rsidR="00B7231B" w:rsidRPr="00B7231B" w:rsidDel="00357B7D">
          <w:rPr>
            <w:i/>
            <w:iCs/>
          </w:rPr>
          <w:delText>1-ρ</w:delText>
        </w:r>
        <w:r w:rsidR="00B7231B" w:rsidDel="00357B7D">
          <w:delText xml:space="preserve"> is the probability of head (success).</w:delText>
        </w:r>
      </w:del>
    </w:p>
    <w:p w14:paraId="304035BC" w14:textId="77777777" w:rsidR="00B7231B" w:rsidRPr="00B7231B" w:rsidRDefault="00B7231B" w:rsidP="00B7231B">
      <w:pPr>
        <w:pStyle w:val="MTDisplayEquation"/>
      </w:pPr>
      <w:r>
        <w:tab/>
      </w:r>
      <w:r w:rsidRPr="00B7231B">
        <w:rPr>
          <w:position w:val="-12"/>
        </w:rPr>
        <w:object w:dxaOrig="1900" w:dyaOrig="380" w14:anchorId="36BC53BB">
          <v:shape id="_x0000_i1038" type="#_x0000_t75" style="width:95.35pt;height:18.8pt" o:ole="">
            <v:imagedata r:id="rId34" o:title=""/>
          </v:shape>
          <o:OLEObject Type="Embed" ProgID="Equation.DSMT4" ShapeID="_x0000_i1038" DrawAspect="Content" ObjectID="_1431084001" r:id="rId35"/>
        </w:object>
      </w:r>
      <w:r>
        <w:tab/>
      </w:r>
      <w:r>
        <w:fldChar w:fldCharType="begin"/>
      </w:r>
      <w:r>
        <w:instrText xml:space="preserve"> MACROBUTTON MTPlaceRef \* MERGEFORMAT </w:instrText>
      </w:r>
      <w:fldSimple w:instr=" SEQ MTEqn \h \* MERGEFORMAT "/>
      <w:bookmarkStart w:id="315" w:name="ZEqnNum779844"/>
      <w:r>
        <w:instrText>(</w:instrText>
      </w:r>
      <w:fldSimple w:instr=" SEQ MTEqn \c \* Arabic \* MERGEFORMAT ">
        <w:r w:rsidR="002F4C5A">
          <w:rPr>
            <w:noProof/>
          </w:rPr>
          <w:instrText>8</w:instrText>
        </w:r>
      </w:fldSimple>
      <w:r>
        <w:instrText>)</w:instrText>
      </w:r>
      <w:bookmarkEnd w:id="315"/>
      <w:r>
        <w:fldChar w:fldCharType="end"/>
      </w:r>
    </w:p>
    <w:p w14:paraId="2A5A4078" w14:textId="7C5016E6" w:rsidR="00B7231B" w:rsidRDefault="00357B7D" w:rsidP="00415147">
      <w:pPr>
        <w:widowControl w:val="0"/>
        <w:autoSpaceDE w:val="0"/>
        <w:autoSpaceDN w:val="0"/>
        <w:adjustRightInd w:val="0"/>
        <w:spacing w:before="120" w:line="226" w:lineRule="auto"/>
        <w:jc w:val="both"/>
      </w:pPr>
      <w:ins w:id="316" w:author="Joseph Picone" w:date="2013-05-22T23:55:00Z">
        <w:r>
          <w:t>Eq. </w:t>
        </w:r>
        <w:r>
          <w:rPr>
            <w:iCs/>
          </w:rPr>
          <w:fldChar w:fldCharType="begin"/>
        </w:r>
        <w:r>
          <w:rPr>
            <w:iCs/>
          </w:rPr>
          <w:instrText xml:space="preserve"> GOTOBUTTON ZEqnNum779844  \* MERGEFORMAT </w:instrText>
        </w:r>
        <w:r>
          <w:rPr>
            <w:iCs/>
          </w:rPr>
          <w:fldChar w:fldCharType="begin"/>
        </w:r>
        <w:r>
          <w:rPr>
            <w:iCs/>
          </w:rPr>
          <w:instrText xml:space="preserve"> REF ZEqnNum779844 \* Charformat \! \* MERGEFORMAT </w:instrText>
        </w:r>
        <w:r>
          <w:rPr>
            <w:iCs/>
          </w:rPr>
          <w:fldChar w:fldCharType="separate"/>
        </w:r>
      </w:ins>
      <w:ins w:id="317" w:author="amir" w:date="2013-05-23T11:27:00Z">
        <w:r w:rsidR="002F4C5A" w:rsidRPr="002F4C5A">
          <w:rPr>
            <w:iCs/>
            <w:rPrChange w:id="318" w:author="amir" w:date="2013-05-23T11:27:00Z">
              <w:rPr/>
            </w:rPrChange>
          </w:rPr>
          <w:instrText>(8)</w:instrText>
        </w:r>
      </w:ins>
      <w:del w:id="319" w:author="amir" w:date="2013-05-23T11:27:00Z">
        <w:r w:rsidRPr="00357B7D" w:rsidDel="002F4C5A">
          <w:rPr>
            <w:iCs/>
          </w:rPr>
          <w:delInstrText>(8)</w:delInstrText>
        </w:r>
      </w:del>
      <w:ins w:id="320" w:author="Joseph Picone" w:date="2013-05-22T23:55:00Z">
        <w:r>
          <w:rPr>
            <w:iCs/>
          </w:rPr>
          <w:fldChar w:fldCharType="end"/>
        </w:r>
        <w:r>
          <w:rPr>
            <w:iCs/>
          </w:rPr>
          <w:fldChar w:fldCharType="end"/>
        </w:r>
        <w:r>
          <w:rPr>
            <w:iCs/>
          </w:rPr>
          <w:t xml:space="preserve"> </w:t>
        </w:r>
        <w:r>
          <w:t xml:space="preserve">shows the probability of </w:t>
        </w:r>
        <w:r w:rsidRPr="00B7231B">
          <w:rPr>
            <w:i/>
            <w:iCs/>
          </w:rPr>
          <w:t>K</w:t>
        </w:r>
        <w:r>
          <w:t xml:space="preserve"> heads before the first tails. In this equation </w:t>
        </w:r>
        <w:r w:rsidRPr="00B7231B">
          <w:rPr>
            <w:i/>
            <w:iCs/>
          </w:rPr>
          <w:t>1-ρ</w:t>
        </w:r>
        <w:r>
          <w:t xml:space="preserve"> is the probability of heads (success). </w:t>
        </w:r>
      </w:ins>
      <w:r w:rsidR="00B7231B">
        <w:t>We also have:</w:t>
      </w:r>
    </w:p>
    <w:p w14:paraId="636806E5" w14:textId="77777777" w:rsidR="00B7231B" w:rsidRDefault="00B7231B" w:rsidP="00B7231B">
      <w:pPr>
        <w:pStyle w:val="MTDisplayEquation"/>
      </w:pPr>
      <w:r>
        <w:tab/>
      </w:r>
      <w:r w:rsidRPr="00B7231B">
        <w:rPr>
          <w:position w:val="-26"/>
        </w:rPr>
        <w:object w:dxaOrig="2380" w:dyaOrig="600" w14:anchorId="71E5062C">
          <v:shape id="_x0000_i1039" type="#_x0000_t75" style="width:119.35pt;height:29.85pt" o:ole="">
            <v:imagedata r:id="rId36" o:title=""/>
          </v:shape>
          <o:OLEObject Type="Embed" ProgID="Equation.DSMT4" ShapeID="_x0000_i1039" DrawAspect="Content" ObjectID="_1431084002" r:id="rId37"/>
        </w:object>
      </w:r>
      <w:r>
        <w:tab/>
      </w:r>
      <w:r>
        <w:fldChar w:fldCharType="begin"/>
      </w:r>
      <w:r>
        <w:instrText xml:space="preserve"> MACROBUTTON MTPlaceRef \* MERGEFORMAT </w:instrText>
      </w:r>
      <w:fldSimple w:instr=" SEQ MTEqn \h \* MERGEFORMAT "/>
      <w:r>
        <w:instrText>(</w:instrText>
      </w:r>
      <w:fldSimple w:instr=" SEQ MTEqn \c \* Arabic \* MERGEFORMAT ">
        <w:r w:rsidR="002F4C5A">
          <w:rPr>
            <w:noProof/>
          </w:rPr>
          <w:instrText>9</w:instrText>
        </w:r>
      </w:fldSimple>
      <w:r>
        <w:instrText>)</w:instrText>
      </w:r>
      <w:r>
        <w:fldChar w:fldCharType="end"/>
      </w:r>
    </w:p>
    <w:p w14:paraId="28DD6E16" w14:textId="2E8FEA98" w:rsidR="00AE7B75" w:rsidRDefault="009C2454" w:rsidP="00415147">
      <w:pPr>
        <w:widowControl w:val="0"/>
        <w:autoSpaceDE w:val="0"/>
        <w:autoSpaceDN w:val="0"/>
        <w:adjustRightInd w:val="0"/>
        <w:spacing w:before="120" w:line="226" w:lineRule="auto"/>
        <w:jc w:val="both"/>
      </w:pPr>
      <w:r>
        <w:t xml:space="preserve">Suppose we have </w:t>
      </w:r>
      <w:ins w:id="321" w:author="Joseph Picone" w:date="2013-05-22T23:56:00Z">
        <w:r w:rsidR="00357B7D">
          <w:t xml:space="preserve">a </w:t>
        </w:r>
      </w:ins>
      <w:r>
        <w:t xml:space="preserve">total of </w:t>
      </w:r>
      <w:r w:rsidRPr="009C2454">
        <w:rPr>
          <w:i/>
          <w:iCs/>
        </w:rPr>
        <w:t>N</w:t>
      </w:r>
      <w:r>
        <w:t xml:space="preserve"> examples but for just </w:t>
      </w:r>
      <w:r w:rsidRPr="009C2454">
        <w:rPr>
          <w:i/>
          <w:iCs/>
        </w:rPr>
        <w:t>M</w:t>
      </w:r>
      <w:r>
        <w:t xml:space="preserve"> examples the state </w:t>
      </w:r>
      <w:r w:rsidRPr="009C2454">
        <w:rPr>
          <w:i/>
          <w:iCs/>
        </w:rPr>
        <w:t>z</w:t>
      </w:r>
      <w:r w:rsidRPr="009C2454">
        <w:rPr>
          <w:i/>
          <w:iCs/>
          <w:vertAlign w:val="subscript"/>
        </w:rPr>
        <w:t>i</w:t>
      </w:r>
      <w:r>
        <w:t xml:space="preserve"> is</w:t>
      </w:r>
      <w:r w:rsidR="00415147">
        <w:t xml:space="preserve"> </w:t>
      </w:r>
      <w:r>
        <w:t>the last state of the model</w:t>
      </w:r>
      <w:r w:rsidR="00F9589B">
        <w:t xml:space="preserve"> (</w:t>
      </w:r>
      <w:r w:rsidR="00F9589B" w:rsidRPr="00F9589B">
        <w:rPr>
          <w:i/>
          <w:iCs/>
        </w:rPr>
        <w:t>S</w:t>
      </w:r>
      <w:r w:rsidR="00F9589B" w:rsidRPr="00F9589B">
        <w:rPr>
          <w:i/>
          <w:iCs/>
          <w:vertAlign w:val="subscript"/>
        </w:rPr>
        <w:t>M</w:t>
      </w:r>
      <w:r w:rsidR="00F9589B">
        <w:t>)</w:t>
      </w:r>
      <w:ins w:id="322" w:author="Joseph Picone" w:date="2013-05-22T23:56:00Z">
        <w:r w:rsidR="00357B7D">
          <w:t xml:space="preserve">. </w:t>
        </w:r>
      </w:ins>
      <w:del w:id="323" w:author="Joseph Picone" w:date="2013-05-22T23:56:00Z">
        <w:r w:rsidDel="00357B7D">
          <w:delText xml:space="preserve"> then i</w:delText>
        </w:r>
      </w:del>
      <w:ins w:id="324" w:author="Joseph Picone" w:date="2013-05-22T23:56:00Z">
        <w:r w:rsidR="00357B7D">
          <w:t>I</w:t>
        </w:r>
      </w:ins>
      <w:r>
        <w:t xml:space="preserve">t can be shown [] that </w:t>
      </w:r>
      <w:ins w:id="325" w:author="Joseph Picone" w:date="2013-05-22T23:56:00Z">
        <w:r w:rsidR="00357B7D">
          <w:t xml:space="preserve">the </w:t>
        </w:r>
      </w:ins>
      <w:r>
        <w:t>maximum likelihood estimation is obtained by:</w:t>
      </w:r>
    </w:p>
    <w:p w14:paraId="51D5153D" w14:textId="77777777" w:rsidR="009C2454" w:rsidRDefault="00F9589B" w:rsidP="00F9589B">
      <w:pPr>
        <w:pStyle w:val="MTDisplayEquation"/>
      </w:pPr>
      <w:r>
        <w:tab/>
      </w:r>
      <w:r w:rsidRPr="00F9589B">
        <w:rPr>
          <w:position w:val="-50"/>
        </w:rPr>
        <w:object w:dxaOrig="960" w:dyaOrig="840" w14:anchorId="7A2AACA2">
          <v:shape id="_x0000_i1040" type="#_x0000_t75" style="width:48pt;height:42.15pt" o:ole="">
            <v:imagedata r:id="rId38" o:title=""/>
          </v:shape>
          <o:OLEObject Type="Embed" ProgID="Equation.DSMT4" ShapeID="_x0000_i1040" DrawAspect="Content" ObjectID="_1431084003" r:id="rId39"/>
        </w:object>
      </w:r>
      <w:r>
        <w:tab/>
      </w:r>
      <w:r>
        <w:fldChar w:fldCharType="begin"/>
      </w:r>
      <w:r>
        <w:instrText xml:space="preserve"> MACROBUTTON MTPlaceRef \* MERGEFORMAT </w:instrText>
      </w:r>
      <w:fldSimple w:instr=" SEQ MTEqn \h \* MERGEFORMAT "/>
      <w:r>
        <w:instrText>(</w:instrText>
      </w:r>
      <w:fldSimple w:instr=" SEQ MTEqn \c \* Arabic \* MERGEFORMAT ">
        <w:r w:rsidR="002F4C5A">
          <w:rPr>
            <w:noProof/>
          </w:rPr>
          <w:instrText>10</w:instrText>
        </w:r>
      </w:fldSimple>
      <w:r>
        <w:instrText>)</w:instrText>
      </w:r>
      <w:r>
        <w:fldChar w:fldCharType="end"/>
      </w:r>
    </w:p>
    <w:p w14:paraId="769C976E" w14:textId="57D04DB4" w:rsidR="009C2454" w:rsidDel="006027E2" w:rsidRDefault="00E4705A" w:rsidP="006027E2">
      <w:pPr>
        <w:widowControl w:val="0"/>
        <w:autoSpaceDE w:val="0"/>
        <w:autoSpaceDN w:val="0"/>
        <w:adjustRightInd w:val="0"/>
        <w:spacing w:before="120" w:line="226" w:lineRule="auto"/>
        <w:jc w:val="both"/>
        <w:rPr>
          <w:del w:id="326" w:author="amir" w:date="2013-05-26T13:55:00Z"/>
          <w:spacing w:val="5"/>
          <w:kern w:val="1"/>
        </w:rPr>
        <w:pPrChange w:id="327" w:author="amir" w:date="2013-05-26T13:55:00Z">
          <w:pPr>
            <w:widowControl w:val="0"/>
            <w:autoSpaceDE w:val="0"/>
            <w:autoSpaceDN w:val="0"/>
            <w:adjustRightInd w:val="0"/>
            <w:spacing w:before="120" w:line="226" w:lineRule="auto"/>
            <w:jc w:val="both"/>
          </w:pPr>
        </w:pPrChange>
      </w:pPr>
      <w:r>
        <w:t xml:space="preserve">where </w:t>
      </w:r>
      <w:r w:rsidRPr="00E4705A">
        <w:rPr>
          <w:i/>
          <w:iCs/>
        </w:rPr>
        <w:t>k</w:t>
      </w:r>
      <w:r w:rsidRPr="00E4705A">
        <w:rPr>
          <w:i/>
          <w:iCs/>
          <w:vertAlign w:val="subscript"/>
        </w:rPr>
        <w:t>i</w:t>
      </w:r>
      <w:r w:rsidRPr="00E4705A">
        <w:rPr>
          <w:i/>
          <w:iCs/>
        </w:rPr>
        <w:t xml:space="preserve"> </w:t>
      </w:r>
      <w:r>
        <w:t xml:space="preserve">are the number of self-transitions for state </w:t>
      </w:r>
      <w:r w:rsidRPr="00E4705A">
        <w:rPr>
          <w:i/>
          <w:iCs/>
        </w:rPr>
        <w:t>i</w:t>
      </w:r>
      <w:r>
        <w:t xml:space="preserve">. </w:t>
      </w:r>
      <w:r w:rsidR="00F9589B">
        <w:t xml:space="preserve">Notice that if </w:t>
      </w:r>
      <w:r w:rsidR="00F9589B" w:rsidRPr="00F9589B">
        <w:rPr>
          <w:i/>
          <w:iCs/>
        </w:rPr>
        <w:t>z</w:t>
      </w:r>
      <w:r w:rsidR="00F9589B" w:rsidRPr="00F9589B">
        <w:rPr>
          <w:i/>
          <w:iCs/>
          <w:vertAlign w:val="subscript"/>
        </w:rPr>
        <w:t>i</w:t>
      </w:r>
      <w:r w:rsidR="00F9589B">
        <w:t xml:space="preserve"> never happens to be the last state (</w:t>
      </w:r>
      <w:r w:rsidR="00F9589B" w:rsidRPr="00F9589B">
        <w:rPr>
          <w:i/>
          <w:iCs/>
        </w:rPr>
        <w:t>M=0</w:t>
      </w:r>
      <w:r w:rsidR="00F9589B">
        <w:t>)</w:t>
      </w:r>
      <w:ins w:id="328" w:author="Joseph Picone" w:date="2013-05-22T23:56:00Z">
        <w:r w:rsidR="00357B7D">
          <w:t xml:space="preserve">, </w:t>
        </w:r>
      </w:ins>
      <w:del w:id="329" w:author="Joseph Picone" w:date="2013-05-22T23:56:00Z">
        <w:r w:rsidR="00F9589B" w:rsidDel="00357B7D">
          <w:delText xml:space="preserve"> </w:delText>
        </w:r>
        <w:r w:rsidR="00C8624E" w:rsidDel="00357B7D">
          <w:delText>and hence</w:delText>
        </w:r>
        <w:r w:rsidR="00F9589B" w:rsidDel="00357B7D">
          <w:delText xml:space="preserve"> </w:delText>
        </w:r>
      </w:del>
      <w:r w:rsidR="00F9589B" w:rsidRPr="00F9589B">
        <w:rPr>
          <w:i/>
          <w:iCs/>
        </w:rPr>
        <w:t>P</w:t>
      </w:r>
      <w:r w:rsidR="00F9589B" w:rsidRPr="00F9589B">
        <w:rPr>
          <w:i/>
          <w:iCs/>
          <w:vertAlign w:val="subscript"/>
        </w:rPr>
        <w:t>3</w:t>
      </w:r>
      <w:r w:rsidR="00F9589B" w:rsidRPr="00F9589B">
        <w:rPr>
          <w:i/>
          <w:iCs/>
        </w:rPr>
        <w:t>=0</w:t>
      </w:r>
      <w:r w:rsidR="00F9589B">
        <w:t>.</w:t>
      </w:r>
    </w:p>
    <w:p w14:paraId="09B8E156" w14:textId="77777777" w:rsidR="006027E2" w:rsidRPr="00F9589B" w:rsidRDefault="006027E2" w:rsidP="00C8624E">
      <w:pPr>
        <w:widowControl w:val="0"/>
        <w:autoSpaceDE w:val="0"/>
        <w:autoSpaceDN w:val="0"/>
        <w:adjustRightInd w:val="0"/>
        <w:spacing w:before="120" w:line="226" w:lineRule="auto"/>
        <w:jc w:val="both"/>
        <w:rPr>
          <w:ins w:id="330" w:author="amir" w:date="2013-05-26T13:55:00Z"/>
        </w:rPr>
      </w:pPr>
    </w:p>
    <w:p w14:paraId="706A41BB" w14:textId="77777777" w:rsidR="00612A4F" w:rsidRDefault="00612A4F" w:rsidP="006027E2">
      <w:pPr>
        <w:widowControl w:val="0"/>
        <w:autoSpaceDE w:val="0"/>
        <w:autoSpaceDN w:val="0"/>
        <w:adjustRightInd w:val="0"/>
        <w:spacing w:line="226" w:lineRule="auto"/>
        <w:jc w:val="both"/>
        <w:rPr>
          <w:spacing w:val="5"/>
          <w:kern w:val="1"/>
        </w:rPr>
        <w:pPrChange w:id="331" w:author="amir" w:date="2013-05-26T13:55:00Z">
          <w:pPr>
            <w:widowControl w:val="0"/>
            <w:autoSpaceDE w:val="0"/>
            <w:autoSpaceDN w:val="0"/>
            <w:adjustRightInd w:val="0"/>
            <w:spacing w:before="120" w:line="226" w:lineRule="auto"/>
            <w:jc w:val="both"/>
          </w:pPr>
        </w:pPrChange>
      </w:pPr>
    </w:p>
    <w:p w14:paraId="37689CFE" w14:textId="77777777" w:rsidR="002D0824" w:rsidRDefault="002D0824" w:rsidP="00136BF2">
      <w:pPr>
        <w:widowControl w:val="0"/>
        <w:autoSpaceDE w:val="0"/>
        <w:autoSpaceDN w:val="0"/>
        <w:adjustRightInd w:val="0"/>
        <w:rPr>
          <w:b/>
          <w:bCs/>
          <w:spacing w:val="24"/>
          <w:kern w:val="1"/>
        </w:rPr>
      </w:pPr>
      <w:r>
        <w:rPr>
          <w:b/>
          <w:bCs/>
          <w:spacing w:val="24"/>
          <w:kern w:val="1"/>
        </w:rPr>
        <w:t>3.</w:t>
      </w:r>
      <w:r w:rsidR="005132B3">
        <w:rPr>
          <w:b/>
          <w:bCs/>
          <w:spacing w:val="24"/>
          <w:kern w:val="1"/>
        </w:rPr>
        <w:t>2.2</w:t>
      </w:r>
      <w:r>
        <w:rPr>
          <w:b/>
          <w:bCs/>
          <w:spacing w:val="24"/>
          <w:kern w:val="1"/>
        </w:rPr>
        <w:tab/>
      </w:r>
      <w:r w:rsidR="00F9589B">
        <w:rPr>
          <w:b/>
          <w:bCs/>
          <w:spacing w:val="24"/>
          <w:kern w:val="1"/>
        </w:rPr>
        <w:t xml:space="preserve">Bayesian </w:t>
      </w:r>
      <w:r w:rsidR="00136BF2">
        <w:rPr>
          <w:b/>
          <w:bCs/>
          <w:spacing w:val="24"/>
          <w:kern w:val="1"/>
        </w:rPr>
        <w:t>Estimation</w:t>
      </w:r>
    </w:p>
    <w:p w14:paraId="435B9211" w14:textId="75DC4DC7" w:rsidR="002D0824" w:rsidRDefault="00F9589B">
      <w:pPr>
        <w:widowControl w:val="0"/>
        <w:autoSpaceDE w:val="0"/>
        <w:autoSpaceDN w:val="0"/>
        <w:adjustRightInd w:val="0"/>
        <w:spacing w:before="120" w:line="226" w:lineRule="auto"/>
        <w:jc w:val="both"/>
        <w:rPr>
          <w:spacing w:val="5"/>
          <w:kern w:val="1"/>
        </w:rPr>
      </w:pPr>
      <w:r>
        <w:rPr>
          <w:spacing w:val="5"/>
          <w:kern w:val="1"/>
        </w:rPr>
        <w:t xml:space="preserve">Another approach to estimate </w:t>
      </w:r>
      <w:r w:rsidRPr="00F9589B">
        <w:rPr>
          <w:i/>
          <w:iCs/>
          <w:spacing w:val="5"/>
          <w:kern w:val="1"/>
        </w:rPr>
        <w:t>ρ</w:t>
      </w:r>
      <w:r>
        <w:rPr>
          <w:spacing w:val="5"/>
          <w:kern w:val="1"/>
        </w:rPr>
        <w:t xml:space="preserve"> is to use </w:t>
      </w:r>
      <w:ins w:id="332" w:author="Joseph Picone" w:date="2013-05-22T23:56:00Z">
        <w:r w:rsidR="00357B7D">
          <w:rPr>
            <w:spacing w:val="5"/>
            <w:kern w:val="1"/>
          </w:rPr>
          <w:t xml:space="preserve">a </w:t>
        </w:r>
      </w:ins>
      <w:r>
        <w:rPr>
          <w:spacing w:val="5"/>
          <w:kern w:val="1"/>
        </w:rPr>
        <w:t xml:space="preserve">Bayesian framework. Since </w:t>
      </w:r>
      <w:ins w:id="333" w:author="Joseph Picone" w:date="2013-05-22T23:56:00Z">
        <w:r w:rsidR="00357B7D">
          <w:rPr>
            <w:spacing w:val="5"/>
            <w:kern w:val="1"/>
          </w:rPr>
          <w:t xml:space="preserve">a </w:t>
        </w:r>
      </w:ins>
      <w:r>
        <w:rPr>
          <w:spacing w:val="5"/>
          <w:kern w:val="1"/>
        </w:rPr>
        <w:t xml:space="preserve">beta distribution is </w:t>
      </w:r>
      <w:r>
        <w:rPr>
          <w:spacing w:val="5"/>
          <w:kern w:val="1"/>
        </w:rPr>
        <w:lastRenderedPageBreak/>
        <w:t xml:space="preserve">the conjugate distribution for </w:t>
      </w:r>
      <w:r w:rsidR="0041613D">
        <w:rPr>
          <w:spacing w:val="5"/>
          <w:kern w:val="1"/>
        </w:rPr>
        <w:t>geometric distribution</w:t>
      </w:r>
      <w:ins w:id="334" w:author="amir" w:date="2013-05-26T13:55:00Z">
        <w:r w:rsidR="0040267D">
          <w:rPr>
            <w:spacing w:val="5"/>
            <w:kern w:val="1"/>
          </w:rPr>
          <w:t xml:space="preserve"> []</w:t>
        </w:r>
      </w:ins>
      <w:r w:rsidR="0041613D">
        <w:rPr>
          <w:spacing w:val="5"/>
          <w:kern w:val="1"/>
        </w:rPr>
        <w:t xml:space="preserve">, we can put a beta distribution with hyperparameters </w:t>
      </w:r>
      <w:r w:rsidR="0041613D" w:rsidRPr="0041613D">
        <w:rPr>
          <w:i/>
          <w:iCs/>
          <w:spacing w:val="5"/>
          <w:kern w:val="1"/>
        </w:rPr>
        <w:t>(a,b)</w:t>
      </w:r>
      <w:r w:rsidR="0041613D">
        <w:rPr>
          <w:spacing w:val="5"/>
          <w:kern w:val="1"/>
        </w:rPr>
        <w:t xml:space="preserve"> as </w:t>
      </w:r>
      <w:ins w:id="335" w:author="Joseph Picone" w:date="2013-05-22T23:56:00Z">
        <w:r w:rsidR="00357B7D">
          <w:rPr>
            <w:spacing w:val="5"/>
            <w:kern w:val="1"/>
          </w:rPr>
          <w:t xml:space="preserve">the </w:t>
        </w:r>
      </w:ins>
      <w:r w:rsidR="0041613D">
        <w:rPr>
          <w:spacing w:val="5"/>
          <w:kern w:val="1"/>
        </w:rPr>
        <w:t xml:space="preserve">prior and therefore obtain a posterior as [diconis] []: </w:t>
      </w:r>
    </w:p>
    <w:p w14:paraId="2AFF6F31" w14:textId="77777777" w:rsidR="0041613D" w:rsidRDefault="0041613D" w:rsidP="0041613D">
      <w:pPr>
        <w:pStyle w:val="MTDisplayEquation"/>
      </w:pPr>
      <w:r>
        <w:tab/>
      </w:r>
      <w:r w:rsidRPr="0041613D">
        <w:rPr>
          <w:position w:val="-34"/>
        </w:rPr>
        <w:object w:dxaOrig="2760" w:dyaOrig="780" w14:anchorId="522DBD5C">
          <v:shape id="_x0000_i1041" type="#_x0000_t75" style="width:138.15pt;height:39.55pt" o:ole="">
            <v:imagedata r:id="rId40" o:title=""/>
          </v:shape>
          <o:OLEObject Type="Embed" ProgID="Equation.DSMT4" ShapeID="_x0000_i1041" DrawAspect="Content" ObjectID="_1431084004" r:id="rId41"/>
        </w:object>
      </w:r>
      <w:r>
        <w:tab/>
      </w:r>
      <w:r>
        <w:fldChar w:fldCharType="begin"/>
      </w:r>
      <w:r>
        <w:instrText xml:space="preserve"> MACROBUTTON MTPlaceRef \* MERGEFORMAT </w:instrText>
      </w:r>
      <w:fldSimple w:instr=" SEQ MTEqn \h \* MERGEFORMAT "/>
      <w:r>
        <w:instrText>(</w:instrText>
      </w:r>
      <w:fldSimple w:instr=" SEQ MTEqn \c \* Arabic \* MERGEFORMAT ">
        <w:r w:rsidR="002F4C5A">
          <w:rPr>
            <w:noProof/>
          </w:rPr>
          <w:instrText>11</w:instrText>
        </w:r>
      </w:fldSimple>
      <w:r>
        <w:instrText>)</w:instrText>
      </w:r>
      <w:r>
        <w:fldChar w:fldCharType="end"/>
      </w:r>
    </w:p>
    <w:p w14:paraId="24597C8D" w14:textId="77777777" w:rsidR="005132B3" w:rsidRDefault="0041613D">
      <w:pPr>
        <w:spacing w:before="120" w:line="226" w:lineRule="auto"/>
        <w:jc w:val="both"/>
        <w:pPrChange w:id="336" w:author="Joseph Picone" w:date="2013-05-23T00:50:00Z">
          <w:pPr>
            <w:spacing w:before="120" w:line="226" w:lineRule="auto"/>
          </w:pPr>
        </w:pPrChange>
      </w:pPr>
      <w:r>
        <w:t xml:space="preserve">where </w:t>
      </w:r>
      <w:r w:rsidRPr="0041613D">
        <w:rPr>
          <w:i/>
          <w:iCs/>
        </w:rPr>
        <w:t>M</w:t>
      </w:r>
      <w:r>
        <w:t xml:space="preserve"> and </w:t>
      </w:r>
      <w:r w:rsidRPr="0041613D">
        <w:rPr>
          <w:i/>
          <w:iCs/>
        </w:rPr>
        <w:t>S</w:t>
      </w:r>
      <w:r w:rsidRPr="0041613D">
        <w:rPr>
          <w:i/>
          <w:iCs/>
          <w:vertAlign w:val="subscript"/>
        </w:rPr>
        <w:t>M</w:t>
      </w:r>
      <w:r>
        <w:t xml:space="preserve"> are same as the previous  section. Hyperparameters </w:t>
      </w:r>
      <w:r w:rsidRPr="0041613D">
        <w:rPr>
          <w:i/>
          <w:iCs/>
        </w:rPr>
        <w:t>(a,b)</w:t>
      </w:r>
      <w:r>
        <w:t xml:space="preserve"> can also be estimated using a Gibbs sampler if required </w:t>
      </w:r>
      <w:r w:rsidR="008E6ADA">
        <w:t>[Quintana].</w:t>
      </w:r>
    </w:p>
    <w:p w14:paraId="180BE738" w14:textId="77777777" w:rsidR="005132B3" w:rsidRDefault="005132B3" w:rsidP="0041613D"/>
    <w:p w14:paraId="1BB21973" w14:textId="05405F0D" w:rsidR="005132B3" w:rsidRDefault="005132B3" w:rsidP="005132B3">
      <w:pPr>
        <w:widowControl w:val="0"/>
        <w:autoSpaceDE w:val="0"/>
        <w:autoSpaceDN w:val="0"/>
        <w:adjustRightInd w:val="0"/>
        <w:rPr>
          <w:b/>
          <w:bCs/>
          <w:spacing w:val="24"/>
          <w:kern w:val="1"/>
        </w:rPr>
      </w:pPr>
      <w:r>
        <w:rPr>
          <w:b/>
          <w:bCs/>
          <w:spacing w:val="24"/>
          <w:kern w:val="1"/>
        </w:rPr>
        <w:t>3.3</w:t>
      </w:r>
      <w:r>
        <w:rPr>
          <w:b/>
          <w:bCs/>
          <w:spacing w:val="24"/>
          <w:kern w:val="1"/>
        </w:rPr>
        <w:tab/>
        <w:t>HDP</w:t>
      </w:r>
      <w:ins w:id="337" w:author="amir" w:date="2013-05-26T14:14:00Z">
        <w:r w:rsidR="00A9141D">
          <w:rPr>
            <w:b/>
            <w:bCs/>
            <w:spacing w:val="24"/>
            <w:kern w:val="1"/>
          </w:rPr>
          <w:t>M</w:t>
        </w:r>
      </w:ins>
      <w:r>
        <w:rPr>
          <w:b/>
          <w:bCs/>
          <w:spacing w:val="24"/>
          <w:kern w:val="1"/>
        </w:rPr>
        <w:t xml:space="preserve"> Emission Distributions </w:t>
      </w:r>
    </w:p>
    <w:p w14:paraId="1A871CE8" w14:textId="59BDB2D1" w:rsidR="0041613D" w:rsidRDefault="005132B3">
      <w:pPr>
        <w:spacing w:before="120" w:line="226" w:lineRule="auto"/>
        <w:jc w:val="both"/>
        <w:pPrChange w:id="338" w:author="Joseph Picone" w:date="2013-05-23T00:49:00Z">
          <w:pPr>
            <w:spacing w:before="120" w:line="226" w:lineRule="auto"/>
          </w:pPr>
        </w:pPrChange>
      </w:pPr>
      <w:r>
        <w:t>In previous work</w:t>
      </w:r>
      <w:ins w:id="339" w:author="amir" w:date="2013-05-26T13:56:00Z">
        <w:r w:rsidR="00863A8D">
          <w:t>s</w:t>
        </w:r>
      </w:ins>
      <w:del w:id="340" w:author="Joseph Picone" w:date="2013-05-23T00:49:00Z">
        <w:r w:rsidDel="008C529C">
          <w:delText>s</w:delText>
        </w:r>
      </w:del>
      <w:r>
        <w:t xml:space="preserve"> [] [], emission distributions for each state of </w:t>
      </w:r>
      <w:ins w:id="341" w:author="Joseph Picone" w:date="2013-05-23T00:49:00Z">
        <w:r w:rsidR="008C529C">
          <w:t xml:space="preserve">an </w:t>
        </w:r>
      </w:ins>
      <w:r>
        <w:t xml:space="preserve">HDP-HMM </w:t>
      </w:r>
      <w:ins w:id="342" w:author="Joseph Picone" w:date="2013-05-23T00:49:00Z">
        <w:r w:rsidR="008C529C">
          <w:t xml:space="preserve">were </w:t>
        </w:r>
      </w:ins>
      <w:r>
        <w:t>model</w:t>
      </w:r>
      <w:r w:rsidR="00930B17">
        <w:t>ed</w:t>
      </w:r>
      <w:r>
        <w:t xml:space="preserve"> using a Dirichlet process mixture (DPM) as shown in Eq. </w:t>
      </w:r>
      <w:r>
        <w:rPr>
          <w:iCs/>
        </w:rPr>
        <w:fldChar w:fldCharType="begin"/>
      </w:r>
      <w:r>
        <w:rPr>
          <w:iCs/>
        </w:rPr>
        <w:instrText xml:space="preserve"> GOTOBUTTON ZEqnNum590518  \* MERGEFORMAT </w:instrText>
      </w:r>
      <w:r>
        <w:rPr>
          <w:iCs/>
        </w:rPr>
        <w:fldChar w:fldCharType="begin"/>
      </w:r>
      <w:r>
        <w:rPr>
          <w:iCs/>
        </w:rPr>
        <w:instrText xml:space="preserve"> REF ZEqnNum590518 \* Charformat \! \* MERGEFORMAT </w:instrText>
      </w:r>
      <w:r>
        <w:rPr>
          <w:iCs/>
        </w:rPr>
        <w:fldChar w:fldCharType="separate"/>
      </w:r>
      <w:ins w:id="343" w:author="amir" w:date="2013-05-23T11:27:00Z">
        <w:r w:rsidR="002F4C5A" w:rsidRPr="002F4C5A">
          <w:rPr>
            <w:iCs/>
            <w:rPrChange w:id="344" w:author="amir" w:date="2013-05-23T11:27:00Z">
              <w:rPr/>
            </w:rPrChange>
          </w:rPr>
          <w:instrText>(4)</w:instrText>
        </w:r>
      </w:ins>
      <w:del w:id="345" w:author="amir" w:date="2013-05-23T11:27:00Z">
        <w:r w:rsidR="0056361E" w:rsidRPr="0056361E" w:rsidDel="002F4C5A">
          <w:rPr>
            <w:iCs/>
          </w:rPr>
          <w:delInstrText>(4)</w:delInstrText>
        </w:r>
      </w:del>
      <w:r>
        <w:rPr>
          <w:iCs/>
        </w:rPr>
        <w:fldChar w:fldCharType="end"/>
      </w:r>
      <w:r>
        <w:rPr>
          <w:iCs/>
        </w:rPr>
        <w:fldChar w:fldCharType="end"/>
      </w:r>
      <w:r>
        <w:rPr>
          <w:iCs/>
        </w:rPr>
        <w:t>.</w:t>
      </w:r>
      <w:r w:rsidR="00813317">
        <w:rPr>
          <w:iCs/>
        </w:rPr>
        <w:t xml:space="preserve"> </w:t>
      </w:r>
      <w:r w:rsidR="00813317" w:rsidRPr="00813317">
        <w:rPr>
          <w:iCs/>
        </w:rPr>
        <w:t>While this model is reasonably flexible, each data point is strictly associated with a single state and hence statistical estimation of each parameter would be less reliable. This is a more serious problem for HDP-HMMs with a left-to-right topology since these models will discover more states. As a result the available data for estimating the emission distribution for each state would be more limited.</w:t>
      </w:r>
      <w:r w:rsidR="00813317">
        <w:t xml:space="preserve"> The solution proposed here to address this problem is to replace the DPM with an HDP </w:t>
      </w:r>
      <w:ins w:id="346" w:author="amir" w:date="2013-05-26T14:14:00Z">
        <w:r w:rsidR="00A9141D">
          <w:t>mixture</w:t>
        </w:r>
      </w:ins>
      <w:ins w:id="347" w:author="amir" w:date="2013-05-26T14:15:00Z">
        <w:r w:rsidR="00A9141D">
          <w:t xml:space="preserve"> (HDPM)</w:t>
        </w:r>
      </w:ins>
      <w:ins w:id="348" w:author="amir" w:date="2013-05-26T14:14:00Z">
        <w:r w:rsidR="00A9141D">
          <w:t xml:space="preserve"> </w:t>
        </w:r>
      </w:ins>
      <w:r w:rsidR="00813317">
        <w:t>defined for the whole H</w:t>
      </w:r>
      <w:r w:rsidR="00CF47AC">
        <w:t>MM.</w:t>
      </w:r>
    </w:p>
    <w:p w14:paraId="4C6CB8BD" w14:textId="18D04E80" w:rsidR="00813317" w:rsidRDefault="00813317" w:rsidP="00562281">
      <w:pPr>
        <w:spacing w:before="120" w:line="226" w:lineRule="auto"/>
        <w:jc w:val="both"/>
        <w:pPrChange w:id="349" w:author="amir" w:date="2013-05-26T11:41:00Z">
          <w:pPr>
            <w:spacing w:before="120" w:line="226" w:lineRule="auto"/>
          </w:pPr>
        </w:pPrChange>
      </w:pPr>
      <w:r>
        <w:t xml:space="preserve">The final model (without </w:t>
      </w:r>
      <w:r w:rsidR="00FE3176">
        <w:t>non-emitting</w:t>
      </w:r>
      <w:r w:rsidR="0056361E">
        <w:t xml:space="preserve"> states) is given </w:t>
      </w:r>
      <w:ins w:id="350" w:author="Joseph Picone" w:date="2013-05-23T00:50:00Z">
        <w:r w:rsidR="008C529C">
          <w:t>in</w:t>
        </w:r>
      </w:ins>
      <w:del w:id="351" w:author="Joseph Picone" w:date="2013-05-23T00:50:00Z">
        <w:r w:rsidR="0056361E" w:rsidDel="008C529C">
          <w:delText>be</w:delText>
        </w:r>
      </w:del>
      <w:r w:rsidR="0056361E">
        <w:t xml:space="preserve"> Eq. </w:t>
      </w:r>
      <w:r w:rsidR="0056361E">
        <w:rPr>
          <w:iCs/>
        </w:rPr>
        <w:fldChar w:fldCharType="begin"/>
      </w:r>
      <w:r w:rsidR="0056361E">
        <w:rPr>
          <w:iCs/>
        </w:rPr>
        <w:instrText xml:space="preserve"> GOTOBUTTON ZEqnNum528885  \* MERGEFORMAT </w:instrText>
      </w:r>
      <w:r w:rsidR="0056361E">
        <w:rPr>
          <w:iCs/>
        </w:rPr>
        <w:fldChar w:fldCharType="begin"/>
      </w:r>
      <w:r w:rsidR="0056361E">
        <w:rPr>
          <w:iCs/>
        </w:rPr>
        <w:instrText xml:space="preserve"> REF ZEqnNum528885 \* Charformat \! \* MERGEFORMAT </w:instrText>
      </w:r>
      <w:r w:rsidR="0056361E">
        <w:rPr>
          <w:iCs/>
        </w:rPr>
        <w:fldChar w:fldCharType="separate"/>
      </w:r>
      <w:ins w:id="352" w:author="amir" w:date="2013-05-23T11:27:00Z">
        <w:r w:rsidR="002F4C5A" w:rsidRPr="002F4C5A">
          <w:rPr>
            <w:iCs/>
            <w:rPrChange w:id="353" w:author="amir" w:date="2013-05-23T11:27:00Z">
              <w:rPr/>
            </w:rPrChange>
          </w:rPr>
          <w:instrText>(12)</w:instrText>
        </w:r>
      </w:ins>
      <w:del w:id="354" w:author="amir" w:date="2013-05-23T11:27:00Z">
        <w:r w:rsidR="0056361E" w:rsidRPr="0056361E" w:rsidDel="002F4C5A">
          <w:rPr>
            <w:iCs/>
          </w:rPr>
          <w:delInstrText>(12)</w:delInstrText>
        </w:r>
      </w:del>
      <w:r w:rsidR="0056361E">
        <w:rPr>
          <w:iCs/>
        </w:rPr>
        <w:fldChar w:fldCharType="end"/>
      </w:r>
      <w:r w:rsidR="0056361E">
        <w:rPr>
          <w:iCs/>
        </w:rPr>
        <w:fldChar w:fldCharType="end"/>
      </w:r>
      <w:r>
        <w:t xml:space="preserve"> and shown graphically in </w:t>
      </w:r>
      <w:del w:id="355" w:author="amir" w:date="2013-05-26T11:38:00Z">
        <w:r w:rsidDel="00181DA0">
          <w:delText>???.</w:delText>
        </w:r>
        <w:r w:rsidR="00EF0C2B" w:rsidDel="00181DA0">
          <w:delText xml:space="preserve"> </w:delText>
        </w:r>
      </w:del>
      <w:ins w:id="356" w:author="amir" w:date="2013-05-26T11:38:00Z">
        <w:r w:rsidR="00181DA0">
          <w:t xml:space="preserve">Figure </w:t>
        </w:r>
      </w:ins>
      <w:ins w:id="357" w:author="amir" w:date="2013-05-26T11:41:00Z">
        <w:r w:rsidR="00562281">
          <w:t>2</w:t>
        </w:r>
      </w:ins>
      <w:ins w:id="358" w:author="amir" w:date="2013-05-26T11:38:00Z">
        <w:r w:rsidR="00181DA0">
          <w:t xml:space="preserve">-(b). </w:t>
        </w:r>
      </w:ins>
      <w:r w:rsidR="00EF0C2B">
        <w:t xml:space="preserve">For comparison </w:t>
      </w:r>
      <w:ins w:id="359" w:author="amir" w:date="2013-05-26T11:38:00Z">
        <w:r w:rsidR="00562281">
          <w:t>F</w:t>
        </w:r>
      </w:ins>
      <w:del w:id="360" w:author="amir" w:date="2013-05-26T11:38:00Z">
        <w:r w:rsidR="00EF0C2B" w:rsidDel="00562281">
          <w:delText>f</w:delText>
        </w:r>
      </w:del>
      <w:r w:rsidR="00EF0C2B">
        <w:t xml:space="preserve">igure </w:t>
      </w:r>
      <w:ins w:id="361" w:author="amir" w:date="2013-05-26T11:41:00Z">
        <w:r w:rsidR="00562281">
          <w:t>2</w:t>
        </w:r>
      </w:ins>
      <w:ins w:id="362" w:author="amir" w:date="2013-05-26T11:38:00Z">
        <w:r w:rsidR="00181DA0">
          <w:t>-(</w:t>
        </w:r>
      </w:ins>
      <w:del w:id="363" w:author="amir" w:date="2013-05-26T11:38:00Z">
        <w:r w:rsidR="00EF0C2B" w:rsidDel="00181DA0">
          <w:delText>??? (</w:delText>
        </w:r>
      </w:del>
      <w:r w:rsidR="00EF0C2B">
        <w:t>a</w:t>
      </w:r>
      <w:ins w:id="364" w:author="amir" w:date="2013-05-26T11:38:00Z">
        <w:r w:rsidR="00181DA0">
          <w:t>)</w:t>
        </w:r>
      </w:ins>
      <w:del w:id="365" w:author="amir" w:date="2013-05-26T11:38:00Z">
        <w:r w:rsidR="00EF0C2B" w:rsidDel="00181DA0">
          <w:delText>)</w:delText>
        </w:r>
      </w:del>
      <w:r w:rsidR="00EF0C2B">
        <w:t xml:space="preserve"> shows the graphical model of the original HDP-HMM []. </w:t>
      </w:r>
    </w:p>
    <w:p w14:paraId="01F7F6F1" w14:textId="77777777" w:rsidR="00813317" w:rsidRDefault="00813317" w:rsidP="00813317">
      <w:pPr>
        <w:pStyle w:val="MTDisplayEquation"/>
      </w:pPr>
      <w:r>
        <w:tab/>
      </w:r>
      <w:r w:rsidRPr="00813317">
        <w:rPr>
          <w:position w:val="-194"/>
        </w:rPr>
        <w:object w:dxaOrig="3340" w:dyaOrig="4080" w14:anchorId="3FC64BA9">
          <v:shape id="_x0000_i1042" type="#_x0000_t75" style="width:167.35pt;height:204.3pt" o:ole="">
            <v:imagedata r:id="rId42" o:title=""/>
          </v:shape>
          <o:OLEObject Type="Embed" ProgID="Equation.DSMT4" ShapeID="_x0000_i1042" DrawAspect="Content" ObjectID="_1431084005" r:id="rId43"/>
        </w:object>
      </w:r>
      <w:r>
        <w:tab/>
      </w:r>
      <w:r>
        <w:fldChar w:fldCharType="begin"/>
      </w:r>
      <w:r>
        <w:instrText xml:space="preserve"> MACROBUTTON MTPlaceRef \* MERGEFORMAT </w:instrText>
      </w:r>
      <w:fldSimple w:instr=" SEQ MTEqn \h \* MERGEFORMAT "/>
      <w:bookmarkStart w:id="366" w:name="ZEqnNum528885"/>
      <w:r>
        <w:instrText>(</w:instrText>
      </w:r>
      <w:fldSimple w:instr=" SEQ MTEqn \c \* Arabic \* MERGEFORMAT ">
        <w:r w:rsidR="002F4C5A">
          <w:rPr>
            <w:noProof/>
          </w:rPr>
          <w:instrText>12</w:instrText>
        </w:r>
      </w:fldSimple>
      <w:r>
        <w:instrText>)</w:instrText>
      </w:r>
      <w:bookmarkEnd w:id="366"/>
      <w:r>
        <w:fldChar w:fldCharType="end"/>
      </w:r>
    </w:p>
    <w:p w14:paraId="20C92B95" w14:textId="77777777" w:rsidR="00153031" w:rsidRDefault="00153031" w:rsidP="00153031"/>
    <w:p w14:paraId="6099B72A" w14:textId="77777777" w:rsidR="00153031" w:rsidRDefault="00153031" w:rsidP="00153031"/>
    <w:p w14:paraId="0414B468" w14:textId="77777777" w:rsidR="004C3D36" w:rsidRDefault="004C3D36" w:rsidP="00136BF2">
      <w:pPr>
        <w:widowControl w:val="0"/>
        <w:autoSpaceDE w:val="0"/>
        <w:autoSpaceDN w:val="0"/>
        <w:adjustRightInd w:val="0"/>
        <w:rPr>
          <w:b/>
          <w:bCs/>
          <w:spacing w:val="24"/>
          <w:kern w:val="1"/>
        </w:rPr>
      </w:pPr>
      <w:r>
        <w:rPr>
          <w:b/>
          <w:bCs/>
          <w:spacing w:val="24"/>
          <w:kern w:val="1"/>
        </w:rPr>
        <w:t>3.</w:t>
      </w:r>
      <w:r w:rsidR="00136BF2">
        <w:rPr>
          <w:b/>
          <w:bCs/>
          <w:spacing w:val="24"/>
          <w:kern w:val="1"/>
        </w:rPr>
        <w:t>4</w:t>
      </w:r>
      <w:r>
        <w:rPr>
          <w:b/>
          <w:bCs/>
          <w:spacing w:val="24"/>
          <w:kern w:val="1"/>
        </w:rPr>
        <w:tab/>
      </w:r>
      <w:r w:rsidR="00136BF2">
        <w:rPr>
          <w:b/>
          <w:bCs/>
          <w:spacing w:val="24"/>
          <w:kern w:val="1"/>
        </w:rPr>
        <w:t>Modified Block Sampler</w:t>
      </w:r>
      <w:r>
        <w:rPr>
          <w:b/>
          <w:bCs/>
          <w:spacing w:val="24"/>
          <w:kern w:val="1"/>
        </w:rPr>
        <w:t xml:space="preserve"> </w:t>
      </w:r>
    </w:p>
    <w:p w14:paraId="2959ADB5" w14:textId="65EE8CF4" w:rsidR="00DF028D" w:rsidRDefault="008C529C">
      <w:pPr>
        <w:spacing w:before="120" w:line="226" w:lineRule="auto"/>
        <w:jc w:val="both"/>
        <w:pPrChange w:id="367" w:author="Joseph Picone" w:date="2013-05-23T00:52:00Z">
          <w:pPr>
            <w:spacing w:before="120" w:line="226" w:lineRule="auto"/>
          </w:pPr>
        </w:pPrChange>
      </w:pPr>
      <w:ins w:id="368" w:author="Joseph Picone" w:date="2013-05-23T00:50:00Z">
        <w:r>
          <w:t xml:space="preserve">A </w:t>
        </w:r>
      </w:ins>
      <w:del w:id="369" w:author="Joseph Picone" w:date="2013-05-23T00:50:00Z">
        <w:r w:rsidR="00136BF2" w:rsidDel="008C529C">
          <w:delText>B</w:delText>
        </w:r>
      </w:del>
      <w:ins w:id="370" w:author="Joseph Picone" w:date="2013-05-23T00:50:00Z">
        <w:r>
          <w:t>b</w:t>
        </w:r>
      </w:ins>
      <w:r w:rsidR="00136BF2">
        <w:t xml:space="preserve">lock sampler for HDP-HMM with </w:t>
      </w:r>
      <w:ins w:id="371" w:author="Joseph Picone" w:date="2013-05-23T00:50:00Z">
        <w:r>
          <w:t xml:space="preserve">a </w:t>
        </w:r>
      </w:ins>
      <w:r w:rsidR="00136BF2">
        <w:t xml:space="preserve">multimodal emission distribution has been introduced </w:t>
      </w:r>
      <w:r w:rsidR="00920B6F">
        <w:t>by Fox et al.</w:t>
      </w:r>
      <w:r w:rsidR="00136BF2">
        <w:t xml:space="preserve"> [</w:t>
      </w:r>
      <w:r w:rsidR="000A74F8">
        <w:t>]</w:t>
      </w:r>
      <w:ins w:id="372" w:author="Joseph Picone" w:date="2013-05-23T00:51:00Z">
        <w:r>
          <w:t xml:space="preserve">. </w:t>
        </w:r>
      </w:ins>
      <w:del w:id="373" w:author="Joseph Picone" w:date="2013-05-23T00:51:00Z">
        <w:r w:rsidR="000A74F8" w:rsidDel="008C529C">
          <w:delText>, i</w:delText>
        </w:r>
      </w:del>
      <w:ins w:id="374" w:author="Joseph Picone" w:date="2013-05-23T00:51:00Z">
        <w:r>
          <w:t>I</w:t>
        </w:r>
      </w:ins>
      <w:r w:rsidR="000A74F8">
        <w:t xml:space="preserve">n this section we </w:t>
      </w:r>
      <w:ins w:id="375" w:author="Joseph Picone" w:date="2013-05-23T00:51:00Z">
        <w:r>
          <w:t xml:space="preserve">review </w:t>
        </w:r>
      </w:ins>
      <w:del w:id="376" w:author="Joseph Picone" w:date="2013-05-23T00:51:00Z">
        <w:r w:rsidR="000A74F8" w:rsidDel="008C529C">
          <w:delText xml:space="preserve">just emphasis on </w:delText>
        </w:r>
      </w:del>
      <w:r w:rsidR="000A74F8">
        <w:t xml:space="preserve">the modifications </w:t>
      </w:r>
      <w:ins w:id="377" w:author="Joseph Picone" w:date="2013-05-23T00:51:00Z">
        <w:r>
          <w:t>of</w:t>
        </w:r>
      </w:ins>
      <w:del w:id="378" w:author="Joseph Picone" w:date="2013-05-23T00:51:00Z">
        <w:r w:rsidR="000A74F8" w:rsidDel="008C529C">
          <w:delText xml:space="preserve">in </w:delText>
        </w:r>
      </w:del>
      <w:ins w:id="379" w:author="Joseph Picone" w:date="2013-05-23T00:51:00Z">
        <w:r>
          <w:t xml:space="preserve"> </w:t>
        </w:r>
      </w:ins>
      <w:r w:rsidR="000A74F8">
        <w:t xml:space="preserve">this algorithm needed for our new model. </w:t>
      </w:r>
      <w:ins w:id="380" w:author="Joseph Picone" w:date="2013-05-23T00:52:00Z">
        <w:r>
          <w:t xml:space="preserve">The </w:t>
        </w:r>
      </w:ins>
      <w:del w:id="381" w:author="Joseph Picone" w:date="2013-05-23T00:52:00Z">
        <w:r w:rsidR="000A74F8" w:rsidDel="008C529C">
          <w:delText>I</w:delText>
        </w:r>
      </w:del>
      <w:ins w:id="382" w:author="Joseph Picone" w:date="2013-05-23T00:52:00Z">
        <w:r>
          <w:t>i</w:t>
        </w:r>
      </w:ins>
      <w:r w:rsidR="000A74F8">
        <w:t>nterested reader should refer to []</w:t>
      </w:r>
      <w:del w:id="383" w:author="Joseph Picone" w:date="2013-05-23T00:52:00Z">
        <w:r w:rsidR="000A74F8" w:rsidDel="008C529C">
          <w:delText xml:space="preserve"> and </w:delText>
        </w:r>
      </w:del>
      <w:r w:rsidR="000A74F8">
        <w:t>[] for additional details.</w:t>
      </w:r>
      <w:r w:rsidR="00136BF2">
        <w:t xml:space="preserve">  The basic idea is to jointly sample the state sequence </w:t>
      </w:r>
      <w:r w:rsidR="00136BF2" w:rsidRPr="00136BF2">
        <w:rPr>
          <w:i/>
          <w:iCs/>
        </w:rPr>
        <w:t>Z</w:t>
      </w:r>
      <w:r w:rsidR="00136BF2" w:rsidRPr="00136BF2">
        <w:rPr>
          <w:i/>
          <w:iCs/>
          <w:vertAlign w:val="subscript"/>
        </w:rPr>
        <w:t>1:T</w:t>
      </w:r>
      <w:r w:rsidR="00136BF2">
        <w:t xml:space="preserve"> given the observation</w:t>
      </w:r>
      <w:r w:rsidR="00B53B8A">
        <w:t>s</w:t>
      </w:r>
      <w:r w:rsidR="00136BF2">
        <w:t xml:space="preserve">, model parameters and </w:t>
      </w:r>
      <w:r w:rsidR="000A74F8">
        <w:t>transition</w:t>
      </w:r>
      <w:r w:rsidR="00136BF2">
        <w:t xml:space="preserve"> distribution </w:t>
      </w:r>
      <w:r w:rsidR="00136BF2" w:rsidRPr="00136BF2">
        <w:rPr>
          <w:i/>
          <w:iCs/>
        </w:rPr>
        <w:t>π</w:t>
      </w:r>
      <w:r w:rsidR="00136BF2" w:rsidRPr="00136BF2">
        <w:rPr>
          <w:i/>
          <w:iCs/>
          <w:vertAlign w:val="subscript"/>
        </w:rPr>
        <w:t>j</w:t>
      </w:r>
      <w:r w:rsidR="00136BF2">
        <w:t xml:space="preserve">. A variant of forward-backward procedure [] is utilized that allows us to </w:t>
      </w:r>
      <w:ins w:id="384" w:author="Joseph Picone" w:date="2013-05-23T00:52:00Z">
        <w:r>
          <w:t>exploit</w:t>
        </w:r>
      </w:ins>
      <w:del w:id="385" w:author="Joseph Picone" w:date="2013-05-23T00:52:00Z">
        <w:r w:rsidR="00136BF2" w:rsidDel="008C529C">
          <w:delText xml:space="preserve">harness </w:delText>
        </w:r>
      </w:del>
      <w:ins w:id="386" w:author="Joseph Picone" w:date="2013-05-23T00:52:00Z">
        <w:r>
          <w:t xml:space="preserve"> </w:t>
        </w:r>
      </w:ins>
      <w:r w:rsidR="00136BF2">
        <w:t>the Markov</w:t>
      </w:r>
      <w:ins w:id="387" w:author="Joseph Picone" w:date="2013-05-23T00:52:00Z">
        <w:r>
          <w:t>ian</w:t>
        </w:r>
      </w:ins>
      <w:del w:id="388" w:author="Joseph Picone" w:date="2013-05-23T00:52:00Z">
        <w:r w:rsidR="00136BF2" w:rsidDel="008C529C">
          <w:delText xml:space="preserve"> </w:delText>
        </w:r>
      </w:del>
      <w:ins w:id="389" w:author="Joseph Picone" w:date="2013-05-23T00:52:00Z">
        <w:r>
          <w:t xml:space="preserve"> </w:t>
        </w:r>
      </w:ins>
      <w:r w:rsidR="00136BF2">
        <w:t>structure of the HMM</w:t>
      </w:r>
      <w:ins w:id="390" w:author="Joseph Picone" w:date="2013-05-23T00:52:00Z">
        <w:r>
          <w:t xml:space="preserve">. </w:t>
        </w:r>
      </w:ins>
      <w:del w:id="391" w:author="Joseph Picone" w:date="2013-05-23T00:52:00Z">
        <w:r w:rsidR="00136BF2" w:rsidDel="008C529C">
          <w:delText>; h</w:delText>
        </w:r>
      </w:del>
      <w:ins w:id="392" w:author="Joseph Picone" w:date="2013-05-23T00:52:00Z">
        <w:r>
          <w:t>H</w:t>
        </w:r>
      </w:ins>
      <w:r w:rsidR="00136BF2">
        <w:t>owever</w:t>
      </w:r>
      <w:r w:rsidR="00920B6F">
        <w:t xml:space="preserve"> it requires </w:t>
      </w:r>
      <w:del w:id="393" w:author="Joseph Picone" w:date="2013-05-23T00:52:00Z">
        <w:r w:rsidR="00920B6F" w:rsidDel="008C529C">
          <w:delText xml:space="preserve">to </w:delText>
        </w:r>
      </w:del>
      <w:r w:rsidR="00920B6F">
        <w:t>approximat</w:t>
      </w:r>
      <w:ins w:id="394" w:author="Joseph Picone" w:date="2013-05-23T00:52:00Z">
        <w:r>
          <w:t>ion of</w:t>
        </w:r>
      </w:ins>
      <w:del w:id="395" w:author="Joseph Picone" w:date="2013-05-23T00:52:00Z">
        <w:r w:rsidR="00920B6F" w:rsidDel="008C529C">
          <w:delText>e</w:delText>
        </w:r>
      </w:del>
      <w:del w:id="396" w:author="Joseph Picone" w:date="2013-05-23T00:53:00Z">
        <w:r w:rsidR="00920B6F" w:rsidDel="008C529C">
          <w:delText xml:space="preserve"> </w:delText>
        </w:r>
      </w:del>
      <w:ins w:id="397" w:author="Joseph Picone" w:date="2013-05-23T00:53:00Z">
        <w:r>
          <w:t xml:space="preserve"> </w:t>
        </w:r>
      </w:ins>
      <w:r w:rsidR="00920B6F">
        <w:t>the theoretically infinite distributions with a “degree L weak limit” approximation</w:t>
      </w:r>
      <w:r w:rsidR="00DF028D">
        <w:t xml:space="preserve"> that truncate</w:t>
      </w:r>
      <w:ins w:id="398" w:author="Joseph Picone" w:date="2013-05-23T00:53:00Z">
        <w:r>
          <w:t>s</w:t>
        </w:r>
      </w:ins>
      <w:r w:rsidR="00DF028D">
        <w:t xml:space="preserve"> a DP into a Dirichlet distribution with L</w:t>
      </w:r>
      <w:r w:rsidR="007F51E5">
        <w:t xml:space="preserve"> dimension</w:t>
      </w:r>
      <w:r w:rsidR="00B53B8A">
        <w:t>s</w:t>
      </w:r>
      <w:r w:rsidR="007F51E5">
        <w:t xml:space="preserve"> </w:t>
      </w:r>
      <w:r w:rsidR="00DF028D">
        <w:t xml:space="preserve">[]: </w:t>
      </w:r>
    </w:p>
    <w:p w14:paraId="7069CDDF" w14:textId="77777777" w:rsidR="00DF028D" w:rsidRDefault="00DF028D" w:rsidP="00DF028D">
      <w:pPr>
        <w:pStyle w:val="MTDisplayEquation"/>
      </w:pPr>
      <w:r>
        <w:tab/>
      </w:r>
      <w:r w:rsidRPr="00DF028D">
        <w:rPr>
          <w:position w:val="-24"/>
        </w:rPr>
        <w:object w:dxaOrig="2320" w:dyaOrig="580" w14:anchorId="3551790C">
          <v:shape id="_x0000_i1043" type="#_x0000_t75" style="width:116.1pt;height:29.2pt" o:ole="">
            <v:imagedata r:id="rId44" o:title=""/>
          </v:shape>
          <o:OLEObject Type="Embed" ProgID="Equation.DSMT4" ShapeID="_x0000_i1043" DrawAspect="Content" ObjectID="_1431084006" r:id="rId45"/>
        </w:object>
      </w:r>
      <w:r>
        <w:tab/>
      </w:r>
      <w:r>
        <w:fldChar w:fldCharType="begin"/>
      </w:r>
      <w:r>
        <w:instrText xml:space="preserve"> MACROBUTTON MTPlaceRef \* MERGEFORMAT </w:instrText>
      </w:r>
      <w:fldSimple w:instr=" SEQ MTEqn \h \* MERGEFORMAT "/>
      <w:r>
        <w:instrText>(</w:instrText>
      </w:r>
      <w:fldSimple w:instr=" SEQ MTEqn \c \* Arabic \* MERGEFORMAT ">
        <w:r w:rsidR="002F4C5A">
          <w:rPr>
            <w:noProof/>
          </w:rPr>
          <w:instrText>13</w:instrText>
        </w:r>
      </w:fldSimple>
      <w:r>
        <w:instrText>)</w:instrText>
      </w:r>
      <w:r>
        <w:fldChar w:fldCharType="end"/>
      </w:r>
    </w:p>
    <w:p w14:paraId="260BCB0A" w14:textId="1F0138B0" w:rsidR="00EB05BF" w:rsidRDefault="008C529C" w:rsidP="00B53B8A">
      <w:pPr>
        <w:spacing w:before="120" w:line="226" w:lineRule="auto"/>
        <w:rPr>
          <w:iCs/>
        </w:rPr>
      </w:pPr>
      <w:ins w:id="399" w:author="Joseph Picone" w:date="2013-05-23T00:53:00Z">
        <w:r>
          <w:lastRenderedPageBreak/>
          <w:t xml:space="preserve">The </w:t>
        </w:r>
      </w:ins>
      <w:del w:id="400" w:author="Joseph Picone" w:date="2013-05-23T00:53:00Z">
        <w:r w:rsidR="007F51E5" w:rsidDel="008C529C">
          <w:delText>S</w:delText>
        </w:r>
      </w:del>
      <w:ins w:id="401" w:author="Joseph Picone" w:date="2013-05-23T00:53:00Z">
        <w:r>
          <w:t>s</w:t>
        </w:r>
      </w:ins>
      <w:r w:rsidR="007F51E5">
        <w:t xml:space="preserve">ampling </w:t>
      </w:r>
      <w:ins w:id="402" w:author="amir" w:date="2013-05-26T13:57:00Z">
        <w:r w:rsidR="00A269E8">
          <w:t xml:space="preserve">of </w:t>
        </w:r>
      </w:ins>
      <w:r w:rsidR="00090C93">
        <w:t>transition</w:t>
      </w:r>
      <w:r w:rsidR="007F51E5">
        <w:t xml:space="preserve"> distribution is similar to []. The only difference is to replace </w:t>
      </w:r>
      <w:r w:rsidR="007F51E5" w:rsidRPr="007F51E5">
        <w:rPr>
          <w:i/>
          <w:iCs/>
        </w:rPr>
        <w:t>β</w:t>
      </w:r>
      <w:r w:rsidR="007F51E5">
        <w:t xml:space="preserve"> with </w:t>
      </w:r>
      <w:r w:rsidR="007F51E5" w:rsidRPr="007F51E5">
        <w:rPr>
          <w:position w:val="-10"/>
        </w:rPr>
        <w:object w:dxaOrig="260" w:dyaOrig="300" w14:anchorId="119D955B">
          <v:shape id="_x0000_i1044" type="#_x0000_t75" style="width:12.95pt;height:15.55pt" o:ole="">
            <v:imagedata r:id="rId46" o:title=""/>
          </v:shape>
          <o:OLEObject Type="Embed" ProgID="Equation.DSMT4" ShapeID="_x0000_i1044" DrawAspect="Content" ObjectID="_1431084007" r:id="rId47"/>
        </w:object>
      </w:r>
      <w:r w:rsidR="007F51E5">
        <w:t xml:space="preserve">given in Eq. </w:t>
      </w:r>
      <w:r w:rsidR="007F51E5">
        <w:rPr>
          <w:iCs/>
        </w:rPr>
        <w:fldChar w:fldCharType="begin"/>
      </w:r>
      <w:r w:rsidR="007F51E5">
        <w:rPr>
          <w:iCs/>
        </w:rPr>
        <w:instrText xml:space="preserve"> GOTOBUTTON ZEqnNum924652  \* MERGEFORMAT </w:instrText>
      </w:r>
      <w:r w:rsidR="007F51E5">
        <w:rPr>
          <w:iCs/>
        </w:rPr>
        <w:fldChar w:fldCharType="begin"/>
      </w:r>
      <w:r w:rsidR="007F51E5">
        <w:rPr>
          <w:iCs/>
        </w:rPr>
        <w:instrText xml:space="preserve"> REF ZEqnNum924652 \* Charformat \! \* MERGEFORMAT </w:instrText>
      </w:r>
      <w:r w:rsidR="007F51E5">
        <w:rPr>
          <w:iCs/>
        </w:rPr>
        <w:fldChar w:fldCharType="separate"/>
      </w:r>
      <w:ins w:id="403" w:author="amir" w:date="2013-05-23T11:27:00Z">
        <w:r w:rsidR="002F4C5A" w:rsidRPr="002F4C5A">
          <w:rPr>
            <w:iCs/>
            <w:rPrChange w:id="404" w:author="amir" w:date="2013-05-23T11:27:00Z">
              <w:rPr/>
            </w:rPrChange>
          </w:rPr>
          <w:instrText>(7)</w:instrText>
        </w:r>
      </w:ins>
      <w:del w:id="405" w:author="amir" w:date="2013-05-23T11:27:00Z">
        <w:r w:rsidR="0056361E" w:rsidRPr="0056361E" w:rsidDel="002F4C5A">
          <w:rPr>
            <w:iCs/>
          </w:rPr>
          <w:delInstrText>(7)</w:delInstrText>
        </w:r>
      </w:del>
      <w:r w:rsidR="007F51E5">
        <w:rPr>
          <w:iCs/>
        </w:rPr>
        <w:fldChar w:fldCharType="end"/>
      </w:r>
      <w:r w:rsidR="007F51E5">
        <w:rPr>
          <w:iCs/>
        </w:rPr>
        <w:fldChar w:fldCharType="end"/>
      </w:r>
      <w:r w:rsidR="007F51E5">
        <w:rPr>
          <w:iCs/>
        </w:rPr>
        <w:t>.</w:t>
      </w:r>
      <w:r w:rsidR="0059123E">
        <w:rPr>
          <w:iCs/>
        </w:rPr>
        <w:t xml:space="preserve"> </w:t>
      </w:r>
      <w:r w:rsidR="00B53B8A">
        <w:rPr>
          <w:iCs/>
        </w:rPr>
        <w:t xml:space="preserve"> </w:t>
      </w:r>
      <w:r w:rsidR="00207111">
        <w:rPr>
          <w:iCs/>
        </w:rPr>
        <w:t>Using a similar approximation we can write the following</w:t>
      </w:r>
      <w:r w:rsidR="00EB05BF">
        <w:rPr>
          <w:iCs/>
        </w:rPr>
        <w:t xml:space="preserve"> prior distributions</w:t>
      </w:r>
      <w:r w:rsidR="00207111">
        <w:rPr>
          <w:iCs/>
        </w:rPr>
        <w:t xml:space="preserve"> for the global weights</w:t>
      </w:r>
      <w:r w:rsidR="00207111" w:rsidRPr="00207111">
        <w:rPr>
          <w:iCs/>
          <w:position w:val="-10"/>
        </w:rPr>
        <w:object w:dxaOrig="180" w:dyaOrig="279" w14:anchorId="65778F49">
          <v:shape id="_x0000_i1045" type="#_x0000_t75" style="width:9.1pt;height:14.25pt" o:ole="">
            <v:imagedata r:id="rId48" o:title=""/>
          </v:shape>
          <o:OLEObject Type="Embed" ProgID="Equation.DSMT4" ShapeID="_x0000_i1045" DrawAspect="Content" ObjectID="_1431084008" r:id="rId49"/>
        </w:object>
      </w:r>
      <w:r w:rsidR="00207111">
        <w:rPr>
          <w:iCs/>
        </w:rPr>
        <w:t>and state specific</w:t>
      </w:r>
      <w:r w:rsidR="00EB05BF">
        <w:rPr>
          <w:iCs/>
        </w:rPr>
        <w:t xml:space="preserve"> </w:t>
      </w:r>
      <w:r w:rsidR="00B53B8A">
        <w:rPr>
          <w:iCs/>
        </w:rPr>
        <w:t xml:space="preserve">weights </w:t>
      </w:r>
      <w:r w:rsidR="00EB05BF" w:rsidRPr="00EB05BF">
        <w:rPr>
          <w:iCs/>
          <w:position w:val="-14"/>
        </w:rPr>
        <w:object w:dxaOrig="279" w:dyaOrig="340" w14:anchorId="36C0CB72">
          <v:shape id="_x0000_i1046" type="#_x0000_t75" style="width:14.25pt;height:17.5pt" o:ole="">
            <v:imagedata r:id="rId50" o:title=""/>
          </v:shape>
          <o:OLEObject Type="Embed" ProgID="Equation.DSMT4" ShapeID="_x0000_i1046" DrawAspect="Content" ObjectID="_1431084009" r:id="rId51"/>
        </w:object>
      </w:r>
      <w:ins w:id="406" w:author="amir" w:date="2013-05-26T13:58:00Z">
        <w:r w:rsidR="00F621E4">
          <w:rPr>
            <w:iCs/>
          </w:rPr>
          <w:t xml:space="preserve"> of HDP</w:t>
        </w:r>
      </w:ins>
      <w:ins w:id="407" w:author="amir" w:date="2013-05-26T14:15:00Z">
        <w:r w:rsidR="00A9141D">
          <w:rPr>
            <w:iCs/>
          </w:rPr>
          <w:t>M</w:t>
        </w:r>
      </w:ins>
      <w:ins w:id="408" w:author="amir" w:date="2013-05-26T13:58:00Z">
        <w:r w:rsidR="00F621E4">
          <w:rPr>
            <w:iCs/>
          </w:rPr>
          <w:t xml:space="preserve"> emissions</w:t>
        </w:r>
      </w:ins>
      <w:r w:rsidR="00EB05BF">
        <w:rPr>
          <w:iCs/>
        </w:rPr>
        <w:t>:</w:t>
      </w:r>
    </w:p>
    <w:p w14:paraId="2D790F2F" w14:textId="77777777" w:rsidR="00EB05BF" w:rsidRDefault="00EB05BF" w:rsidP="00EB05BF">
      <w:pPr>
        <w:pStyle w:val="MTDisplayEquation"/>
      </w:pPr>
      <w:r>
        <w:tab/>
      </w:r>
      <w:r w:rsidR="0090056F" w:rsidRPr="00EB05BF">
        <w:rPr>
          <w:position w:val="-24"/>
        </w:rPr>
        <w:object w:dxaOrig="1880" w:dyaOrig="580" w14:anchorId="1D49ABC8">
          <v:shape id="_x0000_i1047" type="#_x0000_t75" style="width:94.05pt;height:29.2pt" o:ole="">
            <v:imagedata r:id="rId52" o:title=""/>
          </v:shape>
          <o:OLEObject Type="Embed" ProgID="Equation.DSMT4" ShapeID="_x0000_i1047" DrawAspect="Content" ObjectID="_1431084010" r:id="rId53"/>
        </w:object>
      </w:r>
      <w:r>
        <w:tab/>
      </w:r>
      <w:r>
        <w:fldChar w:fldCharType="begin"/>
      </w:r>
      <w:r>
        <w:instrText xml:space="preserve"> MACROBUTTON MTPlaceRef \* MERGEFORMAT </w:instrText>
      </w:r>
      <w:fldSimple w:instr=" SEQ MTEqn \h \* MERGEFORMAT "/>
      <w:r>
        <w:instrText>(</w:instrText>
      </w:r>
      <w:fldSimple w:instr=" SEQ MTEqn \c \* Arabic \* MERGEFORMAT ">
        <w:r w:rsidR="002F4C5A">
          <w:rPr>
            <w:noProof/>
          </w:rPr>
          <w:instrText>14</w:instrText>
        </w:r>
      </w:fldSimple>
      <w:r>
        <w:instrText>)</w:instrText>
      </w:r>
      <w:r>
        <w:fldChar w:fldCharType="end"/>
      </w:r>
    </w:p>
    <w:p w14:paraId="18483BAB" w14:textId="77777777" w:rsidR="00EB05BF" w:rsidRPr="00EB05BF" w:rsidRDefault="00EB05BF" w:rsidP="00EB05BF">
      <w:pPr>
        <w:pStyle w:val="MTDisplayEquation"/>
      </w:pPr>
      <w:r>
        <w:tab/>
      </w:r>
      <w:r w:rsidRPr="00EB05BF">
        <w:rPr>
          <w:position w:val="-14"/>
        </w:rPr>
        <w:object w:dxaOrig="2220" w:dyaOrig="360" w14:anchorId="2E4FE98E">
          <v:shape id="_x0000_i1048" type="#_x0000_t75" style="width:111.55pt;height:18.15pt" o:ole="">
            <v:imagedata r:id="rId54" o:title=""/>
          </v:shape>
          <o:OLEObject Type="Embed" ProgID="Equation.DSMT4" ShapeID="_x0000_i1048" DrawAspect="Content" ObjectID="_1431084011" r:id="rId55"/>
        </w:object>
      </w:r>
      <w:r>
        <w:tab/>
      </w:r>
      <w:r>
        <w:fldChar w:fldCharType="begin"/>
      </w:r>
      <w:r>
        <w:instrText xml:space="preserve"> MACROBUTTON MTPlaceRef \* MERGEFORMAT </w:instrText>
      </w:r>
      <w:fldSimple w:instr=" SEQ MTEqn \h \* MERGEFORMAT "/>
      <w:r>
        <w:instrText>(</w:instrText>
      </w:r>
      <w:fldSimple w:instr=" SEQ MTEqn \c \* Arabic \* MERGEFORMAT ">
        <w:r w:rsidR="002F4C5A">
          <w:rPr>
            <w:noProof/>
          </w:rPr>
          <w:instrText>15</w:instrText>
        </w:r>
      </w:fldSimple>
      <w:r>
        <w:instrText>)</w:instrText>
      </w:r>
      <w:r>
        <w:fldChar w:fldCharType="end"/>
      </w:r>
    </w:p>
    <w:p w14:paraId="2625CE70" w14:textId="77777777" w:rsidR="00024633" w:rsidRDefault="00207111" w:rsidP="00EB05BF">
      <w:pPr>
        <w:spacing w:before="120" w:line="226" w:lineRule="auto"/>
        <w:rPr>
          <w:iCs/>
        </w:rPr>
      </w:pPr>
      <w:r>
        <w:rPr>
          <w:iCs/>
        </w:rPr>
        <w:t xml:space="preserve"> </w:t>
      </w:r>
      <w:r w:rsidR="00EB05BF">
        <w:rPr>
          <w:iCs/>
        </w:rPr>
        <w:t xml:space="preserve">where </w:t>
      </w:r>
      <w:r w:rsidR="00EB05BF" w:rsidRPr="00EB05BF">
        <w:rPr>
          <w:iCs/>
          <w:position w:val="-4"/>
        </w:rPr>
        <w:object w:dxaOrig="240" w:dyaOrig="240" w14:anchorId="4ABFB484">
          <v:shape id="_x0000_i1049" type="#_x0000_t75" style="width:12.3pt;height:12.3pt" o:ole="">
            <v:imagedata r:id="rId56" o:title=""/>
          </v:shape>
          <o:OLEObject Type="Embed" ProgID="Equation.DSMT4" ShapeID="_x0000_i1049" DrawAspect="Content" ObjectID="_1431084012" r:id="rId57"/>
        </w:object>
      </w:r>
      <w:r w:rsidR="00EB05BF">
        <w:rPr>
          <w:iCs/>
        </w:rPr>
        <w:t>is the order of approximation in this case</w:t>
      </w:r>
      <w:r w:rsidR="0090056F">
        <w:rPr>
          <w:iCs/>
        </w:rPr>
        <w:t>.  For the posterior distribution we can write:</w:t>
      </w:r>
    </w:p>
    <w:p w14:paraId="136D64D3" w14:textId="77777777" w:rsidR="0090056F" w:rsidRDefault="004B5E1E" w:rsidP="004B5E1E">
      <w:pPr>
        <w:pStyle w:val="MTDisplayEquation"/>
      </w:pPr>
      <w:r>
        <w:tab/>
      </w:r>
      <w:r w:rsidRPr="004B5E1E">
        <w:rPr>
          <w:position w:val="-24"/>
        </w:rPr>
        <w:object w:dxaOrig="3180" w:dyaOrig="580" w14:anchorId="377D142E">
          <v:shape id="_x0000_i1050" type="#_x0000_t75" style="width:159.55pt;height:29.2pt" o:ole="">
            <v:imagedata r:id="rId58" o:title=""/>
          </v:shape>
          <o:OLEObject Type="Embed" ProgID="Equation.DSMT4" ShapeID="_x0000_i1050" DrawAspect="Content" ObjectID="_1431084013" r:id="rId59"/>
        </w:object>
      </w:r>
      <w:r>
        <w:tab/>
      </w:r>
      <w:r>
        <w:fldChar w:fldCharType="begin"/>
      </w:r>
      <w:r>
        <w:instrText xml:space="preserve"> MACROBUTTON MTPlaceRef \* MERGEFORMAT </w:instrText>
      </w:r>
      <w:fldSimple w:instr=" SEQ MTEqn \h \* MERGEFORMAT "/>
      <w:r>
        <w:instrText>(</w:instrText>
      </w:r>
      <w:fldSimple w:instr=" SEQ MTEqn \c \* Arabic \* MERGEFORMAT ">
        <w:r w:rsidR="002F4C5A">
          <w:rPr>
            <w:noProof/>
          </w:rPr>
          <w:instrText>16</w:instrText>
        </w:r>
      </w:fldSimple>
      <w:r>
        <w:instrText>)</w:instrText>
      </w:r>
      <w:r>
        <w:fldChar w:fldCharType="end"/>
      </w:r>
    </w:p>
    <w:p w14:paraId="66C1A6BA" w14:textId="77777777" w:rsidR="004B5E1E" w:rsidRPr="004B5E1E" w:rsidRDefault="007D5F68" w:rsidP="007D5F68">
      <w:pPr>
        <w:pStyle w:val="MTDisplayEquation"/>
      </w:pPr>
      <w:r>
        <w:tab/>
      </w:r>
      <w:r w:rsidRPr="007D5F68">
        <w:rPr>
          <w:position w:val="-14"/>
        </w:rPr>
        <w:object w:dxaOrig="3879" w:dyaOrig="400" w14:anchorId="547BF596">
          <v:shape id="_x0000_i1051" type="#_x0000_t75" style="width:194.6pt;height:20.1pt" o:ole="">
            <v:imagedata r:id="rId60" o:title=""/>
          </v:shape>
          <o:OLEObject Type="Embed" ProgID="Equation.DSMT4" ShapeID="_x0000_i1051" DrawAspect="Content" ObjectID="_1431084014" r:id="rId61"/>
        </w:object>
      </w:r>
      <w:r>
        <w:tab/>
      </w:r>
      <w:r>
        <w:fldChar w:fldCharType="begin"/>
      </w:r>
      <w:r>
        <w:instrText xml:space="preserve"> MACROBUTTON MTPlaceRef \* MERGEFORMAT </w:instrText>
      </w:r>
      <w:fldSimple w:instr=" SEQ MTEqn \h \* MERGEFORMAT "/>
      <w:r>
        <w:instrText>(</w:instrText>
      </w:r>
      <w:fldSimple w:instr=" SEQ MTEqn \c \* Arabic \* MERGEFORMAT ">
        <w:r w:rsidR="002F4C5A">
          <w:rPr>
            <w:noProof/>
          </w:rPr>
          <w:instrText>17</w:instrText>
        </w:r>
      </w:fldSimple>
      <w:r>
        <w:instrText>)</w:instrText>
      </w:r>
      <w:r>
        <w:fldChar w:fldCharType="end"/>
      </w:r>
    </w:p>
    <w:p w14:paraId="2E2610A0" w14:textId="77777777" w:rsidR="00153031" w:rsidRPr="007D5F68" w:rsidRDefault="007D5F68" w:rsidP="00920B6F">
      <w:pPr>
        <w:spacing w:before="120"/>
        <w:rPr>
          <w:vertAlign w:val="subscript"/>
        </w:rPr>
      </w:pPr>
      <w:r>
        <w:t xml:space="preserve">where </w:t>
      </w:r>
      <w:r w:rsidR="00920B6F">
        <w:t xml:space="preserve">  </w:t>
      </w:r>
      <w:r w:rsidRPr="007D5F68">
        <w:rPr>
          <w:i/>
          <w:iCs/>
        </w:rPr>
        <w:t>M</w:t>
      </w:r>
      <w:r>
        <w:rPr>
          <w:i/>
          <w:iCs/>
          <w:vertAlign w:val="subscript"/>
        </w:rPr>
        <w:t>j</w:t>
      </w:r>
      <w:r w:rsidRPr="007D5F68">
        <w:rPr>
          <w:i/>
          <w:iCs/>
          <w:vertAlign w:val="subscript"/>
        </w:rPr>
        <w:t>k</w:t>
      </w:r>
      <w:r>
        <w:rPr>
          <w:vertAlign w:val="subscript"/>
        </w:rPr>
        <w:t xml:space="preserve"> </w:t>
      </w:r>
      <w:r>
        <w:t xml:space="preserve">is the number of tables (clusters) in restaurant (state) </w:t>
      </w:r>
      <w:r w:rsidRPr="00B53B8A">
        <w:rPr>
          <w:i/>
          <w:iCs/>
        </w:rPr>
        <w:t>j</w:t>
      </w:r>
      <w:r>
        <w:t xml:space="preserve"> that serves dish (mixture component) </w:t>
      </w:r>
      <w:r w:rsidRPr="007D5F68">
        <w:rPr>
          <w:i/>
          <w:iCs/>
        </w:rPr>
        <w:t>k</w:t>
      </w:r>
      <w:r>
        <w:t xml:space="preserve">; </w:t>
      </w:r>
      <w:r w:rsidRPr="007D5F68">
        <w:rPr>
          <w:position w:val="-10"/>
        </w:rPr>
        <w:object w:dxaOrig="400" w:dyaOrig="300" w14:anchorId="32896345">
          <v:shape id="_x0000_i1052" type="#_x0000_t75" style="width:20.1pt;height:15.55pt" o:ole="">
            <v:imagedata r:id="rId62" o:title=""/>
          </v:shape>
          <o:OLEObject Type="Embed" ProgID="Equation.DSMT4" ShapeID="_x0000_i1052" DrawAspect="Content" ObjectID="_1431084015" r:id="rId63"/>
        </w:object>
      </w:r>
      <w:r>
        <w:t xml:space="preserve">is total number of tables in the franchise that serves dish </w:t>
      </w:r>
      <w:r w:rsidRPr="007D5F68">
        <w:rPr>
          <w:i/>
          <w:iCs/>
        </w:rPr>
        <w:t>k</w:t>
      </w:r>
      <w:r>
        <w:t xml:space="preserve">. </w:t>
      </w:r>
      <w:r w:rsidRPr="007D5F68">
        <w:rPr>
          <w:position w:val="-14"/>
        </w:rPr>
        <w:object w:dxaOrig="320" w:dyaOrig="340" w14:anchorId="5BB2177F">
          <v:shape id="_x0000_i1053" type="#_x0000_t75" style="width:16.2pt;height:17.5pt" o:ole="">
            <v:imagedata r:id="rId64" o:title=""/>
          </v:shape>
          <o:OLEObject Type="Embed" ProgID="Equation.DSMT4" ShapeID="_x0000_i1053" DrawAspect="Content" ObjectID="_1431084016" r:id="rId65"/>
        </w:object>
      </w:r>
      <w:r>
        <w:t xml:space="preserve">is the number of observations in state </w:t>
      </w:r>
      <w:r w:rsidRPr="007D5F68">
        <w:rPr>
          <w:i/>
          <w:iCs/>
        </w:rPr>
        <w:t>j</w:t>
      </w:r>
      <w:r>
        <w:t xml:space="preserve"> that are assigned to component </w:t>
      </w:r>
      <w:r w:rsidRPr="007D5F68">
        <w:rPr>
          <w:i/>
          <w:iCs/>
        </w:rPr>
        <w:t>k</w:t>
      </w:r>
      <w:r>
        <w:t>.</w:t>
      </w:r>
      <w:r w:rsidR="009241E0">
        <w:t xml:space="preserve"> Estimating transition probabilities to final non-emitting state can be </w:t>
      </w:r>
      <w:r w:rsidR="006C5D2A">
        <w:t>achieved at</w:t>
      </w:r>
      <w:r w:rsidR="009241E0">
        <w:t xml:space="preserve"> the last step and after estimating other parameters.     </w:t>
      </w:r>
    </w:p>
    <w:p w14:paraId="0558A8EA" w14:textId="77777777" w:rsidR="009241E0" w:rsidRDefault="009241E0">
      <w:pPr>
        <w:widowControl w:val="0"/>
        <w:autoSpaceDE w:val="0"/>
        <w:autoSpaceDN w:val="0"/>
        <w:adjustRightInd w:val="0"/>
        <w:spacing w:before="120" w:line="226" w:lineRule="auto"/>
        <w:jc w:val="both"/>
        <w:rPr>
          <w:spacing w:val="5"/>
          <w:kern w:val="1"/>
        </w:rPr>
      </w:pPr>
    </w:p>
    <w:p w14:paraId="3554C3DE" w14:textId="77777777" w:rsidR="002D0824" w:rsidRDefault="002D0824" w:rsidP="00010B21">
      <w:pPr>
        <w:widowControl w:val="0"/>
        <w:autoSpaceDE w:val="0"/>
        <w:autoSpaceDN w:val="0"/>
        <w:adjustRightInd w:val="0"/>
        <w:rPr>
          <w:b/>
          <w:bCs/>
          <w:spacing w:val="24"/>
          <w:kern w:val="1"/>
          <w:sz w:val="24"/>
          <w:szCs w:val="24"/>
        </w:rPr>
      </w:pPr>
      <w:r>
        <w:rPr>
          <w:b/>
          <w:bCs/>
          <w:spacing w:val="24"/>
          <w:kern w:val="1"/>
          <w:sz w:val="24"/>
          <w:szCs w:val="24"/>
        </w:rPr>
        <w:t>4</w:t>
      </w:r>
      <w:r>
        <w:rPr>
          <w:b/>
          <w:bCs/>
          <w:spacing w:val="24"/>
          <w:kern w:val="1"/>
          <w:sz w:val="24"/>
          <w:szCs w:val="24"/>
        </w:rPr>
        <w:tab/>
      </w:r>
      <w:r w:rsidR="00010B21">
        <w:rPr>
          <w:b/>
          <w:bCs/>
          <w:spacing w:val="24"/>
          <w:kern w:val="1"/>
          <w:sz w:val="24"/>
          <w:szCs w:val="24"/>
        </w:rPr>
        <w:t>Experiments</w:t>
      </w:r>
    </w:p>
    <w:p w14:paraId="1EDDCE31" w14:textId="41EE81B9" w:rsidR="00387962" w:rsidRDefault="002D0824" w:rsidP="00E613C0">
      <w:pPr>
        <w:widowControl w:val="0"/>
        <w:autoSpaceDE w:val="0"/>
        <w:autoSpaceDN w:val="0"/>
        <w:adjustRightInd w:val="0"/>
        <w:spacing w:before="120" w:line="226" w:lineRule="auto"/>
        <w:jc w:val="both"/>
        <w:rPr>
          <w:ins w:id="409" w:author="amir" w:date="2013-05-23T18:50:00Z"/>
          <w:spacing w:val="5"/>
          <w:kern w:val="1"/>
        </w:rPr>
      </w:pPr>
      <w:del w:id="410" w:author="amir" w:date="2013-05-23T10:46:00Z">
        <w:r w:rsidRPr="00751FB0" w:rsidDel="00751FB0">
          <w:rPr>
            <w:b/>
            <w:bCs/>
            <w:spacing w:val="5"/>
            <w:kern w:val="1"/>
            <w:rPrChange w:id="411" w:author="amir" w:date="2013-05-23T10:47:00Z">
              <w:rPr>
                <w:spacing w:val="5"/>
                <w:kern w:val="1"/>
              </w:rPr>
            </w:rPrChange>
          </w:rPr>
          <w:delText>These instructions apply to everyone, regardless of the formatter being used</w:delText>
        </w:r>
      </w:del>
      <w:ins w:id="412" w:author="amir" w:date="2013-05-23T10:46:00Z">
        <w:r w:rsidR="00751FB0" w:rsidRPr="00751FB0">
          <w:rPr>
            <w:b/>
            <w:bCs/>
            <w:spacing w:val="5"/>
            <w:kern w:val="1"/>
            <w:rPrChange w:id="413" w:author="amir" w:date="2013-05-23T10:47:00Z">
              <w:rPr>
                <w:spacing w:val="5"/>
                <w:kern w:val="1"/>
              </w:rPr>
            </w:rPrChange>
          </w:rPr>
          <w:t>Synth</w:t>
        </w:r>
      </w:ins>
      <w:ins w:id="414" w:author="amir" w:date="2013-05-23T10:47:00Z">
        <w:r w:rsidR="00751FB0" w:rsidRPr="00751FB0">
          <w:rPr>
            <w:b/>
            <w:bCs/>
            <w:spacing w:val="5"/>
            <w:kern w:val="1"/>
            <w:rPrChange w:id="415" w:author="amir" w:date="2013-05-23T10:47:00Z">
              <w:rPr>
                <w:spacing w:val="5"/>
                <w:kern w:val="1"/>
              </w:rPr>
            </w:rPrChange>
          </w:rPr>
          <w:t>eti</w:t>
        </w:r>
      </w:ins>
      <w:ins w:id="416" w:author="amir" w:date="2013-05-23T10:46:00Z">
        <w:r w:rsidR="00751FB0" w:rsidRPr="00751FB0">
          <w:rPr>
            <w:b/>
            <w:bCs/>
            <w:spacing w:val="5"/>
            <w:kern w:val="1"/>
            <w:rPrChange w:id="417" w:author="amir" w:date="2013-05-23T10:47:00Z">
              <w:rPr>
                <w:spacing w:val="5"/>
                <w:kern w:val="1"/>
              </w:rPr>
            </w:rPrChange>
          </w:rPr>
          <w:t>c data</w:t>
        </w:r>
      </w:ins>
      <w:ins w:id="418" w:author="amir" w:date="2013-05-23T10:47:00Z">
        <w:r w:rsidR="00751FB0" w:rsidRPr="00751FB0">
          <w:rPr>
            <w:b/>
            <w:bCs/>
            <w:spacing w:val="5"/>
            <w:kern w:val="1"/>
            <w:rPrChange w:id="419" w:author="amir" w:date="2013-05-23T10:47:00Z">
              <w:rPr>
                <w:spacing w:val="5"/>
                <w:kern w:val="1"/>
              </w:rPr>
            </w:rPrChange>
          </w:rPr>
          <w:t>.</w:t>
        </w:r>
        <w:r w:rsidR="00751FB0">
          <w:rPr>
            <w:spacing w:val="5"/>
            <w:kern w:val="1"/>
          </w:rPr>
          <w:t xml:space="preserve"> </w:t>
        </w:r>
      </w:ins>
      <w:ins w:id="420" w:author="amir" w:date="2013-05-23T10:48:00Z">
        <w:r w:rsidR="00751FB0">
          <w:rPr>
            <w:spacing w:val="5"/>
            <w:kern w:val="1"/>
          </w:rPr>
          <w:t>In the first experiment, we generate data from a left-to-right HMM with four states</w:t>
        </w:r>
      </w:ins>
      <w:ins w:id="421" w:author="amir" w:date="2013-05-23T11:29:00Z">
        <w:r w:rsidR="002F4C5A">
          <w:rPr>
            <w:spacing w:val="5"/>
            <w:kern w:val="1"/>
          </w:rPr>
          <w:t xml:space="preserve"> and without non-emitting states</w:t>
        </w:r>
      </w:ins>
      <w:ins w:id="422" w:author="amir" w:date="2013-05-23T10:48:00Z">
        <w:r w:rsidR="00751FB0">
          <w:rPr>
            <w:spacing w:val="5"/>
            <w:kern w:val="1"/>
          </w:rPr>
          <w:t>.</w:t>
        </w:r>
      </w:ins>
      <w:ins w:id="423" w:author="amir" w:date="2013-05-25T16:40:00Z">
        <w:r w:rsidR="00BE6FE2">
          <w:rPr>
            <w:spacing w:val="5"/>
            <w:kern w:val="1"/>
          </w:rPr>
          <w:t xml:space="preserve"> T</w:t>
        </w:r>
      </w:ins>
      <w:ins w:id="424" w:author="amir" w:date="2013-05-23T17:24:00Z">
        <w:r w:rsidR="009732C9">
          <w:rPr>
            <w:spacing w:val="5"/>
            <w:kern w:val="1"/>
          </w:rPr>
          <w:t xml:space="preserve">he emission distribution for each state is a GMM with </w:t>
        </w:r>
      </w:ins>
      <w:ins w:id="425" w:author="amir" w:date="2013-05-25T17:25:00Z">
        <w:r w:rsidR="009D6147">
          <w:rPr>
            <w:spacing w:val="5"/>
            <w:kern w:val="1"/>
          </w:rPr>
          <w:t>up to three</w:t>
        </w:r>
      </w:ins>
      <w:ins w:id="426" w:author="amir" w:date="2013-05-23T17:24:00Z">
        <w:r w:rsidR="009732C9">
          <w:rPr>
            <w:spacing w:val="5"/>
            <w:kern w:val="1"/>
          </w:rPr>
          <w:t xml:space="preserve"> components</w:t>
        </w:r>
      </w:ins>
      <w:ins w:id="427" w:author="amir" w:date="2013-05-23T18:47:00Z">
        <w:r w:rsidR="000B56C5">
          <w:rPr>
            <w:spacing w:val="5"/>
            <w:kern w:val="1"/>
          </w:rPr>
          <w:t xml:space="preserve"> consists of two </w:t>
        </w:r>
      </w:ins>
      <w:ins w:id="428" w:author="amir" w:date="2013-05-23T18:48:00Z">
        <w:r w:rsidR="000B56C5">
          <w:rPr>
            <w:spacing w:val="5"/>
            <w:kern w:val="1"/>
          </w:rPr>
          <w:t>dimensional</w:t>
        </w:r>
      </w:ins>
      <w:ins w:id="429" w:author="amir" w:date="2013-05-23T18:47:00Z">
        <w:r w:rsidR="000B56C5">
          <w:rPr>
            <w:spacing w:val="5"/>
            <w:kern w:val="1"/>
          </w:rPr>
          <w:t xml:space="preserve"> normal distributions</w:t>
        </w:r>
      </w:ins>
      <w:ins w:id="430" w:author="amir" w:date="2013-05-23T17:24:00Z">
        <w:r w:rsidR="009732C9">
          <w:rPr>
            <w:spacing w:val="5"/>
            <w:kern w:val="1"/>
          </w:rPr>
          <w:t xml:space="preserve">. </w:t>
        </w:r>
      </w:ins>
      <w:ins w:id="431" w:author="amir" w:date="2013-05-23T17:25:00Z">
        <w:r w:rsidR="009732C9">
          <w:rPr>
            <w:spacing w:val="5"/>
            <w:kern w:val="1"/>
          </w:rPr>
          <w:t>Three sequences with lengths 600,650 a</w:t>
        </w:r>
        <w:r w:rsidR="008C2268">
          <w:rPr>
            <w:spacing w:val="5"/>
            <w:kern w:val="1"/>
          </w:rPr>
          <w:t>nd 650 are generated</w:t>
        </w:r>
      </w:ins>
      <w:ins w:id="432" w:author="amir" w:date="2013-05-23T18:24:00Z">
        <w:r w:rsidR="008A295F">
          <w:rPr>
            <w:spacing w:val="5"/>
            <w:kern w:val="1"/>
          </w:rPr>
          <w:t xml:space="preserve"> for training</w:t>
        </w:r>
      </w:ins>
      <w:ins w:id="433" w:author="amir" w:date="2013-05-23T17:53:00Z">
        <w:r w:rsidR="008C2268">
          <w:rPr>
            <w:spacing w:val="5"/>
            <w:kern w:val="1"/>
          </w:rPr>
          <w:t>.</w:t>
        </w:r>
      </w:ins>
      <w:ins w:id="434" w:author="amir" w:date="2013-05-23T18:04:00Z">
        <w:r w:rsidR="00E03F22">
          <w:rPr>
            <w:spacing w:val="5"/>
            <w:kern w:val="1"/>
          </w:rPr>
          <w:t xml:space="preserve"> </w:t>
        </w:r>
      </w:ins>
      <w:ins w:id="435" w:author="amir" w:date="2013-05-23T18:28:00Z">
        <w:r w:rsidR="008A295F">
          <w:rPr>
            <w:spacing w:val="5"/>
            <w:kern w:val="1"/>
          </w:rPr>
          <w:t xml:space="preserve">Ergodic HDP-HMM, </w:t>
        </w:r>
      </w:ins>
      <w:ins w:id="436" w:author="amir" w:date="2013-05-23T18:29:00Z">
        <w:r w:rsidR="008A295F">
          <w:rPr>
            <w:spacing w:val="5"/>
            <w:kern w:val="1"/>
          </w:rPr>
          <w:t>l</w:t>
        </w:r>
      </w:ins>
      <w:ins w:id="437" w:author="amir" w:date="2013-05-23T18:28:00Z">
        <w:r w:rsidR="008A295F">
          <w:rPr>
            <w:spacing w:val="5"/>
            <w:kern w:val="1"/>
          </w:rPr>
          <w:t>eft-to</w:t>
        </w:r>
      </w:ins>
      <w:ins w:id="438" w:author="amir" w:date="2013-05-23T18:29:00Z">
        <w:r w:rsidR="008A295F">
          <w:rPr>
            <w:spacing w:val="5"/>
            <w:kern w:val="1"/>
          </w:rPr>
          <w:t>-right HDP-HMM with DPM emissions and left-to</w:t>
        </w:r>
      </w:ins>
      <w:ins w:id="439" w:author="amir" w:date="2013-05-23T18:30:00Z">
        <w:r w:rsidR="008A295F">
          <w:rPr>
            <w:spacing w:val="5"/>
            <w:kern w:val="1"/>
          </w:rPr>
          <w:t>-</w:t>
        </w:r>
      </w:ins>
      <w:ins w:id="440" w:author="amir" w:date="2013-05-23T18:29:00Z">
        <w:r w:rsidR="008A295F">
          <w:rPr>
            <w:spacing w:val="5"/>
            <w:kern w:val="1"/>
          </w:rPr>
          <w:t>right</w:t>
        </w:r>
      </w:ins>
      <w:ins w:id="441" w:author="amir" w:date="2013-05-23T18:30:00Z">
        <w:r w:rsidR="008A295F">
          <w:rPr>
            <w:spacing w:val="5"/>
            <w:kern w:val="1"/>
          </w:rPr>
          <w:t xml:space="preserve"> HDP-HMM with HDP</w:t>
        </w:r>
      </w:ins>
      <w:ins w:id="442" w:author="amir" w:date="2013-05-26T14:15:00Z">
        <w:r w:rsidR="00A9141D">
          <w:rPr>
            <w:spacing w:val="5"/>
            <w:kern w:val="1"/>
          </w:rPr>
          <w:t>M</w:t>
        </w:r>
      </w:ins>
      <w:ins w:id="443" w:author="amir" w:date="2013-05-23T18:30:00Z">
        <w:r w:rsidR="008A295F">
          <w:rPr>
            <w:spacing w:val="5"/>
            <w:kern w:val="1"/>
          </w:rPr>
          <w:t xml:space="preserve"> emissions have been studied and compared.</w:t>
        </w:r>
      </w:ins>
      <w:ins w:id="444" w:author="amir" w:date="2013-05-23T18:31:00Z">
        <w:r w:rsidR="008A295F">
          <w:rPr>
            <w:spacing w:val="5"/>
            <w:kern w:val="1"/>
          </w:rPr>
          <w:t xml:space="preserve"> A normal inverse Wishart (NIW) prior</w:t>
        </w:r>
      </w:ins>
      <w:ins w:id="445" w:author="amir" w:date="2013-05-23T18:32:00Z">
        <w:r w:rsidR="008A295F">
          <w:rPr>
            <w:spacing w:val="5"/>
            <w:kern w:val="1"/>
          </w:rPr>
          <w:t xml:space="preserve"> is used on the mean and covariance. </w:t>
        </w:r>
      </w:ins>
      <w:ins w:id="446" w:author="amir" w:date="2013-05-23T18:33:00Z">
        <w:r w:rsidR="008A295F">
          <w:rPr>
            <w:spacing w:val="5"/>
            <w:kern w:val="1"/>
          </w:rPr>
          <w:t xml:space="preserve">The truncation </w:t>
        </w:r>
        <w:r w:rsidR="004A6ABB">
          <w:rPr>
            <w:spacing w:val="5"/>
            <w:kern w:val="1"/>
          </w:rPr>
          <w:t>level</w:t>
        </w:r>
      </w:ins>
      <w:ins w:id="447" w:author="amir" w:date="2013-05-23T18:34:00Z">
        <w:r w:rsidR="004A6ABB">
          <w:rPr>
            <w:spacing w:val="5"/>
            <w:kern w:val="1"/>
          </w:rPr>
          <w:t>s</w:t>
        </w:r>
      </w:ins>
      <w:ins w:id="448" w:author="amir" w:date="2013-05-23T18:33:00Z">
        <w:r w:rsidR="004A6ABB">
          <w:rPr>
            <w:spacing w:val="5"/>
            <w:kern w:val="1"/>
          </w:rPr>
          <w:t xml:space="preserve"> </w:t>
        </w:r>
      </w:ins>
      <w:ins w:id="449" w:author="amir" w:date="2013-05-23T18:34:00Z">
        <w:r w:rsidR="004A6ABB">
          <w:rPr>
            <w:spacing w:val="5"/>
            <w:kern w:val="1"/>
          </w:rPr>
          <w:t>are</w:t>
        </w:r>
      </w:ins>
      <w:ins w:id="450" w:author="amir" w:date="2013-05-23T18:33:00Z">
        <w:r w:rsidR="008A295F">
          <w:rPr>
            <w:spacing w:val="5"/>
            <w:kern w:val="1"/>
          </w:rPr>
          <w:t xml:space="preserve"> set to 10 for both the number of states and mixture components.</w:t>
        </w:r>
      </w:ins>
      <w:ins w:id="451" w:author="amir" w:date="2013-05-23T18:34:00Z">
        <w:r w:rsidR="004A6ABB">
          <w:rPr>
            <w:spacing w:val="5"/>
            <w:kern w:val="1"/>
          </w:rPr>
          <w:t xml:space="preserve"> </w:t>
        </w:r>
      </w:ins>
      <w:ins w:id="452" w:author="amir" w:date="2013-05-23T18:42:00Z">
        <w:r w:rsidR="004A6ABB">
          <w:rPr>
            <w:spacing w:val="5"/>
            <w:kern w:val="1"/>
          </w:rPr>
          <w:t>Pseudo</w:t>
        </w:r>
      </w:ins>
      <w:ins w:id="453" w:author="amir" w:date="2013-05-23T18:41:00Z">
        <w:r w:rsidR="004A6ABB">
          <w:rPr>
            <w:spacing w:val="5"/>
            <w:kern w:val="1"/>
          </w:rPr>
          <w:t>count</w:t>
        </w:r>
      </w:ins>
      <w:ins w:id="454" w:author="amir" w:date="2013-05-23T18:43:00Z">
        <w:r w:rsidR="004A6ABB">
          <w:rPr>
            <w:spacing w:val="5"/>
            <w:kern w:val="1"/>
          </w:rPr>
          <w:t>s</w:t>
        </w:r>
      </w:ins>
      <w:ins w:id="455" w:author="amir" w:date="2013-05-23T18:41:00Z">
        <w:r w:rsidR="004A6ABB">
          <w:rPr>
            <w:spacing w:val="5"/>
            <w:kern w:val="1"/>
          </w:rPr>
          <w:t xml:space="preserve"> is set to 0.1 and mean and </w:t>
        </w:r>
      </w:ins>
      <w:ins w:id="456" w:author="amir" w:date="2013-05-23T18:43:00Z">
        <w:r w:rsidR="004A6ABB">
          <w:rPr>
            <w:spacing w:val="5"/>
            <w:kern w:val="1"/>
          </w:rPr>
          <w:t>scale matrix</w:t>
        </w:r>
      </w:ins>
      <w:ins w:id="457" w:author="amir" w:date="2013-05-23T18:42:00Z">
        <w:r w:rsidR="004A6ABB">
          <w:rPr>
            <w:spacing w:val="5"/>
            <w:kern w:val="1"/>
          </w:rPr>
          <w:t xml:space="preserve"> are set to the empirical mean and covariance</w:t>
        </w:r>
      </w:ins>
      <w:ins w:id="458" w:author="amir" w:date="2013-05-23T18:44:00Z">
        <w:r w:rsidR="004A6ABB">
          <w:rPr>
            <w:spacing w:val="5"/>
            <w:kern w:val="1"/>
          </w:rPr>
          <w:t xml:space="preserve"> and finally degree of freedom is set to five.</w:t>
        </w:r>
      </w:ins>
      <w:ins w:id="459" w:author="amir" w:date="2013-05-23T18:33:00Z">
        <w:r w:rsidR="008A295F">
          <w:rPr>
            <w:spacing w:val="5"/>
            <w:kern w:val="1"/>
          </w:rPr>
          <w:t xml:space="preserve"> </w:t>
        </w:r>
      </w:ins>
      <w:ins w:id="460" w:author="amir" w:date="2013-05-23T18:30:00Z">
        <w:r w:rsidR="008A295F">
          <w:rPr>
            <w:spacing w:val="5"/>
            <w:kern w:val="1"/>
          </w:rPr>
          <w:t xml:space="preserve"> </w:t>
        </w:r>
      </w:ins>
      <w:ins w:id="461" w:author="amir" w:date="2013-05-23T18:14:00Z">
        <w:r w:rsidR="00396F25">
          <w:rPr>
            <w:spacing w:val="5"/>
            <w:kern w:val="1"/>
          </w:rPr>
          <w:t xml:space="preserve"> </w:t>
        </w:r>
      </w:ins>
      <w:ins w:id="462" w:author="amir" w:date="2013-05-23T18:04:00Z">
        <w:r w:rsidR="00E03F22">
          <w:rPr>
            <w:spacing w:val="5"/>
            <w:kern w:val="1"/>
          </w:rPr>
          <w:t xml:space="preserve"> </w:t>
        </w:r>
      </w:ins>
    </w:p>
    <w:p w14:paraId="3568644A" w14:textId="41B5EF47" w:rsidR="00DA0618" w:rsidRDefault="00823855" w:rsidP="00562281">
      <w:pPr>
        <w:widowControl w:val="0"/>
        <w:autoSpaceDE w:val="0"/>
        <w:autoSpaceDN w:val="0"/>
        <w:adjustRightInd w:val="0"/>
        <w:spacing w:before="120" w:line="226" w:lineRule="auto"/>
        <w:jc w:val="both"/>
        <w:rPr>
          <w:ins w:id="463" w:author="amir" w:date="2013-05-25T16:09:00Z"/>
          <w:spacing w:val="5"/>
          <w:kern w:val="1"/>
        </w:rPr>
        <w:pPrChange w:id="464" w:author="amir" w:date="2013-05-26T11:42:00Z">
          <w:pPr>
            <w:widowControl w:val="0"/>
            <w:autoSpaceDE w:val="0"/>
            <w:autoSpaceDN w:val="0"/>
            <w:adjustRightInd w:val="0"/>
            <w:spacing w:before="120" w:line="226" w:lineRule="auto"/>
            <w:jc w:val="both"/>
          </w:pPr>
        </w:pPrChange>
      </w:pPr>
      <w:ins w:id="465" w:author="amir" w:date="2013-05-25T17:42:00Z">
        <w:r>
          <w:rPr>
            <w:noProof/>
          </w:rPr>
          <mc:AlternateContent>
            <mc:Choice Requires="wps">
              <w:drawing>
                <wp:anchor distT="0" distB="0" distL="114300" distR="114300" simplePos="0" relativeHeight="251666432" behindDoc="0" locked="0" layoutInCell="1" allowOverlap="1" wp14:anchorId="6F5432DA" wp14:editId="1227215D">
                  <wp:simplePos x="0" y="0"/>
                  <wp:positionH relativeFrom="column">
                    <wp:posOffset>973438</wp:posOffset>
                  </wp:positionH>
                  <wp:positionV relativeFrom="page">
                    <wp:posOffset>8083550</wp:posOffset>
                  </wp:positionV>
                  <wp:extent cx="320040" cy="265176"/>
                  <wp:effectExtent l="0" t="0" r="0" b="1905"/>
                  <wp:wrapNone/>
                  <wp:docPr id="1" name="Text Box 1"/>
                  <wp:cNvGraphicFramePr/>
                  <a:graphic xmlns:a="http://schemas.openxmlformats.org/drawingml/2006/main">
                    <a:graphicData uri="http://schemas.microsoft.com/office/word/2010/wordprocessingShape">
                      <wps:wsp>
                        <wps:cNvSpPr txBox="1"/>
                        <wps:spPr>
                          <a:xfrm>
                            <a:off x="0" y="0"/>
                            <a:ext cx="320040" cy="26517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70A41A" w14:textId="4DF857AE" w:rsidR="005F29B9" w:rsidRPr="00823855" w:rsidRDefault="005F29B9">
                              <w:pPr>
                                <w:rPr>
                                  <w:sz w:val="18"/>
                                  <w:szCs w:val="18"/>
                                  <w:rPrChange w:id="466" w:author="amir" w:date="2013-05-25T17:42:00Z">
                                    <w:rPr/>
                                  </w:rPrChange>
                                </w:rPr>
                              </w:pPr>
                              <w:ins w:id="467" w:author="amir" w:date="2013-05-25T17:42:00Z">
                                <w:r w:rsidRPr="00823855">
                                  <w:rPr>
                                    <w:sz w:val="18"/>
                                    <w:szCs w:val="18"/>
                                    <w:rPrChange w:id="468" w:author="amir" w:date="2013-05-25T17:42:00Z">
                                      <w:rPr/>
                                    </w:rPrChange>
                                  </w:rPr>
                                  <w:t>(a)</w:t>
                                </w:r>
                              </w:ins>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 o:spid="_x0000_s1027" type="#_x0000_t202" style="position:absolute;left:0;text-align:left;margin-left:76.65pt;margin-top:636.5pt;width:25.2pt;height:20.9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" filled="f" stroked="f" strokeweight=".5pt">
                  <v:textbox>
                    <w:txbxContent>
                      <w:p w14:paraId="7E70A41A" w14:textId="4DF857AE" w:rsidR="005F29B9" w:rsidRPr="00823855" w:rsidRDefault="005F29B9">
                        <w:pPr>
                          <w:rPr>
                            <w:sz w:val="18"/>
                            <w:szCs w:val="18"/>
                            <w:rPrChange w:id="469" w:author="amir" w:date="2013-05-25T17:42:00Z">
                              <w:rPr/>
                            </w:rPrChange>
                          </w:rPr>
                        </w:pPr>
                        <w:ins w:id="470" w:author="amir" w:date="2013-05-25T17:42:00Z">
                          <w:r w:rsidRPr="00823855">
                            <w:rPr>
                              <w:sz w:val="18"/>
                              <w:szCs w:val="18"/>
                              <w:rPrChange w:id="471" w:author="amir" w:date="2013-05-25T17:42:00Z">
                                <w:rPr/>
                              </w:rPrChange>
                            </w:rPr>
                            <w:t>(a)</w:t>
                          </w:r>
                        </w:ins>
                      </w:p>
                    </w:txbxContent>
                  </v:textbox>
                  <w10:wrap anchory="page"/>
                </v:shape>
              </w:pict>
            </mc:Fallback>
          </mc:AlternateContent>
        </w:r>
      </w:ins>
      <w:ins w:id="472" w:author="amir" w:date="2013-05-25T17:43:00Z">
        <w:r>
          <w:rPr>
            <w:noProof/>
          </w:rPr>
          <mc:AlternateContent>
            <mc:Choice Requires="wps">
              <w:drawing>
                <wp:anchor distT="0" distB="0" distL="114300" distR="114300" simplePos="0" relativeHeight="251668480" behindDoc="0" locked="0" layoutInCell="1" allowOverlap="1" wp14:anchorId="0C69D0AE" wp14:editId="298F40C1">
                  <wp:simplePos x="0" y="0"/>
                  <wp:positionH relativeFrom="column">
                    <wp:posOffset>3585845</wp:posOffset>
                  </wp:positionH>
                  <wp:positionV relativeFrom="page">
                    <wp:posOffset>8101330</wp:posOffset>
                  </wp:positionV>
                  <wp:extent cx="320040" cy="265176"/>
                  <wp:effectExtent l="0" t="0" r="0" b="1905"/>
                  <wp:wrapNone/>
                  <wp:docPr id="3" name="Text Box 3"/>
                  <wp:cNvGraphicFramePr/>
                  <a:graphic xmlns:a="http://schemas.openxmlformats.org/drawingml/2006/main">
                    <a:graphicData uri="http://schemas.microsoft.com/office/word/2010/wordprocessingShape">
                      <wps:wsp>
                        <wps:cNvSpPr txBox="1"/>
                        <wps:spPr>
                          <a:xfrm>
                            <a:off x="0" y="0"/>
                            <a:ext cx="320040" cy="26517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89D059" w14:textId="47C0AA4D" w:rsidR="005F29B9" w:rsidRPr="00823855" w:rsidRDefault="005F29B9" w:rsidP="00823855">
                              <w:pPr>
                                <w:rPr>
                                  <w:sz w:val="18"/>
                                  <w:szCs w:val="18"/>
                                  <w:rPrChange w:id="473" w:author="amir" w:date="2013-05-25T17:42:00Z">
                                    <w:rPr/>
                                  </w:rPrChange>
                                </w:rPr>
                              </w:pPr>
                              <w:ins w:id="474" w:author="amir" w:date="2013-05-25T17:42:00Z">
                                <w:r w:rsidRPr="00E613C0">
                                  <w:rPr>
                                    <w:sz w:val="18"/>
                                    <w:szCs w:val="18"/>
                                  </w:rPr>
                                  <w:t>(</w:t>
                                </w:r>
                              </w:ins>
                              <w:ins w:id="475" w:author="amir" w:date="2013-05-25T17:43:00Z">
                                <w:r>
                                  <w:rPr>
                                    <w:sz w:val="18"/>
                                    <w:szCs w:val="18"/>
                                  </w:rPr>
                                  <w:t>b</w:t>
                                </w:r>
                              </w:ins>
                              <w:ins w:id="476" w:author="amir" w:date="2013-05-25T17:42:00Z">
                                <w:r w:rsidRPr="00823855">
                                  <w:rPr>
                                    <w:sz w:val="18"/>
                                    <w:szCs w:val="18"/>
                                    <w:rPrChange w:id="477" w:author="amir" w:date="2013-05-25T17:42:00Z">
                                      <w:rPr/>
                                    </w:rPrChange>
                                  </w:rPr>
                                  <w:t>)</w:t>
                                </w:r>
                              </w:ins>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282.35pt;margin-top:637.9pt;width:25.2pt;height:20.9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" filled="f" stroked="f" strokeweight=".5pt">
                  <v:textbox>
                    <w:txbxContent>
                      <w:p w14:paraId="7B89D059" w14:textId="47C0AA4D" w:rsidR="005F29B9" w:rsidRPr="00823855" w:rsidRDefault="005F29B9" w:rsidP="00823855">
                        <w:pPr>
                          <w:rPr>
                            <w:sz w:val="18"/>
                            <w:szCs w:val="18"/>
                            <w:rPrChange w:id="478" w:author="amir" w:date="2013-05-25T17:42:00Z">
                              <w:rPr/>
                            </w:rPrChange>
                          </w:rPr>
                        </w:pPr>
                        <w:ins w:id="479" w:author="amir" w:date="2013-05-25T17:42:00Z">
                          <w:r w:rsidRPr="00E613C0">
                            <w:rPr>
                              <w:sz w:val="18"/>
                              <w:szCs w:val="18"/>
                            </w:rPr>
                            <w:t>(</w:t>
                          </w:r>
                        </w:ins>
                        <w:ins w:id="480" w:author="amir" w:date="2013-05-25T17:43:00Z">
                          <w:r>
                            <w:rPr>
                              <w:sz w:val="18"/>
                              <w:szCs w:val="18"/>
                            </w:rPr>
                            <w:t>b</w:t>
                          </w:r>
                        </w:ins>
                        <w:ins w:id="481" w:author="amir" w:date="2013-05-25T17:42:00Z">
                          <w:r w:rsidRPr="00823855">
                            <w:rPr>
                              <w:sz w:val="18"/>
                              <w:szCs w:val="18"/>
                              <w:rPrChange w:id="482" w:author="amir" w:date="2013-05-25T17:42:00Z">
                                <w:rPr/>
                              </w:rPrChange>
                            </w:rPr>
                            <w:t>)</w:t>
                          </w:r>
                        </w:ins>
                      </w:p>
                    </w:txbxContent>
                  </v:textbox>
                  <w10:wrap anchory="page"/>
                </v:shape>
              </w:pict>
            </mc:Fallback>
          </mc:AlternateContent>
        </w:r>
      </w:ins>
      <w:r>
        <w:rPr>
          <w:noProof/>
        </w:rPr>
        <mc:AlternateContent>
          <mc:Choice Requires="wps">
            <w:drawing>
              <wp:anchor distT="0" distB="0" distL="114300" distR="114300" simplePos="0" relativeHeight="251659264" behindDoc="0" locked="0" layoutInCell="1" allowOverlap="0" wp14:anchorId="5A3C3D46" wp14:editId="481177B7">
                <wp:simplePos x="0" y="0"/>
                <wp:positionH relativeFrom="margin">
                  <wp:align>center</wp:align>
                </wp:positionH>
                <wp:positionV relativeFrom="margin">
                  <wp:align>bottom</wp:align>
                </wp:positionV>
                <wp:extent cx="5213985" cy="2733675"/>
                <wp:effectExtent l="0" t="0" r="5715" b="9525"/>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4552" cy="2733675"/>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483" w:author="amir" w:date="2013-05-26T00:08:00Z">
                                <w:tblPr>
                                  <w:tblStyle w:val="TableGrid"/>
                                  <w:tblW w:w="0" w:type="auto"/>
                                  <w:tblLook w:val="04A0" w:firstRow="1" w:lastRow="0" w:firstColumn="1" w:lastColumn="0" w:noHBand="0" w:noVBand="1"/>
                                </w:tblPr>
                              </w:tblPrChange>
                            </w:tblPr>
                            <w:tblGrid>
                              <w:gridCol w:w="3888"/>
                              <w:gridCol w:w="4230"/>
                              <w:tblGridChange w:id="484">
                                <w:tblGrid>
                                  <w:gridCol w:w="4249"/>
                                  <w:gridCol w:w="4217"/>
                                </w:tblGrid>
                              </w:tblGridChange>
                            </w:tblGrid>
                            <w:tr w:rsidR="005F29B9" w14:paraId="5BBDA4D7" w14:textId="77777777" w:rsidTr="002817A3">
                              <w:tc>
                                <w:tcPr>
                                  <w:tcW w:w="3888" w:type="dxa"/>
                                  <w:tcPrChange w:id="485" w:author="amir" w:date="2013-05-26T00:08:00Z">
                                    <w:tcPr>
                                      <w:tcW w:w="4660" w:type="dxa"/>
                                    </w:tcPr>
                                  </w:tcPrChange>
                                </w:tcPr>
                                <w:p w14:paraId="3F751D47" w14:textId="4D0E7731" w:rsidR="005F29B9" w:rsidRDefault="005F29B9" w:rsidP="00875ADA">
                                  <w:pPr>
                                    <w:keepNext/>
                                  </w:pPr>
                                  <w:r>
                                    <w:rPr>
                                      <w:noProof/>
                                    </w:rPr>
                                    <w:drawing>
                                      <wp:inline distT="0" distB="0" distL="0" distR="0" wp14:anchorId="485E23F5" wp14:editId="15A1458B">
                                        <wp:extent cx="2248930" cy="1614433"/>
                                        <wp:effectExtent l="0" t="0" r="0" b="5080"/>
                                        <wp:docPr id="19" name="Picture 19"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66">
                                                  <a:extLst>
                                                    <a:ext uri="{28A0092B-C50C-407E-A947-70E740481C1C}">
                                                      <a14:useLocalDpi xmlns:a14="http://schemas.microsoft.com/office/drawing/2010/main" val="0"/>
                                                    </a:ext>
                                                  </a:extLst>
                                                </a:blip>
                                                <a:srcRect l="4682" t="23651" r="38816" b="27607"/>
                                                <a:stretch/>
                                              </pic:blipFill>
                                              <pic:spPr bwMode="auto">
                                                <a:xfrm>
                                                  <a:off x="0" y="0"/>
                                                  <a:ext cx="2266605" cy="16271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30" w:type="dxa"/>
                                  <w:tcPrChange w:id="486" w:author="amir" w:date="2013-05-26T00:08:00Z">
                                    <w:tcPr>
                                      <w:tcW w:w="4088" w:type="dxa"/>
                                    </w:tcPr>
                                  </w:tcPrChange>
                                </w:tcPr>
                                <w:p w14:paraId="0AF1079C" w14:textId="723A3AA5" w:rsidR="005F29B9" w:rsidRDefault="005F29B9" w:rsidP="005E15FA">
                                  <w:pPr>
                                    <w:keepNext/>
                                  </w:pPr>
                                  <w:r>
                                    <w:rPr>
                                      <w:noProof/>
                                    </w:rPr>
                                    <w:drawing>
                                      <wp:inline distT="0" distB="0" distL="0" distR="0" wp14:anchorId="47490FE4" wp14:editId="58F369F4">
                                        <wp:extent cx="2540956" cy="1857983"/>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_model.jpg"/>
                                                <pic:cNvPicPr/>
                                              </pic:nvPicPr>
                                              <pic:blipFill rotWithShape="1">
                                                <a:blip r:embed="rId67">
                                                  <a:extLst>
                                                    <a:ext uri="{28A0092B-C50C-407E-A947-70E740481C1C}">
                                                      <a14:useLocalDpi xmlns:a14="http://schemas.microsoft.com/office/drawing/2010/main" val="0"/>
                                                    </a:ext>
                                                  </a:extLst>
                                                </a:blip>
                                                <a:srcRect l="11434" t="6653" r="16632" b="23219"/>
                                                <a:stretch/>
                                              </pic:blipFill>
                                              <pic:spPr bwMode="auto">
                                                <a:xfrm>
                                                  <a:off x="0" y="0"/>
                                                  <a:ext cx="2538539" cy="1856216"/>
                                                </a:xfrm>
                                                <a:prstGeom prst="rect">
                                                  <a:avLst/>
                                                </a:prstGeom>
                                                <a:ln>
                                                  <a:noFill/>
                                                </a:ln>
                                                <a:extLst>
                                                  <a:ext uri="{53640926-AAD7-44D8-BBD7-CCE9431645EC}">
                                                    <a14:shadowObscured xmlns:a14="http://schemas.microsoft.com/office/drawing/2010/main"/>
                                                  </a:ext>
                                                </a:extLst>
                                              </pic:spPr>
                                            </pic:pic>
                                          </a:graphicData>
                                        </a:graphic>
                                      </wp:inline>
                                    </w:drawing>
                                  </w:r>
                                </w:p>
                              </w:tc>
                            </w:tr>
                          </w:tbl>
                          <w:p w14:paraId="1569BCA7" w14:textId="77777777" w:rsidR="005F29B9" w:rsidRDefault="005F29B9" w:rsidP="00875ADA">
                            <w:pPr>
                              <w:keepNext/>
                            </w:pPr>
                          </w:p>
                          <w:p w14:paraId="1476FF67" w14:textId="69B36185" w:rsidR="005F29B9" w:rsidRPr="00281A23" w:rsidRDefault="005F29B9" w:rsidP="000A4546">
                            <w:pPr>
                              <w:pStyle w:val="Caption"/>
                              <w:spacing w:before="120"/>
                              <w:jc w:val="center"/>
                              <w:rPr>
                                <w:b w:val="0"/>
                                <w:bCs w:val="0"/>
                                <w:color w:val="auto"/>
                                <w:sz w:val="20"/>
                                <w:szCs w:val="20"/>
                              </w:rPr>
                              <w:pPrChange w:id="487" w:author="amir" w:date="2013-05-26T12:39:00Z">
                                <w:pPr>
                                  <w:pStyle w:val="Caption"/>
                                  <w:jc w:val="center"/>
                                </w:pPr>
                              </w:pPrChange>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2</w:t>
                            </w:r>
                            <w:r w:rsidRPr="00281A23">
                              <w:rPr>
                                <w:b w:val="0"/>
                                <w:bCs w:val="0"/>
                                <w:color w:val="auto"/>
                                <w:sz w:val="20"/>
                                <w:szCs w:val="20"/>
                              </w:rPr>
                              <w:fldChar w:fldCharType="end"/>
                            </w:r>
                            <w:r>
                              <w:rPr>
                                <w:b w:val="0"/>
                                <w:bCs w:val="0"/>
                                <w:color w:val="auto"/>
                                <w:sz w:val="20"/>
                                <w:szCs w:val="20"/>
                              </w:rPr>
                              <w:t xml:space="preserve">-(a) </w:t>
                            </w:r>
                            <w:ins w:id="488" w:author="amir" w:date="2013-05-26T12:40:00Z">
                              <w:r w:rsidR="000A4546">
                                <w:rPr>
                                  <w:b w:val="0"/>
                                  <w:bCs w:val="0"/>
                                  <w:color w:val="auto"/>
                                  <w:sz w:val="20"/>
                                  <w:szCs w:val="20"/>
                                </w:rPr>
                                <w:t xml:space="preserve"> </w:t>
                              </w:r>
                            </w:ins>
                            <w:del w:id="489" w:author="amir" w:date="2013-05-26T12:39:00Z">
                              <w:r w:rsidDel="000A4546">
                                <w:rPr>
                                  <w:b w:val="0"/>
                                  <w:bCs w:val="0"/>
                                  <w:color w:val="auto"/>
                                  <w:sz w:val="20"/>
                                  <w:szCs w:val="20"/>
                                </w:rPr>
                                <w:delText>xxxxxx</w:delText>
                              </w:r>
                            </w:del>
                            <w:ins w:id="490" w:author="amir" w:date="2013-05-26T12:39:00Z">
                              <w:r w:rsidR="000A4546">
                                <w:rPr>
                                  <w:b w:val="0"/>
                                  <w:bCs w:val="0"/>
                                  <w:color w:val="auto"/>
                                  <w:sz w:val="20"/>
                                  <w:szCs w:val="20"/>
                                </w:rPr>
                                <w:t xml:space="preserve">Graphical model for ergodic HDP-HMM [] </w:t>
                              </w:r>
                            </w:ins>
                            <w:r>
                              <w:rPr>
                                <w:b w:val="0"/>
                                <w:bCs w:val="0"/>
                                <w:color w:val="auto"/>
                                <w:sz w:val="20"/>
                                <w:szCs w:val="20"/>
                              </w:rPr>
                              <w:t>(b)</w:t>
                            </w:r>
                            <w:ins w:id="491" w:author="amir" w:date="2013-05-26T12:40:00Z">
                              <w:r w:rsidR="000A4546">
                                <w:rPr>
                                  <w:b w:val="0"/>
                                  <w:bCs w:val="0"/>
                                  <w:color w:val="auto"/>
                                  <w:sz w:val="20"/>
                                  <w:szCs w:val="20"/>
                                </w:rPr>
                                <w:t xml:space="preserve"> Graphical model for the proposed left-to-right HDP-HMM with HDP</w:t>
                              </w:r>
                            </w:ins>
                            <w:ins w:id="492" w:author="amir" w:date="2013-05-26T14:15:00Z">
                              <w:r w:rsidR="00A9141D">
                                <w:rPr>
                                  <w:b w:val="0"/>
                                  <w:bCs w:val="0"/>
                                  <w:color w:val="auto"/>
                                  <w:sz w:val="20"/>
                                  <w:szCs w:val="20"/>
                                </w:rPr>
                                <w:t>M</w:t>
                              </w:r>
                            </w:ins>
                            <w:ins w:id="493" w:author="amir" w:date="2013-05-26T12:40:00Z">
                              <w:r w:rsidR="000A4546">
                                <w:rPr>
                                  <w:b w:val="0"/>
                                  <w:bCs w:val="0"/>
                                  <w:color w:val="auto"/>
                                  <w:sz w:val="20"/>
                                  <w:szCs w:val="20"/>
                                </w:rPr>
                                <w:t xml:space="preserve"> emissions.</w:t>
                              </w:r>
                            </w:ins>
                            <w:del w:id="494" w:author="amir" w:date="2013-05-26T12:39:00Z">
                              <w:r w:rsidDel="000A4546">
                                <w:rPr>
                                  <w:b w:val="0"/>
                                  <w:bCs w:val="0"/>
                                  <w:color w:val="auto"/>
                                  <w:sz w:val="20"/>
                                  <w:szCs w:val="20"/>
                                </w:rPr>
                                <w:delText>xxxxxx</w:delText>
                              </w:r>
                            </w:del>
                          </w:p>
                          <w:p w14:paraId="3430D6C1" w14:textId="77777777" w:rsidR="005F29B9" w:rsidRDefault="005F29B9" w:rsidP="00950CA8"/>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410.55pt;height:215.25pt;z-index:251659264;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" o:allowoverlap="f"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495" w:author="amir" w:date="2013-05-26T00:08:00Z">
                          <w:tblPr>
                            <w:tblStyle w:val="TableGrid"/>
                            <w:tblW w:w="0" w:type="auto"/>
                            <w:tblLook w:val="04A0" w:firstRow="1" w:lastRow="0" w:firstColumn="1" w:lastColumn="0" w:noHBand="0" w:noVBand="1"/>
                          </w:tblPr>
                        </w:tblPrChange>
                      </w:tblPr>
                      <w:tblGrid>
                        <w:gridCol w:w="3888"/>
                        <w:gridCol w:w="4230"/>
                        <w:tblGridChange w:id="496">
                          <w:tblGrid>
                            <w:gridCol w:w="4249"/>
                            <w:gridCol w:w="4217"/>
                          </w:tblGrid>
                        </w:tblGridChange>
                      </w:tblGrid>
                      <w:tr w:rsidR="005F29B9" w14:paraId="5BBDA4D7" w14:textId="77777777" w:rsidTr="002817A3">
                        <w:tc>
                          <w:tcPr>
                            <w:tcW w:w="3888" w:type="dxa"/>
                            <w:tcPrChange w:id="497" w:author="amir" w:date="2013-05-26T00:08:00Z">
                              <w:tcPr>
                                <w:tcW w:w="4660" w:type="dxa"/>
                              </w:tcPr>
                            </w:tcPrChange>
                          </w:tcPr>
                          <w:p w14:paraId="3F751D47" w14:textId="4D0E7731" w:rsidR="005F29B9" w:rsidRDefault="005F29B9" w:rsidP="00875ADA">
                            <w:pPr>
                              <w:keepNext/>
                            </w:pPr>
                            <w:r>
                              <w:rPr>
                                <w:noProof/>
                              </w:rPr>
                              <w:drawing>
                                <wp:inline distT="0" distB="0" distL="0" distR="0" wp14:anchorId="485E23F5" wp14:editId="15A1458B">
                                  <wp:extent cx="2248930" cy="1614433"/>
                                  <wp:effectExtent l="0" t="0" r="0" b="5080"/>
                                  <wp:docPr id="19" name="Picture 19"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66">
                                            <a:extLst>
                                              <a:ext uri="{28A0092B-C50C-407E-A947-70E740481C1C}">
                                                <a14:useLocalDpi xmlns:a14="http://schemas.microsoft.com/office/drawing/2010/main" val="0"/>
                                              </a:ext>
                                            </a:extLst>
                                          </a:blip>
                                          <a:srcRect l="4682" t="23651" r="38816" b="27607"/>
                                          <a:stretch/>
                                        </pic:blipFill>
                                        <pic:spPr bwMode="auto">
                                          <a:xfrm>
                                            <a:off x="0" y="0"/>
                                            <a:ext cx="2266605" cy="16271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30" w:type="dxa"/>
                            <w:tcPrChange w:id="498" w:author="amir" w:date="2013-05-26T00:08:00Z">
                              <w:tcPr>
                                <w:tcW w:w="4088" w:type="dxa"/>
                              </w:tcPr>
                            </w:tcPrChange>
                          </w:tcPr>
                          <w:p w14:paraId="0AF1079C" w14:textId="723A3AA5" w:rsidR="005F29B9" w:rsidRDefault="005F29B9" w:rsidP="005E15FA">
                            <w:pPr>
                              <w:keepNext/>
                            </w:pPr>
                            <w:r>
                              <w:rPr>
                                <w:noProof/>
                              </w:rPr>
                              <w:drawing>
                                <wp:inline distT="0" distB="0" distL="0" distR="0" wp14:anchorId="47490FE4" wp14:editId="58F369F4">
                                  <wp:extent cx="2540956" cy="1857983"/>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_model.jpg"/>
                                          <pic:cNvPicPr/>
                                        </pic:nvPicPr>
                                        <pic:blipFill rotWithShape="1">
                                          <a:blip r:embed="rId67">
                                            <a:extLst>
                                              <a:ext uri="{28A0092B-C50C-407E-A947-70E740481C1C}">
                                                <a14:useLocalDpi xmlns:a14="http://schemas.microsoft.com/office/drawing/2010/main" val="0"/>
                                              </a:ext>
                                            </a:extLst>
                                          </a:blip>
                                          <a:srcRect l="11434" t="6653" r="16632" b="23219"/>
                                          <a:stretch/>
                                        </pic:blipFill>
                                        <pic:spPr bwMode="auto">
                                          <a:xfrm>
                                            <a:off x="0" y="0"/>
                                            <a:ext cx="2538539" cy="1856216"/>
                                          </a:xfrm>
                                          <a:prstGeom prst="rect">
                                            <a:avLst/>
                                          </a:prstGeom>
                                          <a:ln>
                                            <a:noFill/>
                                          </a:ln>
                                          <a:extLst>
                                            <a:ext uri="{53640926-AAD7-44D8-BBD7-CCE9431645EC}">
                                              <a14:shadowObscured xmlns:a14="http://schemas.microsoft.com/office/drawing/2010/main"/>
                                            </a:ext>
                                          </a:extLst>
                                        </pic:spPr>
                                      </pic:pic>
                                    </a:graphicData>
                                  </a:graphic>
                                </wp:inline>
                              </w:drawing>
                            </w:r>
                          </w:p>
                        </w:tc>
                      </w:tr>
                    </w:tbl>
                    <w:p w14:paraId="1569BCA7" w14:textId="77777777" w:rsidR="005F29B9" w:rsidRDefault="005F29B9" w:rsidP="00875ADA">
                      <w:pPr>
                        <w:keepNext/>
                      </w:pPr>
                    </w:p>
                    <w:p w14:paraId="1476FF67" w14:textId="69B36185" w:rsidR="005F29B9" w:rsidRPr="00281A23" w:rsidRDefault="005F29B9" w:rsidP="000A4546">
                      <w:pPr>
                        <w:pStyle w:val="Caption"/>
                        <w:spacing w:before="120"/>
                        <w:jc w:val="center"/>
                        <w:rPr>
                          <w:b w:val="0"/>
                          <w:bCs w:val="0"/>
                          <w:color w:val="auto"/>
                          <w:sz w:val="20"/>
                          <w:szCs w:val="20"/>
                        </w:rPr>
                        <w:pPrChange w:id="499" w:author="amir" w:date="2013-05-26T12:39:00Z">
                          <w:pPr>
                            <w:pStyle w:val="Caption"/>
                            <w:jc w:val="center"/>
                          </w:pPr>
                        </w:pPrChange>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Pr>
                          <w:b w:val="0"/>
                          <w:bCs w:val="0"/>
                          <w:noProof/>
                          <w:color w:val="auto"/>
                          <w:sz w:val="20"/>
                          <w:szCs w:val="20"/>
                        </w:rPr>
                        <w:t>2</w:t>
                      </w:r>
                      <w:r w:rsidRPr="00281A23">
                        <w:rPr>
                          <w:b w:val="0"/>
                          <w:bCs w:val="0"/>
                          <w:color w:val="auto"/>
                          <w:sz w:val="20"/>
                          <w:szCs w:val="20"/>
                        </w:rPr>
                        <w:fldChar w:fldCharType="end"/>
                      </w:r>
                      <w:r>
                        <w:rPr>
                          <w:b w:val="0"/>
                          <w:bCs w:val="0"/>
                          <w:color w:val="auto"/>
                          <w:sz w:val="20"/>
                          <w:szCs w:val="20"/>
                        </w:rPr>
                        <w:t xml:space="preserve">-(a) </w:t>
                      </w:r>
                      <w:ins w:id="500" w:author="amir" w:date="2013-05-26T12:40:00Z">
                        <w:r w:rsidR="000A4546">
                          <w:rPr>
                            <w:b w:val="0"/>
                            <w:bCs w:val="0"/>
                            <w:color w:val="auto"/>
                            <w:sz w:val="20"/>
                            <w:szCs w:val="20"/>
                          </w:rPr>
                          <w:t xml:space="preserve"> </w:t>
                        </w:r>
                      </w:ins>
                      <w:del w:id="501" w:author="amir" w:date="2013-05-26T12:39:00Z">
                        <w:r w:rsidDel="000A4546">
                          <w:rPr>
                            <w:b w:val="0"/>
                            <w:bCs w:val="0"/>
                            <w:color w:val="auto"/>
                            <w:sz w:val="20"/>
                            <w:szCs w:val="20"/>
                          </w:rPr>
                          <w:delText>xxxxxx</w:delText>
                        </w:r>
                      </w:del>
                      <w:ins w:id="502" w:author="amir" w:date="2013-05-26T12:39:00Z">
                        <w:r w:rsidR="000A4546">
                          <w:rPr>
                            <w:b w:val="0"/>
                            <w:bCs w:val="0"/>
                            <w:color w:val="auto"/>
                            <w:sz w:val="20"/>
                            <w:szCs w:val="20"/>
                          </w:rPr>
                          <w:t xml:space="preserve">Graphical model for ergodic HDP-HMM [] </w:t>
                        </w:r>
                      </w:ins>
                      <w:r>
                        <w:rPr>
                          <w:b w:val="0"/>
                          <w:bCs w:val="0"/>
                          <w:color w:val="auto"/>
                          <w:sz w:val="20"/>
                          <w:szCs w:val="20"/>
                        </w:rPr>
                        <w:t>(b)</w:t>
                      </w:r>
                      <w:ins w:id="503" w:author="amir" w:date="2013-05-26T12:40:00Z">
                        <w:r w:rsidR="000A4546">
                          <w:rPr>
                            <w:b w:val="0"/>
                            <w:bCs w:val="0"/>
                            <w:color w:val="auto"/>
                            <w:sz w:val="20"/>
                            <w:szCs w:val="20"/>
                          </w:rPr>
                          <w:t xml:space="preserve"> Graphical model for the proposed left-to-right HDP-HMM with HDP</w:t>
                        </w:r>
                      </w:ins>
                      <w:ins w:id="504" w:author="amir" w:date="2013-05-26T14:15:00Z">
                        <w:r w:rsidR="00A9141D">
                          <w:rPr>
                            <w:b w:val="0"/>
                            <w:bCs w:val="0"/>
                            <w:color w:val="auto"/>
                            <w:sz w:val="20"/>
                            <w:szCs w:val="20"/>
                          </w:rPr>
                          <w:t>M</w:t>
                        </w:r>
                      </w:ins>
                      <w:ins w:id="505" w:author="amir" w:date="2013-05-26T12:40:00Z">
                        <w:r w:rsidR="000A4546">
                          <w:rPr>
                            <w:b w:val="0"/>
                            <w:bCs w:val="0"/>
                            <w:color w:val="auto"/>
                            <w:sz w:val="20"/>
                            <w:szCs w:val="20"/>
                          </w:rPr>
                          <w:t xml:space="preserve"> emissions.</w:t>
                        </w:r>
                      </w:ins>
                      <w:del w:id="506" w:author="amir" w:date="2013-05-26T12:39:00Z">
                        <w:r w:rsidDel="000A4546">
                          <w:rPr>
                            <w:b w:val="0"/>
                            <w:bCs w:val="0"/>
                            <w:color w:val="auto"/>
                            <w:sz w:val="20"/>
                            <w:szCs w:val="20"/>
                          </w:rPr>
                          <w:delText>xxxxxx</w:delText>
                        </w:r>
                      </w:del>
                    </w:p>
                    <w:p w14:paraId="3430D6C1" w14:textId="77777777" w:rsidR="005F29B9" w:rsidRDefault="005F29B9" w:rsidP="00950CA8"/>
                  </w:txbxContent>
                </v:textbox>
                <w10:wrap type="topAndBottom" anchorx="margin" anchory="margin"/>
              </v:shape>
            </w:pict>
          </mc:Fallback>
        </mc:AlternateContent>
      </w:r>
      <w:ins w:id="507" w:author="amir" w:date="2013-05-23T18:50:00Z">
        <w:r w:rsidR="00387962">
          <w:rPr>
            <w:spacing w:val="5"/>
            <w:kern w:val="1"/>
          </w:rPr>
          <w:t xml:space="preserve">Figure </w:t>
        </w:r>
      </w:ins>
      <w:ins w:id="508" w:author="amir" w:date="2013-05-26T11:41:00Z">
        <w:r w:rsidR="00562281">
          <w:rPr>
            <w:spacing w:val="5"/>
            <w:kern w:val="1"/>
          </w:rPr>
          <w:t>3-(a)</w:t>
        </w:r>
      </w:ins>
      <w:ins w:id="509" w:author="amir" w:date="2013-05-23T18:50:00Z">
        <w:r w:rsidR="00387962">
          <w:rPr>
            <w:spacing w:val="5"/>
            <w:kern w:val="1"/>
          </w:rPr>
          <w:t xml:space="preserve"> shows the average likelihoods for different mod</w:t>
        </w:r>
        <w:r w:rsidR="009D6147">
          <w:rPr>
            <w:spacing w:val="5"/>
            <w:kern w:val="1"/>
          </w:rPr>
          <w:t>els over heldout data</w:t>
        </w:r>
      </w:ins>
      <w:ins w:id="510" w:author="amir" w:date="2013-05-25T17:28:00Z">
        <w:r w:rsidR="009D6147">
          <w:rPr>
            <w:spacing w:val="5"/>
            <w:kern w:val="1"/>
          </w:rPr>
          <w:t xml:space="preserve"> by averaging five independent chains.</w:t>
        </w:r>
      </w:ins>
      <w:ins w:id="511" w:author="amir" w:date="2013-05-23T18:52:00Z">
        <w:r w:rsidR="00387962">
          <w:rPr>
            <w:spacing w:val="5"/>
            <w:kern w:val="1"/>
          </w:rPr>
          <w:t xml:space="preserve"> </w:t>
        </w:r>
      </w:ins>
      <w:ins w:id="512" w:author="amir" w:date="2013-05-23T18:50:00Z">
        <w:r w:rsidR="00387962">
          <w:rPr>
            <w:spacing w:val="5"/>
            <w:kern w:val="1"/>
          </w:rPr>
          <w:t xml:space="preserve">Figure </w:t>
        </w:r>
      </w:ins>
      <w:ins w:id="513" w:author="amir" w:date="2013-05-23T18:52:00Z">
        <w:r w:rsidR="00387962">
          <w:rPr>
            <w:spacing w:val="5"/>
            <w:kern w:val="1"/>
          </w:rPr>
          <w:t xml:space="preserve"> </w:t>
        </w:r>
      </w:ins>
      <w:ins w:id="514" w:author="amir" w:date="2013-05-26T11:42:00Z">
        <w:r w:rsidR="00562281">
          <w:rPr>
            <w:spacing w:val="5"/>
            <w:kern w:val="1"/>
          </w:rPr>
          <w:t>(3)-b</w:t>
        </w:r>
      </w:ins>
      <w:ins w:id="515" w:author="amir" w:date="2013-05-23T18:52:00Z">
        <w:r w:rsidR="00387962">
          <w:rPr>
            <w:spacing w:val="5"/>
            <w:kern w:val="1"/>
          </w:rPr>
          <w:t xml:space="preserve"> shows </w:t>
        </w:r>
      </w:ins>
      <w:ins w:id="516" w:author="amir" w:date="2013-05-25T17:27:00Z">
        <w:r w:rsidR="009D6147">
          <w:rPr>
            <w:spacing w:val="5"/>
            <w:kern w:val="1"/>
          </w:rPr>
          <w:t xml:space="preserve">the structure of the generative model. Figure </w:t>
        </w:r>
      </w:ins>
      <w:ins w:id="517" w:author="amir" w:date="2013-05-26T11:42:00Z">
        <w:r w:rsidR="00562281">
          <w:rPr>
            <w:spacing w:val="5"/>
            <w:kern w:val="1"/>
          </w:rPr>
          <w:t>3-(c)</w:t>
        </w:r>
      </w:ins>
      <w:ins w:id="518" w:author="amir" w:date="2013-05-25T17:27:00Z">
        <w:r w:rsidR="009D6147">
          <w:rPr>
            <w:spacing w:val="5"/>
            <w:kern w:val="1"/>
          </w:rPr>
          <w:t xml:space="preserve"> and </w:t>
        </w:r>
      </w:ins>
      <w:ins w:id="519" w:author="amir" w:date="2013-05-26T11:42:00Z">
        <w:r w:rsidR="00562281">
          <w:rPr>
            <w:spacing w:val="5"/>
            <w:kern w:val="1"/>
          </w:rPr>
          <w:t xml:space="preserve">Figure 3-(d) </w:t>
        </w:r>
      </w:ins>
      <w:ins w:id="520" w:author="amir" w:date="2013-05-25T17:27:00Z">
        <w:r w:rsidR="00562281">
          <w:rPr>
            <w:spacing w:val="5"/>
            <w:kern w:val="1"/>
          </w:rPr>
          <w:t>show</w:t>
        </w:r>
        <w:r w:rsidR="009D6147">
          <w:rPr>
            <w:spacing w:val="5"/>
            <w:kern w:val="1"/>
          </w:rPr>
          <w:t xml:space="preserve"> discovered st</w:t>
        </w:r>
      </w:ins>
      <w:ins w:id="521" w:author="amir" w:date="2013-05-25T17:28:00Z">
        <w:r w:rsidR="009D6147">
          <w:rPr>
            <w:spacing w:val="5"/>
            <w:kern w:val="1"/>
          </w:rPr>
          <w:t>ructure for ergodic HDP-HMM and left-to-right HDP-HMM respectively. As it can be seen from these figures, left-to-right HDP-HMM with HDP</w:t>
        </w:r>
      </w:ins>
      <w:ins w:id="522" w:author="amir" w:date="2013-05-26T14:15:00Z">
        <w:r w:rsidR="00A9141D">
          <w:rPr>
            <w:spacing w:val="5"/>
            <w:kern w:val="1"/>
          </w:rPr>
          <w:t>M</w:t>
        </w:r>
      </w:ins>
      <w:ins w:id="523" w:author="amir" w:date="2013-05-25T17:28:00Z">
        <w:r w:rsidR="009D6147">
          <w:rPr>
            <w:spacing w:val="5"/>
            <w:kern w:val="1"/>
          </w:rPr>
          <w:t xml:space="preserve"> emissions can discover the correct structure while the ergodic HDP-HMM finds </w:t>
        </w:r>
        <w:r w:rsidR="009D6147">
          <w:rPr>
            <w:spacing w:val="5"/>
            <w:kern w:val="1"/>
          </w:rPr>
          <w:lastRenderedPageBreak/>
          <w:t>a more simplified HMM. Moreover, we</w:t>
        </w:r>
      </w:ins>
      <w:ins w:id="524" w:author="amir" w:date="2013-05-25T17:30:00Z">
        <w:r w:rsidR="009D6147">
          <w:rPr>
            <w:spacing w:val="5"/>
            <w:kern w:val="1"/>
          </w:rPr>
          <w:t xml:space="preserve"> can see using HDP emissions can improves the likelihood. While left-to-right HDP-HMM with DPM emissions can find the structure close to the correct one (not shown here), its likelihood is slightly less than ergodic HDP-HMM. However, </w:t>
        </w:r>
      </w:ins>
      <w:ins w:id="525" w:author="amir" w:date="2013-05-25T17:33:00Z">
        <w:r w:rsidR="004142BB">
          <w:rPr>
            <w:spacing w:val="5"/>
            <w:kern w:val="1"/>
          </w:rPr>
          <w:t xml:space="preserve">left-to-right HDP-HMMs with </w:t>
        </w:r>
      </w:ins>
      <w:ins w:id="526" w:author="amir" w:date="2013-05-25T17:30:00Z">
        <w:r w:rsidR="004142BB">
          <w:rPr>
            <w:spacing w:val="5"/>
            <w:kern w:val="1"/>
          </w:rPr>
          <w:t>HDP</w:t>
        </w:r>
      </w:ins>
      <w:ins w:id="527" w:author="amir" w:date="2013-05-26T14:16:00Z">
        <w:r w:rsidR="00A9141D">
          <w:rPr>
            <w:spacing w:val="5"/>
            <w:kern w:val="1"/>
          </w:rPr>
          <w:t>M</w:t>
        </w:r>
      </w:ins>
      <w:ins w:id="528" w:author="amir" w:date="2013-05-25T17:30:00Z">
        <w:r w:rsidR="004142BB">
          <w:rPr>
            <w:spacing w:val="5"/>
            <w:kern w:val="1"/>
          </w:rPr>
          <w:t xml:space="preserve"> emissions </w:t>
        </w:r>
      </w:ins>
      <w:ins w:id="529" w:author="amir" w:date="2013-05-25T17:33:00Z">
        <w:r w:rsidR="004142BB">
          <w:rPr>
            <w:spacing w:val="5"/>
            <w:kern w:val="1"/>
          </w:rPr>
          <w:t xml:space="preserve">show better likelihood than ergodic model. </w:t>
        </w:r>
      </w:ins>
      <w:ins w:id="530" w:author="amir" w:date="2013-05-25T17:34:00Z">
        <w:r w:rsidR="004142BB">
          <w:rPr>
            <w:spacing w:val="5"/>
            <w:kern w:val="1"/>
          </w:rPr>
          <w:t>It is also interesting to note that the likelihood</w:t>
        </w:r>
      </w:ins>
      <w:ins w:id="531" w:author="amir" w:date="2013-05-26T11:43:00Z">
        <w:r w:rsidR="000274C2">
          <w:rPr>
            <w:spacing w:val="5"/>
            <w:kern w:val="1"/>
          </w:rPr>
          <w:t>s</w:t>
        </w:r>
      </w:ins>
      <w:ins w:id="532" w:author="amir" w:date="2013-05-25T17:34:00Z">
        <w:r w:rsidR="004142BB">
          <w:rPr>
            <w:spacing w:val="5"/>
            <w:kern w:val="1"/>
          </w:rPr>
          <w:t xml:space="preserve"> of models discovered by </w:t>
        </w:r>
      </w:ins>
      <w:ins w:id="533" w:author="amir" w:date="2013-05-26T14:17:00Z">
        <w:r w:rsidR="00A9141D">
          <w:rPr>
            <w:spacing w:val="5"/>
            <w:kern w:val="1"/>
          </w:rPr>
          <w:t xml:space="preserve">all </w:t>
        </w:r>
      </w:ins>
      <w:ins w:id="534" w:author="amir" w:date="2013-05-25T17:35:00Z">
        <w:r w:rsidR="000274C2">
          <w:rPr>
            <w:spacing w:val="5"/>
            <w:kern w:val="1"/>
          </w:rPr>
          <w:t xml:space="preserve">HDP-HMM algorithms </w:t>
        </w:r>
      </w:ins>
      <w:ins w:id="535" w:author="amir" w:date="2013-05-26T11:43:00Z">
        <w:r w:rsidR="000274C2">
          <w:rPr>
            <w:spacing w:val="5"/>
            <w:kern w:val="1"/>
          </w:rPr>
          <w:t>are</w:t>
        </w:r>
      </w:ins>
      <w:ins w:id="536" w:author="amir" w:date="2013-05-25T17:35:00Z">
        <w:r w:rsidR="00762C4C">
          <w:rPr>
            <w:spacing w:val="5"/>
            <w:kern w:val="1"/>
          </w:rPr>
          <w:t xml:space="preserve"> better than the likelihood of the generative model itself</w:t>
        </w:r>
        <w:r w:rsidR="00E10E89">
          <w:rPr>
            <w:spacing w:val="5"/>
            <w:kern w:val="1"/>
          </w:rPr>
          <w:t xml:space="preserve"> (which is the</w:t>
        </w:r>
      </w:ins>
      <w:ins w:id="537" w:author="amir" w:date="2013-05-25T17:38:00Z">
        <w:r w:rsidR="00E10E89">
          <w:rPr>
            <w:spacing w:val="5"/>
            <w:kern w:val="1"/>
          </w:rPr>
          <w:t xml:space="preserve"> upper bound for the parametric models)</w:t>
        </w:r>
      </w:ins>
      <w:ins w:id="538" w:author="amir" w:date="2013-05-25T17:35:00Z">
        <w:r w:rsidR="00762C4C">
          <w:rPr>
            <w:spacing w:val="5"/>
            <w:kern w:val="1"/>
          </w:rPr>
          <w:t xml:space="preserve">. </w:t>
        </w:r>
      </w:ins>
      <w:ins w:id="539" w:author="amir" w:date="2013-05-25T17:30:00Z">
        <w:r w:rsidR="009D6147">
          <w:rPr>
            <w:spacing w:val="5"/>
            <w:kern w:val="1"/>
          </w:rPr>
          <w:t xml:space="preserve"> </w:t>
        </w:r>
      </w:ins>
    </w:p>
    <w:p w14:paraId="1B9497B4" w14:textId="16F5DAFC" w:rsidR="00042732" w:rsidRDefault="003A0CDC" w:rsidP="00E613C0">
      <w:pPr>
        <w:widowControl w:val="0"/>
        <w:autoSpaceDE w:val="0"/>
        <w:autoSpaceDN w:val="0"/>
        <w:adjustRightInd w:val="0"/>
        <w:spacing w:before="120" w:line="226" w:lineRule="auto"/>
        <w:jc w:val="both"/>
        <w:rPr>
          <w:ins w:id="540" w:author="amir" w:date="2013-05-25T21:41:00Z"/>
          <w:spacing w:val="5"/>
          <w:kern w:val="1"/>
        </w:rPr>
      </w:pPr>
      <w:ins w:id="541" w:author="amir" w:date="2013-05-25T23:27:00Z">
        <w:r w:rsidRPr="00467285">
          <w:rPr>
            <w:noProof/>
            <w:spacing w:val="5"/>
            <w:kern w:val="1"/>
            <w:rPrChange w:id="542" w:author="Unknown">
              <w:rPr>
                <w:noProof/>
              </w:rPr>
            </w:rPrChange>
          </w:rPr>
          <mc:AlternateContent>
            <mc:Choice Requires="wps">
              <w:drawing>
                <wp:anchor distT="0" distB="0" distL="114300" distR="114300" simplePos="0" relativeHeight="251679744" behindDoc="0" locked="0" layoutInCell="0" allowOverlap="0" wp14:anchorId="6E309670" wp14:editId="31FEE337">
                  <wp:simplePos x="0" y="0"/>
                  <wp:positionH relativeFrom="margin">
                    <wp:align>right</wp:align>
                  </wp:positionH>
                  <wp:positionV relativeFrom="margin">
                    <wp:align>bottom</wp:align>
                  </wp:positionV>
                  <wp:extent cx="2541905" cy="1836420"/>
                  <wp:effectExtent l="0" t="0" r="0" b="0"/>
                  <wp:wrapSquare wrapText="bothSides"/>
                  <wp:docPr id="3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1905" cy="1837038"/>
                          </a:xfrm>
                          <a:prstGeom prst="rect">
                            <a:avLst/>
                          </a:prstGeom>
                          <a:solidFill>
                            <a:srgbClr val="FFFFFF"/>
                          </a:solidFill>
                          <a:ln w="9525">
                            <a:noFill/>
                            <a:miter lim="800000"/>
                            <a:headEnd/>
                            <a:tailEnd/>
                          </a:ln>
                        </wps:spPr>
                        <wps:txbx>
                          <w:txbxContent>
                            <w:p w14:paraId="66040A41" w14:textId="2277F076" w:rsidR="005F29B9" w:rsidRPr="00181DA0" w:rsidRDefault="005F29B9">
                              <w:pPr>
                                <w:pStyle w:val="Caption"/>
                                <w:keepNext/>
                                <w:spacing w:before="120"/>
                                <w:jc w:val="center"/>
                                <w:rPr>
                                  <w:ins w:id="543" w:author="amir" w:date="2013-05-25T23:32:00Z"/>
                                </w:rPr>
                                <w:pPrChange w:id="544" w:author="amir" w:date="2013-05-25T23:33:00Z">
                                  <w:pPr/>
                                </w:pPrChange>
                              </w:pPr>
                              <w:ins w:id="545" w:author="amir" w:date="2013-05-25T23:32:00Z">
                                <w:r w:rsidRPr="00A95C3E">
                                  <w:rPr>
                                    <w:b w:val="0"/>
                                    <w:bCs w:val="0"/>
                                    <w:color w:val="auto"/>
                                    <w:rPrChange w:id="546" w:author="amir" w:date="2013-05-25T23:33:00Z">
                                      <w:rPr>
                                        <w:b/>
                                        <w:bCs/>
                                      </w:rPr>
                                    </w:rPrChange>
                                  </w:rPr>
                                  <w:t xml:space="preserve">Table </w:t>
                                </w:r>
                                <w:r w:rsidRPr="00A95C3E">
                                  <w:rPr>
                                    <w:b w:val="0"/>
                                    <w:bCs w:val="0"/>
                                    <w:color w:val="auto"/>
                                    <w:rPrChange w:id="547" w:author="amir" w:date="2013-05-25T23:33:00Z">
                                      <w:rPr>
                                        <w:b/>
                                        <w:bCs/>
                                      </w:rPr>
                                    </w:rPrChange>
                                  </w:rPr>
                                  <w:fldChar w:fldCharType="begin"/>
                                </w:r>
                                <w:r w:rsidRPr="00A95C3E">
                                  <w:rPr>
                                    <w:b w:val="0"/>
                                    <w:bCs w:val="0"/>
                                    <w:color w:val="auto"/>
                                    <w:rPrChange w:id="548" w:author="amir" w:date="2013-05-25T23:33:00Z">
                                      <w:rPr>
                                        <w:b/>
                                        <w:bCs/>
                                      </w:rPr>
                                    </w:rPrChange>
                                  </w:rPr>
                                  <w:instrText xml:space="preserve"> SEQ Table \* ARABIC </w:instrText>
                                </w:r>
                              </w:ins>
                              <w:r w:rsidRPr="00A95C3E">
                                <w:rPr>
                                  <w:b w:val="0"/>
                                  <w:bCs w:val="0"/>
                                  <w:color w:val="auto"/>
                                  <w:rPrChange w:id="549" w:author="amir" w:date="2013-05-25T23:33:00Z">
                                    <w:rPr>
                                      <w:b/>
                                      <w:bCs/>
                                    </w:rPr>
                                  </w:rPrChange>
                                </w:rPr>
                                <w:fldChar w:fldCharType="separate"/>
                              </w:r>
                              <w:ins w:id="550" w:author="amir" w:date="2013-05-25T23:32:00Z">
                                <w:r w:rsidRPr="00A95C3E">
                                  <w:rPr>
                                    <w:b w:val="0"/>
                                    <w:bCs w:val="0"/>
                                    <w:noProof/>
                                    <w:color w:val="auto"/>
                                    <w:rPrChange w:id="551" w:author="amir" w:date="2013-05-25T23:33:00Z">
                                      <w:rPr>
                                        <w:b/>
                                        <w:bCs/>
                                        <w:noProof/>
                                      </w:rPr>
                                    </w:rPrChange>
                                  </w:rPr>
                                  <w:t>1</w:t>
                                </w:r>
                                <w:r w:rsidRPr="00A95C3E">
                                  <w:rPr>
                                    <w:b w:val="0"/>
                                    <w:bCs w:val="0"/>
                                    <w:color w:val="auto"/>
                                    <w:rPrChange w:id="552" w:author="amir" w:date="2013-05-25T23:33:00Z">
                                      <w:rPr>
                                        <w:b/>
                                        <w:bCs/>
                                      </w:rPr>
                                    </w:rPrChange>
                                  </w:rPr>
                                  <w:fldChar w:fldCharType="end"/>
                                </w:r>
                                <w:r w:rsidRPr="00A95C3E">
                                  <w:rPr>
                                    <w:b w:val="0"/>
                                    <w:bCs w:val="0"/>
                                    <w:color w:val="auto"/>
                                    <w:rPrChange w:id="553" w:author="amir" w:date="2013-05-25T23:33:00Z">
                                      <w:rPr>
                                        <w:b/>
                                        <w:bCs/>
                                      </w:rPr>
                                    </w:rPrChange>
                                  </w:rPr>
                                  <w:t>-</w:t>
                                </w:r>
                              </w:ins>
                              <w:ins w:id="554" w:author="amir" w:date="2013-05-25T23:33:00Z">
                                <w:r>
                                  <w:rPr>
                                    <w:b w:val="0"/>
                                    <w:bCs w:val="0"/>
                                    <w:color w:val="auto"/>
                                  </w:rPr>
                                  <w:t xml:space="preserve"> Classification Error rates for different Algorithms</w:t>
                                </w:r>
                              </w:ins>
                            </w:p>
                            <w:tbl>
                              <w:tblPr>
                                <w:tblStyle w:val="TableGrid"/>
                                <w:tblW w:w="0" w:type="auto"/>
                                <w:tblLayout w:type="fixed"/>
                                <w:tblLook w:val="04A0" w:firstRow="1" w:lastRow="0" w:firstColumn="1" w:lastColumn="0" w:noHBand="0" w:noVBand="1"/>
                                <w:tblPrChange w:id="555" w:author="amir" w:date="2013-05-26T14:17:00Z">
                                  <w:tblPr>
                                    <w:tblStyle w:val="TableGrid"/>
                                    <w:tblW w:w="0" w:type="auto"/>
                                    <w:tblLook w:val="04A0" w:firstRow="1" w:lastRow="0" w:firstColumn="1" w:lastColumn="0" w:noHBand="0" w:noVBand="1"/>
                                  </w:tblPr>
                                </w:tblPrChange>
                              </w:tblPr>
                              <w:tblGrid>
                                <w:gridCol w:w="2628"/>
                                <w:gridCol w:w="1132"/>
                                <w:tblGridChange w:id="556">
                                  <w:tblGrid>
                                    <w:gridCol w:w="1880"/>
                                    <w:gridCol w:w="1880"/>
                                  </w:tblGrid>
                                </w:tblGridChange>
                              </w:tblGrid>
                              <w:tr w:rsidR="005F29B9" w14:paraId="2E1A9E07" w14:textId="77777777" w:rsidTr="003A0CDC">
                                <w:trPr>
                                  <w:ins w:id="557" w:author="amir" w:date="2013-05-25T23:28:00Z"/>
                                </w:trPr>
                                <w:tc>
                                  <w:tcPr>
                                    <w:tcW w:w="2628" w:type="dxa"/>
                                    <w:tcPrChange w:id="558" w:author="amir" w:date="2013-05-26T14:17:00Z">
                                      <w:tcPr>
                                        <w:tcW w:w="1880" w:type="dxa"/>
                                      </w:tcPr>
                                    </w:tcPrChange>
                                  </w:tcPr>
                                  <w:p w14:paraId="170E9C73" w14:textId="7F22488B" w:rsidR="005F29B9" w:rsidRDefault="005F29B9" w:rsidP="00467285">
                                    <w:pPr>
                                      <w:rPr>
                                        <w:ins w:id="559" w:author="amir" w:date="2013-05-25T23:28:00Z"/>
                                      </w:rPr>
                                    </w:pPr>
                                    <w:ins w:id="560" w:author="amir" w:date="2013-05-25T23:28:00Z">
                                      <w:r>
                                        <w:t>Model</w:t>
                                      </w:r>
                                    </w:ins>
                                  </w:p>
                                </w:tc>
                                <w:tc>
                                  <w:tcPr>
                                    <w:tcW w:w="1132" w:type="dxa"/>
                                    <w:tcPrChange w:id="561" w:author="amir" w:date="2013-05-26T14:17:00Z">
                                      <w:tcPr>
                                        <w:tcW w:w="1880" w:type="dxa"/>
                                      </w:tcPr>
                                    </w:tcPrChange>
                                  </w:tcPr>
                                  <w:p w14:paraId="26949B68" w14:textId="16E34BF3" w:rsidR="005F29B9" w:rsidRDefault="005F29B9" w:rsidP="00E613C0">
                                    <w:pPr>
                                      <w:rPr>
                                        <w:ins w:id="562" w:author="amir" w:date="2013-05-25T23:28:00Z"/>
                                      </w:rPr>
                                    </w:pPr>
                                    <w:ins w:id="563" w:author="amir" w:date="2013-05-25T23:28:00Z">
                                      <w:r>
                                        <w:t xml:space="preserve">Classification Error </w:t>
                                      </w:r>
                                    </w:ins>
                                    <w:ins w:id="564" w:author="amir" w:date="2013-05-25T23:29:00Z">
                                      <w:r>
                                        <w:t>R</w:t>
                                      </w:r>
                                    </w:ins>
                                    <w:ins w:id="565" w:author="amir" w:date="2013-05-25T23:28:00Z">
                                      <w:r>
                                        <w:t>ate</w:t>
                                      </w:r>
                                    </w:ins>
                                  </w:p>
                                </w:tc>
                              </w:tr>
                              <w:tr w:rsidR="005F29B9" w14:paraId="17FFE481" w14:textId="77777777" w:rsidTr="003A0CDC">
                                <w:trPr>
                                  <w:ins w:id="566" w:author="amir" w:date="2013-05-25T23:28:00Z"/>
                                </w:trPr>
                                <w:tc>
                                  <w:tcPr>
                                    <w:tcW w:w="2628" w:type="dxa"/>
                                    <w:tcPrChange w:id="567" w:author="amir" w:date="2013-05-26T14:17:00Z">
                                      <w:tcPr>
                                        <w:tcW w:w="1880" w:type="dxa"/>
                                      </w:tcPr>
                                    </w:tcPrChange>
                                  </w:tcPr>
                                  <w:p w14:paraId="4E2D43B1" w14:textId="19F7D04F" w:rsidR="005F29B9" w:rsidRDefault="005F29B9" w:rsidP="00E613C0">
                                    <w:pPr>
                                      <w:rPr>
                                        <w:ins w:id="568" w:author="amir" w:date="2013-05-25T23:28:00Z"/>
                                      </w:rPr>
                                    </w:pPr>
                                    <w:ins w:id="569" w:author="amir" w:date="2013-05-25T23:29:00Z">
                                      <w:r>
                                        <w:t>Parametric HMM</w:t>
                                      </w:r>
                                    </w:ins>
                                    <w:ins w:id="570" w:author="amir" w:date="2013-05-26T14:17:00Z">
                                      <w:r w:rsidR="003A0CDC">
                                        <w:t xml:space="preserve"> []</w:t>
                                      </w:r>
                                    </w:ins>
                                    <w:ins w:id="571" w:author="amir" w:date="2013-05-25T23:29:00Z">
                                      <w:r>
                                        <w:t xml:space="preserve"> (10 mix.)</w:t>
                                      </w:r>
                                    </w:ins>
                                  </w:p>
                                </w:tc>
                                <w:tc>
                                  <w:tcPr>
                                    <w:tcW w:w="1132" w:type="dxa"/>
                                    <w:vAlign w:val="center"/>
                                    <w:tcPrChange w:id="572" w:author="amir" w:date="2013-05-26T14:17:00Z">
                                      <w:tcPr>
                                        <w:tcW w:w="1880" w:type="dxa"/>
                                      </w:tcPr>
                                    </w:tcPrChange>
                                  </w:tcPr>
                                  <w:p w14:paraId="398AAC47" w14:textId="48F783A0" w:rsidR="005F29B9" w:rsidRDefault="005F29B9">
                                    <w:pPr>
                                      <w:jc w:val="center"/>
                                      <w:rPr>
                                        <w:ins w:id="573" w:author="amir" w:date="2013-05-25T23:28:00Z"/>
                                      </w:rPr>
                                      <w:pPrChange w:id="574" w:author="amir" w:date="2013-05-25T23:32:00Z">
                                        <w:pPr/>
                                      </w:pPrChange>
                                    </w:pPr>
                                    <w:ins w:id="575" w:author="amir" w:date="2013-05-25T23:31:00Z">
                                      <w:r>
                                        <w:t>27.8%</w:t>
                                      </w:r>
                                    </w:ins>
                                  </w:p>
                                </w:tc>
                              </w:tr>
                              <w:tr w:rsidR="005F29B9" w14:paraId="7FA95295" w14:textId="77777777" w:rsidTr="003A0CDC">
                                <w:trPr>
                                  <w:ins w:id="576" w:author="amir" w:date="2013-05-25T23:28:00Z"/>
                                </w:trPr>
                                <w:tc>
                                  <w:tcPr>
                                    <w:tcW w:w="2628" w:type="dxa"/>
                                    <w:tcPrChange w:id="577" w:author="amir" w:date="2013-05-26T14:17:00Z">
                                      <w:tcPr>
                                        <w:tcW w:w="1880" w:type="dxa"/>
                                      </w:tcPr>
                                    </w:tcPrChange>
                                  </w:tcPr>
                                  <w:p w14:paraId="4EEDF1FE" w14:textId="32F368D8" w:rsidR="005F29B9" w:rsidRDefault="005F29B9" w:rsidP="00467285">
                                    <w:pPr>
                                      <w:rPr>
                                        <w:ins w:id="578" w:author="amir" w:date="2013-05-25T23:28:00Z"/>
                                      </w:rPr>
                                    </w:pPr>
                                    <w:ins w:id="579" w:author="amir" w:date="2013-05-25T23:29:00Z">
                                      <w:r>
                                        <w:t xml:space="preserve">Left-to-Right HDP-HMM with Gaussian </w:t>
                                      </w:r>
                                    </w:ins>
                                    <w:ins w:id="580" w:author="amir" w:date="2013-05-25T23:30:00Z">
                                      <w:r>
                                        <w:t>e</w:t>
                                      </w:r>
                                    </w:ins>
                                    <w:ins w:id="581" w:author="amir" w:date="2013-05-25T23:29:00Z">
                                      <w:r>
                                        <w:t>missions</w:t>
                                      </w:r>
                                    </w:ins>
                                  </w:p>
                                </w:tc>
                                <w:tc>
                                  <w:tcPr>
                                    <w:tcW w:w="1132" w:type="dxa"/>
                                    <w:vAlign w:val="center"/>
                                    <w:tcPrChange w:id="582" w:author="amir" w:date="2013-05-26T14:17:00Z">
                                      <w:tcPr>
                                        <w:tcW w:w="1880" w:type="dxa"/>
                                      </w:tcPr>
                                    </w:tcPrChange>
                                  </w:tcPr>
                                  <w:p w14:paraId="196981E8" w14:textId="7347ED59" w:rsidR="005F29B9" w:rsidRDefault="005F29B9">
                                    <w:pPr>
                                      <w:jc w:val="center"/>
                                      <w:rPr>
                                        <w:ins w:id="583" w:author="amir" w:date="2013-05-25T23:28:00Z"/>
                                      </w:rPr>
                                      <w:pPrChange w:id="584" w:author="amir" w:date="2013-05-25T23:32:00Z">
                                        <w:pPr/>
                                      </w:pPrChange>
                                    </w:pPr>
                                    <w:ins w:id="585" w:author="amir" w:date="2013-05-25T23:31:00Z">
                                      <w:r>
                                        <w:t>26.7%</w:t>
                                      </w:r>
                                    </w:ins>
                                  </w:p>
                                </w:tc>
                              </w:tr>
                              <w:tr w:rsidR="005F29B9" w14:paraId="32F73D61" w14:textId="77777777" w:rsidTr="003A0CDC">
                                <w:trPr>
                                  <w:ins w:id="586" w:author="amir" w:date="2013-05-25T23:28:00Z"/>
                                </w:trPr>
                                <w:tc>
                                  <w:tcPr>
                                    <w:tcW w:w="2628" w:type="dxa"/>
                                    <w:tcPrChange w:id="587" w:author="amir" w:date="2013-05-26T14:17:00Z">
                                      <w:tcPr>
                                        <w:tcW w:w="1880" w:type="dxa"/>
                                      </w:tcPr>
                                    </w:tcPrChange>
                                  </w:tcPr>
                                  <w:p w14:paraId="1DD20BE7" w14:textId="3EE713DB" w:rsidR="005F29B9" w:rsidRDefault="005F29B9" w:rsidP="00467285">
                                    <w:pPr>
                                      <w:rPr>
                                        <w:ins w:id="588" w:author="amir" w:date="2013-05-25T23:28:00Z"/>
                                      </w:rPr>
                                    </w:pPr>
                                    <w:ins w:id="589" w:author="amir" w:date="2013-05-25T23:30:00Z">
                                      <w:r>
                                        <w:t>Left-to-Right HDP-HMM with DPM emissions</w:t>
                                      </w:r>
                                    </w:ins>
                                  </w:p>
                                </w:tc>
                                <w:tc>
                                  <w:tcPr>
                                    <w:tcW w:w="1132" w:type="dxa"/>
                                    <w:vAlign w:val="center"/>
                                    <w:tcPrChange w:id="590" w:author="amir" w:date="2013-05-26T14:17:00Z">
                                      <w:tcPr>
                                        <w:tcW w:w="1880" w:type="dxa"/>
                                      </w:tcPr>
                                    </w:tcPrChange>
                                  </w:tcPr>
                                  <w:p w14:paraId="1E1F5471" w14:textId="20526119" w:rsidR="005F29B9" w:rsidRDefault="005F29B9">
                                    <w:pPr>
                                      <w:jc w:val="center"/>
                                      <w:rPr>
                                        <w:ins w:id="591" w:author="amir" w:date="2013-05-25T23:28:00Z"/>
                                      </w:rPr>
                                      <w:pPrChange w:id="592" w:author="amir" w:date="2013-05-25T23:32:00Z">
                                        <w:pPr/>
                                      </w:pPrChange>
                                    </w:pPr>
                                    <w:ins w:id="593" w:author="amir" w:date="2013-05-25T23:31:00Z">
                                      <w:r>
                                        <w:t>25.1</w:t>
                                      </w:r>
                                    </w:ins>
                                    <w:ins w:id="594" w:author="amir" w:date="2013-05-25T23:32:00Z">
                                      <w:r>
                                        <w:t>%</w:t>
                                      </w:r>
                                    </w:ins>
                                  </w:p>
                                </w:tc>
                              </w:tr>
                            </w:tbl>
                            <w:p w14:paraId="61A888B3" w14:textId="36559615" w:rsidR="005F29B9" w:rsidRDefault="005F29B9" w:rsidP="00E613C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48.95pt;margin-top:0;width:200.15pt;height:144.6pt;z-index:251679744;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" o:allowincell="f" o:allowoverlap="f" stroked="f">
                  <v:textbox>
                    <w:txbxContent>
                      <w:p w14:paraId="66040A41" w14:textId="2277F076" w:rsidR="005F29B9" w:rsidRPr="00181DA0" w:rsidRDefault="005F29B9">
                        <w:pPr>
                          <w:pStyle w:val="Caption"/>
                          <w:keepNext/>
                          <w:spacing w:before="120"/>
                          <w:jc w:val="center"/>
                          <w:rPr>
                            <w:ins w:id="595" w:author="amir" w:date="2013-05-25T23:32:00Z"/>
                          </w:rPr>
                          <w:pPrChange w:id="596" w:author="amir" w:date="2013-05-25T23:33:00Z">
                            <w:pPr/>
                          </w:pPrChange>
                        </w:pPr>
                        <w:ins w:id="597" w:author="amir" w:date="2013-05-25T23:32:00Z">
                          <w:r w:rsidRPr="00A95C3E">
                            <w:rPr>
                              <w:b w:val="0"/>
                              <w:bCs w:val="0"/>
                              <w:color w:val="auto"/>
                              <w:rPrChange w:id="598" w:author="amir" w:date="2013-05-25T23:33:00Z">
                                <w:rPr>
                                  <w:b/>
                                  <w:bCs/>
                                </w:rPr>
                              </w:rPrChange>
                            </w:rPr>
                            <w:t xml:space="preserve">Table </w:t>
                          </w:r>
                          <w:r w:rsidRPr="00A95C3E">
                            <w:rPr>
                              <w:b w:val="0"/>
                              <w:bCs w:val="0"/>
                              <w:color w:val="auto"/>
                              <w:rPrChange w:id="599" w:author="amir" w:date="2013-05-25T23:33:00Z">
                                <w:rPr>
                                  <w:b/>
                                  <w:bCs/>
                                </w:rPr>
                              </w:rPrChange>
                            </w:rPr>
                            <w:fldChar w:fldCharType="begin"/>
                          </w:r>
                          <w:r w:rsidRPr="00A95C3E">
                            <w:rPr>
                              <w:b w:val="0"/>
                              <w:bCs w:val="0"/>
                              <w:color w:val="auto"/>
                              <w:rPrChange w:id="600" w:author="amir" w:date="2013-05-25T23:33:00Z">
                                <w:rPr>
                                  <w:b/>
                                  <w:bCs/>
                                </w:rPr>
                              </w:rPrChange>
                            </w:rPr>
                            <w:instrText xml:space="preserve"> SEQ Table \* ARABIC </w:instrText>
                          </w:r>
                        </w:ins>
                        <w:r w:rsidRPr="00A95C3E">
                          <w:rPr>
                            <w:b w:val="0"/>
                            <w:bCs w:val="0"/>
                            <w:color w:val="auto"/>
                            <w:rPrChange w:id="601" w:author="amir" w:date="2013-05-25T23:33:00Z">
                              <w:rPr>
                                <w:b/>
                                <w:bCs/>
                              </w:rPr>
                            </w:rPrChange>
                          </w:rPr>
                          <w:fldChar w:fldCharType="separate"/>
                        </w:r>
                        <w:ins w:id="602" w:author="amir" w:date="2013-05-25T23:32:00Z">
                          <w:r w:rsidRPr="00A95C3E">
                            <w:rPr>
                              <w:b w:val="0"/>
                              <w:bCs w:val="0"/>
                              <w:noProof/>
                              <w:color w:val="auto"/>
                              <w:rPrChange w:id="603" w:author="amir" w:date="2013-05-25T23:33:00Z">
                                <w:rPr>
                                  <w:b/>
                                  <w:bCs/>
                                  <w:noProof/>
                                </w:rPr>
                              </w:rPrChange>
                            </w:rPr>
                            <w:t>1</w:t>
                          </w:r>
                          <w:r w:rsidRPr="00A95C3E">
                            <w:rPr>
                              <w:b w:val="0"/>
                              <w:bCs w:val="0"/>
                              <w:color w:val="auto"/>
                              <w:rPrChange w:id="604" w:author="amir" w:date="2013-05-25T23:33:00Z">
                                <w:rPr>
                                  <w:b/>
                                  <w:bCs/>
                                </w:rPr>
                              </w:rPrChange>
                            </w:rPr>
                            <w:fldChar w:fldCharType="end"/>
                          </w:r>
                          <w:r w:rsidRPr="00A95C3E">
                            <w:rPr>
                              <w:b w:val="0"/>
                              <w:bCs w:val="0"/>
                              <w:color w:val="auto"/>
                              <w:rPrChange w:id="605" w:author="amir" w:date="2013-05-25T23:33:00Z">
                                <w:rPr>
                                  <w:b/>
                                  <w:bCs/>
                                </w:rPr>
                              </w:rPrChange>
                            </w:rPr>
                            <w:t>-</w:t>
                          </w:r>
                        </w:ins>
                        <w:ins w:id="606" w:author="amir" w:date="2013-05-25T23:33:00Z">
                          <w:r>
                            <w:rPr>
                              <w:b w:val="0"/>
                              <w:bCs w:val="0"/>
                              <w:color w:val="auto"/>
                            </w:rPr>
                            <w:t xml:space="preserve"> Classification Error rates for different Algorithms</w:t>
                          </w:r>
                        </w:ins>
                      </w:p>
                      <w:tbl>
                        <w:tblPr>
                          <w:tblStyle w:val="TableGrid"/>
                          <w:tblW w:w="0" w:type="auto"/>
                          <w:tblLayout w:type="fixed"/>
                          <w:tblLook w:val="04A0" w:firstRow="1" w:lastRow="0" w:firstColumn="1" w:lastColumn="0" w:noHBand="0" w:noVBand="1"/>
                          <w:tblPrChange w:id="607" w:author="amir" w:date="2013-05-26T14:17:00Z">
                            <w:tblPr>
                              <w:tblStyle w:val="TableGrid"/>
                              <w:tblW w:w="0" w:type="auto"/>
                              <w:tblLook w:val="04A0" w:firstRow="1" w:lastRow="0" w:firstColumn="1" w:lastColumn="0" w:noHBand="0" w:noVBand="1"/>
                            </w:tblPr>
                          </w:tblPrChange>
                        </w:tblPr>
                        <w:tblGrid>
                          <w:gridCol w:w="2628"/>
                          <w:gridCol w:w="1132"/>
                          <w:tblGridChange w:id="608">
                            <w:tblGrid>
                              <w:gridCol w:w="1880"/>
                              <w:gridCol w:w="1880"/>
                            </w:tblGrid>
                          </w:tblGridChange>
                        </w:tblGrid>
                        <w:tr w:rsidR="005F29B9" w14:paraId="2E1A9E07" w14:textId="77777777" w:rsidTr="003A0CDC">
                          <w:trPr>
                            <w:ins w:id="609" w:author="amir" w:date="2013-05-25T23:28:00Z"/>
                          </w:trPr>
                          <w:tc>
                            <w:tcPr>
                              <w:tcW w:w="2628" w:type="dxa"/>
                              <w:tcPrChange w:id="610" w:author="amir" w:date="2013-05-26T14:17:00Z">
                                <w:tcPr>
                                  <w:tcW w:w="1880" w:type="dxa"/>
                                </w:tcPr>
                              </w:tcPrChange>
                            </w:tcPr>
                            <w:p w14:paraId="170E9C73" w14:textId="7F22488B" w:rsidR="005F29B9" w:rsidRDefault="005F29B9" w:rsidP="00467285">
                              <w:pPr>
                                <w:rPr>
                                  <w:ins w:id="611" w:author="amir" w:date="2013-05-25T23:28:00Z"/>
                                </w:rPr>
                              </w:pPr>
                              <w:ins w:id="612" w:author="amir" w:date="2013-05-25T23:28:00Z">
                                <w:r>
                                  <w:t>Model</w:t>
                                </w:r>
                              </w:ins>
                            </w:p>
                          </w:tc>
                          <w:tc>
                            <w:tcPr>
                              <w:tcW w:w="1132" w:type="dxa"/>
                              <w:tcPrChange w:id="613" w:author="amir" w:date="2013-05-26T14:17:00Z">
                                <w:tcPr>
                                  <w:tcW w:w="1880" w:type="dxa"/>
                                </w:tcPr>
                              </w:tcPrChange>
                            </w:tcPr>
                            <w:p w14:paraId="26949B68" w14:textId="16E34BF3" w:rsidR="005F29B9" w:rsidRDefault="005F29B9" w:rsidP="00E613C0">
                              <w:pPr>
                                <w:rPr>
                                  <w:ins w:id="614" w:author="amir" w:date="2013-05-25T23:28:00Z"/>
                                </w:rPr>
                              </w:pPr>
                              <w:ins w:id="615" w:author="amir" w:date="2013-05-25T23:28:00Z">
                                <w:r>
                                  <w:t xml:space="preserve">Classification Error </w:t>
                                </w:r>
                              </w:ins>
                              <w:ins w:id="616" w:author="amir" w:date="2013-05-25T23:29:00Z">
                                <w:r>
                                  <w:t>R</w:t>
                                </w:r>
                              </w:ins>
                              <w:ins w:id="617" w:author="amir" w:date="2013-05-25T23:28:00Z">
                                <w:r>
                                  <w:t>ate</w:t>
                                </w:r>
                              </w:ins>
                            </w:p>
                          </w:tc>
                        </w:tr>
                        <w:tr w:rsidR="005F29B9" w14:paraId="17FFE481" w14:textId="77777777" w:rsidTr="003A0CDC">
                          <w:trPr>
                            <w:ins w:id="618" w:author="amir" w:date="2013-05-25T23:28:00Z"/>
                          </w:trPr>
                          <w:tc>
                            <w:tcPr>
                              <w:tcW w:w="2628" w:type="dxa"/>
                              <w:tcPrChange w:id="619" w:author="amir" w:date="2013-05-26T14:17:00Z">
                                <w:tcPr>
                                  <w:tcW w:w="1880" w:type="dxa"/>
                                </w:tcPr>
                              </w:tcPrChange>
                            </w:tcPr>
                            <w:p w14:paraId="4E2D43B1" w14:textId="19F7D04F" w:rsidR="005F29B9" w:rsidRDefault="005F29B9" w:rsidP="00E613C0">
                              <w:pPr>
                                <w:rPr>
                                  <w:ins w:id="620" w:author="amir" w:date="2013-05-25T23:28:00Z"/>
                                </w:rPr>
                              </w:pPr>
                              <w:ins w:id="621" w:author="amir" w:date="2013-05-25T23:29:00Z">
                                <w:r>
                                  <w:t>Parametric HMM</w:t>
                                </w:r>
                              </w:ins>
                              <w:ins w:id="622" w:author="amir" w:date="2013-05-26T14:17:00Z">
                                <w:r w:rsidR="003A0CDC">
                                  <w:t xml:space="preserve"> []</w:t>
                                </w:r>
                              </w:ins>
                              <w:ins w:id="623" w:author="amir" w:date="2013-05-25T23:29:00Z">
                                <w:r>
                                  <w:t xml:space="preserve"> (10 mix.)</w:t>
                                </w:r>
                              </w:ins>
                            </w:p>
                          </w:tc>
                          <w:tc>
                            <w:tcPr>
                              <w:tcW w:w="1132" w:type="dxa"/>
                              <w:vAlign w:val="center"/>
                              <w:tcPrChange w:id="624" w:author="amir" w:date="2013-05-26T14:17:00Z">
                                <w:tcPr>
                                  <w:tcW w:w="1880" w:type="dxa"/>
                                </w:tcPr>
                              </w:tcPrChange>
                            </w:tcPr>
                            <w:p w14:paraId="398AAC47" w14:textId="48F783A0" w:rsidR="005F29B9" w:rsidRDefault="005F29B9">
                              <w:pPr>
                                <w:jc w:val="center"/>
                                <w:rPr>
                                  <w:ins w:id="625" w:author="amir" w:date="2013-05-25T23:28:00Z"/>
                                </w:rPr>
                                <w:pPrChange w:id="626" w:author="amir" w:date="2013-05-25T23:32:00Z">
                                  <w:pPr/>
                                </w:pPrChange>
                              </w:pPr>
                              <w:ins w:id="627" w:author="amir" w:date="2013-05-25T23:31:00Z">
                                <w:r>
                                  <w:t>27.8%</w:t>
                                </w:r>
                              </w:ins>
                            </w:p>
                          </w:tc>
                        </w:tr>
                        <w:tr w:rsidR="005F29B9" w14:paraId="7FA95295" w14:textId="77777777" w:rsidTr="003A0CDC">
                          <w:trPr>
                            <w:ins w:id="628" w:author="amir" w:date="2013-05-25T23:28:00Z"/>
                          </w:trPr>
                          <w:tc>
                            <w:tcPr>
                              <w:tcW w:w="2628" w:type="dxa"/>
                              <w:tcPrChange w:id="629" w:author="amir" w:date="2013-05-26T14:17:00Z">
                                <w:tcPr>
                                  <w:tcW w:w="1880" w:type="dxa"/>
                                </w:tcPr>
                              </w:tcPrChange>
                            </w:tcPr>
                            <w:p w14:paraId="4EEDF1FE" w14:textId="32F368D8" w:rsidR="005F29B9" w:rsidRDefault="005F29B9" w:rsidP="00467285">
                              <w:pPr>
                                <w:rPr>
                                  <w:ins w:id="630" w:author="amir" w:date="2013-05-25T23:28:00Z"/>
                                </w:rPr>
                              </w:pPr>
                              <w:ins w:id="631" w:author="amir" w:date="2013-05-25T23:29:00Z">
                                <w:r>
                                  <w:t xml:space="preserve">Left-to-Right HDP-HMM with Gaussian </w:t>
                                </w:r>
                              </w:ins>
                              <w:ins w:id="632" w:author="amir" w:date="2013-05-25T23:30:00Z">
                                <w:r>
                                  <w:t>e</w:t>
                                </w:r>
                              </w:ins>
                              <w:ins w:id="633" w:author="amir" w:date="2013-05-25T23:29:00Z">
                                <w:r>
                                  <w:t>missions</w:t>
                                </w:r>
                              </w:ins>
                            </w:p>
                          </w:tc>
                          <w:tc>
                            <w:tcPr>
                              <w:tcW w:w="1132" w:type="dxa"/>
                              <w:vAlign w:val="center"/>
                              <w:tcPrChange w:id="634" w:author="amir" w:date="2013-05-26T14:17:00Z">
                                <w:tcPr>
                                  <w:tcW w:w="1880" w:type="dxa"/>
                                </w:tcPr>
                              </w:tcPrChange>
                            </w:tcPr>
                            <w:p w14:paraId="196981E8" w14:textId="7347ED59" w:rsidR="005F29B9" w:rsidRDefault="005F29B9">
                              <w:pPr>
                                <w:jc w:val="center"/>
                                <w:rPr>
                                  <w:ins w:id="635" w:author="amir" w:date="2013-05-25T23:28:00Z"/>
                                </w:rPr>
                                <w:pPrChange w:id="636" w:author="amir" w:date="2013-05-25T23:32:00Z">
                                  <w:pPr/>
                                </w:pPrChange>
                              </w:pPr>
                              <w:ins w:id="637" w:author="amir" w:date="2013-05-25T23:31:00Z">
                                <w:r>
                                  <w:t>26.7%</w:t>
                                </w:r>
                              </w:ins>
                            </w:p>
                          </w:tc>
                        </w:tr>
                        <w:tr w:rsidR="005F29B9" w14:paraId="32F73D61" w14:textId="77777777" w:rsidTr="003A0CDC">
                          <w:trPr>
                            <w:ins w:id="638" w:author="amir" w:date="2013-05-25T23:28:00Z"/>
                          </w:trPr>
                          <w:tc>
                            <w:tcPr>
                              <w:tcW w:w="2628" w:type="dxa"/>
                              <w:tcPrChange w:id="639" w:author="amir" w:date="2013-05-26T14:17:00Z">
                                <w:tcPr>
                                  <w:tcW w:w="1880" w:type="dxa"/>
                                </w:tcPr>
                              </w:tcPrChange>
                            </w:tcPr>
                            <w:p w14:paraId="1DD20BE7" w14:textId="3EE713DB" w:rsidR="005F29B9" w:rsidRDefault="005F29B9" w:rsidP="00467285">
                              <w:pPr>
                                <w:rPr>
                                  <w:ins w:id="640" w:author="amir" w:date="2013-05-25T23:28:00Z"/>
                                </w:rPr>
                              </w:pPr>
                              <w:ins w:id="641" w:author="amir" w:date="2013-05-25T23:30:00Z">
                                <w:r>
                                  <w:t>Left-to-Right HDP-HMM with DPM emissions</w:t>
                                </w:r>
                              </w:ins>
                            </w:p>
                          </w:tc>
                          <w:tc>
                            <w:tcPr>
                              <w:tcW w:w="1132" w:type="dxa"/>
                              <w:vAlign w:val="center"/>
                              <w:tcPrChange w:id="642" w:author="amir" w:date="2013-05-26T14:17:00Z">
                                <w:tcPr>
                                  <w:tcW w:w="1880" w:type="dxa"/>
                                </w:tcPr>
                              </w:tcPrChange>
                            </w:tcPr>
                            <w:p w14:paraId="1E1F5471" w14:textId="20526119" w:rsidR="005F29B9" w:rsidRDefault="005F29B9">
                              <w:pPr>
                                <w:jc w:val="center"/>
                                <w:rPr>
                                  <w:ins w:id="643" w:author="amir" w:date="2013-05-25T23:28:00Z"/>
                                </w:rPr>
                                <w:pPrChange w:id="644" w:author="amir" w:date="2013-05-25T23:32:00Z">
                                  <w:pPr/>
                                </w:pPrChange>
                              </w:pPr>
                              <w:ins w:id="645" w:author="amir" w:date="2013-05-25T23:31:00Z">
                                <w:r>
                                  <w:t>25.1</w:t>
                                </w:r>
                              </w:ins>
                              <w:ins w:id="646" w:author="amir" w:date="2013-05-25T23:32:00Z">
                                <w:r>
                                  <w:t>%</w:t>
                                </w:r>
                              </w:ins>
                            </w:p>
                          </w:tc>
                        </w:tr>
                      </w:tbl>
                      <w:p w14:paraId="61A888B3" w14:textId="36559615" w:rsidR="005F29B9" w:rsidRDefault="005F29B9" w:rsidP="00E613C0"/>
                    </w:txbxContent>
                  </v:textbox>
                  <w10:wrap type="square" anchorx="margin" anchory="margin"/>
                </v:shape>
              </w:pict>
            </mc:Fallback>
          </mc:AlternateContent>
        </w:r>
      </w:ins>
      <w:ins w:id="647" w:author="amir" w:date="2013-05-25T17:03:00Z">
        <w:r w:rsidR="00E71583" w:rsidRPr="00042732">
          <w:rPr>
            <w:b/>
            <w:bCs/>
            <w:noProof/>
            <w:spacing w:val="24"/>
            <w:kern w:val="1"/>
            <w:rPrChange w:id="648" w:author="Unknown">
              <w:rPr>
                <w:noProof/>
              </w:rPr>
            </w:rPrChange>
          </w:rPr>
          <mc:AlternateContent>
            <mc:Choice Requires="wps">
              <w:drawing>
                <wp:anchor distT="0" distB="0" distL="114300" distR="114300" simplePos="0" relativeHeight="251665408" behindDoc="0" locked="0" layoutInCell="0" allowOverlap="0" wp14:anchorId="46B1B400" wp14:editId="646874C3">
                  <wp:simplePos x="0" y="0"/>
                  <wp:positionH relativeFrom="margin">
                    <wp:align>center</wp:align>
                  </wp:positionH>
                  <wp:positionV relativeFrom="margin">
                    <wp:align>top</wp:align>
                  </wp:positionV>
                  <wp:extent cx="5129530" cy="3591560"/>
                  <wp:effectExtent l="0" t="0" r="0" b="8890"/>
                  <wp:wrapTopAndBottom/>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9530" cy="3591697"/>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2693"/>
                                <w:gridCol w:w="2670"/>
                              </w:tblGrid>
                              <w:tr w:rsidR="005F29B9" w14:paraId="30476A2E" w14:textId="77777777" w:rsidTr="002817A3">
                                <w:trPr>
                                  <w:trHeight w:val="3230"/>
                                  <w:ins w:id="649" w:author="amir" w:date="2013-05-25T17:04:00Z"/>
                                </w:trPr>
                                <w:tc>
                                  <w:tcPr>
                                    <w:tcW w:w="7998" w:type="dxa"/>
                                    <w:gridSpan w:val="3"/>
                                  </w:tcPr>
                                  <w:p w14:paraId="6D2B557E" w14:textId="77777777" w:rsidR="005F29B9" w:rsidRDefault="005F29B9" w:rsidP="00042732">
                                    <w:pPr>
                                      <w:rPr>
                                        <w:ins w:id="650" w:author="amir" w:date="2013-05-25T17:39:00Z"/>
                                      </w:rPr>
                                    </w:pPr>
                                    <w:ins w:id="651" w:author="amir" w:date="2013-05-25T17:04:00Z">
                                      <w:r>
                                        <w:rPr>
                                          <w:noProof/>
                                        </w:rPr>
                                        <w:drawing>
                                          <wp:inline distT="0" distB="0" distL="0" distR="0" wp14:anchorId="335F0441" wp14:editId="75AB4E3D">
                                            <wp:extent cx="4917989" cy="1922586"/>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y_prob.jpg"/>
                                                    <pic:cNvPicPr/>
                                                  </pic:nvPicPr>
                                                  <pic:blipFill>
                                                    <a:blip r:embed="rId68">
                                                      <a:extLst>
                                                        <a:ext uri="{28A0092B-C50C-407E-A947-70E740481C1C}">
                                                          <a14:useLocalDpi xmlns:a14="http://schemas.microsoft.com/office/drawing/2010/main" val="0"/>
                                                        </a:ext>
                                                      </a:extLst>
                                                    </a:blip>
                                                    <a:stretch>
                                                      <a:fillRect/>
                                                    </a:stretch>
                                                  </pic:blipFill>
                                                  <pic:spPr>
                                                    <a:xfrm>
                                                      <a:off x="0" y="0"/>
                                                      <a:ext cx="4917989" cy="1922586"/>
                                                    </a:xfrm>
                                                    <a:prstGeom prst="rect">
                                                      <a:avLst/>
                                                    </a:prstGeom>
                                                  </pic:spPr>
                                                </pic:pic>
                                              </a:graphicData>
                                            </a:graphic>
                                          </wp:inline>
                                        </w:drawing>
                                      </w:r>
                                    </w:ins>
                                  </w:p>
                                  <w:p w14:paraId="117AD4EE" w14:textId="1F109801" w:rsidR="005F29B9" w:rsidRPr="00BA590A" w:rsidRDefault="005F29B9">
                                    <w:pPr>
                                      <w:jc w:val="center"/>
                                      <w:rPr>
                                        <w:ins w:id="652" w:author="amir" w:date="2013-05-25T17:04:00Z"/>
                                        <w:sz w:val="18"/>
                                        <w:szCs w:val="18"/>
                                        <w:rPrChange w:id="653" w:author="amir" w:date="2013-05-25T17:40:00Z">
                                          <w:rPr>
                                            <w:ins w:id="654" w:author="amir" w:date="2013-05-25T17:04:00Z"/>
                                          </w:rPr>
                                        </w:rPrChange>
                                      </w:rPr>
                                      <w:pPrChange w:id="655" w:author="amir" w:date="2013-05-25T17:40:00Z">
                                        <w:pPr/>
                                      </w:pPrChange>
                                    </w:pPr>
                                    <w:ins w:id="656" w:author="amir" w:date="2013-05-25T17:39:00Z">
                                      <w:r w:rsidRPr="00BA590A">
                                        <w:rPr>
                                          <w:sz w:val="18"/>
                                          <w:szCs w:val="18"/>
                                          <w:rPrChange w:id="657" w:author="amir" w:date="2013-05-25T17:40:00Z">
                                            <w:rPr/>
                                          </w:rPrChange>
                                        </w:rPr>
                                        <w:t>(a)</w:t>
                                      </w:r>
                                    </w:ins>
                                  </w:p>
                                </w:tc>
                              </w:tr>
                              <w:tr w:rsidR="005F29B9" w14:paraId="1580224A" w14:textId="77777777" w:rsidTr="002817A3">
                                <w:trPr>
                                  <w:ins w:id="658" w:author="amir" w:date="2013-05-25T17:04:00Z"/>
                                </w:trPr>
                                <w:tc>
                                  <w:tcPr>
                                    <w:tcW w:w="2628" w:type="dxa"/>
                                  </w:tcPr>
                                  <w:p w14:paraId="55444A6B" w14:textId="77777777" w:rsidR="005F29B9" w:rsidRDefault="005F29B9">
                                    <w:pPr>
                                      <w:jc w:val="center"/>
                                      <w:rPr>
                                        <w:ins w:id="659" w:author="amir" w:date="2013-05-25T17:40:00Z"/>
                                      </w:rPr>
                                      <w:pPrChange w:id="660" w:author="amir" w:date="2013-05-25T17:06:00Z">
                                        <w:pPr/>
                                      </w:pPrChange>
                                    </w:pPr>
                                    <w:ins w:id="661" w:author="amir" w:date="2013-05-25T17:05:00Z">
                                      <w:r>
                                        <w:rPr>
                                          <w:noProof/>
                                        </w:rPr>
                                        <w:drawing>
                                          <wp:inline distT="0" distB="0" distL="0" distR="0" wp14:anchorId="161F4734" wp14:editId="2AB1DEF1">
                                            <wp:extent cx="1449860" cy="53600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jpg"/>
                                                    <pic:cNvPicPr/>
                                                  </pic:nvPicPr>
                                                  <pic:blipFill>
                                                    <a:blip r:embed="rId69">
                                                      <a:extLst>
                                                        <a:ext uri="{28A0092B-C50C-407E-A947-70E740481C1C}">
                                                          <a14:useLocalDpi xmlns:a14="http://schemas.microsoft.com/office/drawing/2010/main" val="0"/>
                                                        </a:ext>
                                                      </a:extLst>
                                                    </a:blip>
                                                    <a:stretch>
                                                      <a:fillRect/>
                                                    </a:stretch>
                                                  </pic:blipFill>
                                                  <pic:spPr>
                                                    <a:xfrm>
                                                      <a:off x="0" y="0"/>
                                                      <a:ext cx="1467466" cy="542518"/>
                                                    </a:xfrm>
                                                    <a:prstGeom prst="rect">
                                                      <a:avLst/>
                                                    </a:prstGeom>
                                                  </pic:spPr>
                                                </pic:pic>
                                              </a:graphicData>
                                            </a:graphic>
                                          </wp:inline>
                                        </w:drawing>
                                      </w:r>
                                    </w:ins>
                                  </w:p>
                                  <w:p w14:paraId="58E077C1" w14:textId="6B63803C" w:rsidR="005F29B9" w:rsidRDefault="005F29B9">
                                    <w:pPr>
                                      <w:jc w:val="center"/>
                                      <w:rPr>
                                        <w:ins w:id="662" w:author="amir" w:date="2013-05-25T17:04:00Z"/>
                                      </w:rPr>
                                      <w:pPrChange w:id="663" w:author="amir" w:date="2013-05-25T17:06:00Z">
                                        <w:pPr/>
                                      </w:pPrChange>
                                    </w:pPr>
                                    <w:ins w:id="664" w:author="amir" w:date="2013-05-25T17:40:00Z">
                                      <w:r>
                                        <w:t>(b)</w:t>
                                      </w:r>
                                    </w:ins>
                                  </w:p>
                                </w:tc>
                                <w:tc>
                                  <w:tcPr>
                                    <w:tcW w:w="2700" w:type="dxa"/>
                                  </w:tcPr>
                                  <w:p w14:paraId="30A0DDED" w14:textId="77777777" w:rsidR="005F29B9" w:rsidRDefault="005F29B9">
                                    <w:pPr>
                                      <w:jc w:val="center"/>
                                      <w:rPr>
                                        <w:ins w:id="665" w:author="amir" w:date="2013-05-25T17:40:00Z"/>
                                      </w:rPr>
                                      <w:pPrChange w:id="666" w:author="amir" w:date="2013-05-25T17:06:00Z">
                                        <w:pPr/>
                                      </w:pPrChange>
                                    </w:pPr>
                                    <w:ins w:id="667" w:author="amir" w:date="2013-05-25T17:05:00Z">
                                      <w:r>
                                        <w:rPr>
                                          <w:noProof/>
                                        </w:rPr>
                                        <w:drawing>
                                          <wp:inline distT="0" distB="0" distL="0" distR="0" wp14:anchorId="6A3387DA" wp14:editId="191AC4AE">
                                            <wp:extent cx="746288" cy="5354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y01.jpg"/>
                                                    <pic:cNvPicPr/>
                                                  </pic:nvPicPr>
                                                  <pic:blipFill>
                                                    <a:blip r:embed="rId70">
                                                      <a:extLst>
                                                        <a:ext uri="{28A0092B-C50C-407E-A947-70E740481C1C}">
                                                          <a14:useLocalDpi xmlns:a14="http://schemas.microsoft.com/office/drawing/2010/main" val="0"/>
                                                        </a:ext>
                                                      </a:extLst>
                                                    </a:blip>
                                                    <a:stretch>
                                                      <a:fillRect/>
                                                    </a:stretch>
                                                  </pic:blipFill>
                                                  <pic:spPr>
                                                    <a:xfrm>
                                                      <a:off x="0" y="0"/>
                                                      <a:ext cx="755432" cy="542021"/>
                                                    </a:xfrm>
                                                    <a:prstGeom prst="rect">
                                                      <a:avLst/>
                                                    </a:prstGeom>
                                                  </pic:spPr>
                                                </pic:pic>
                                              </a:graphicData>
                                            </a:graphic>
                                          </wp:inline>
                                        </w:drawing>
                                      </w:r>
                                    </w:ins>
                                  </w:p>
                                  <w:p w14:paraId="365F0E37" w14:textId="4E8BDB39" w:rsidR="005F29B9" w:rsidRDefault="005F29B9">
                                    <w:pPr>
                                      <w:jc w:val="center"/>
                                      <w:rPr>
                                        <w:ins w:id="668" w:author="amir" w:date="2013-05-25T17:04:00Z"/>
                                      </w:rPr>
                                      <w:pPrChange w:id="669" w:author="amir" w:date="2013-05-25T17:06:00Z">
                                        <w:pPr/>
                                      </w:pPrChange>
                                    </w:pPr>
                                    <w:ins w:id="670" w:author="amir" w:date="2013-05-25T17:40:00Z">
                                      <w:r>
                                        <w:t>(c)</w:t>
                                      </w:r>
                                    </w:ins>
                                  </w:p>
                                </w:tc>
                                <w:tc>
                                  <w:tcPr>
                                    <w:tcW w:w="2670" w:type="dxa"/>
                                  </w:tcPr>
                                  <w:p w14:paraId="22F8CB7C" w14:textId="77777777" w:rsidR="005F29B9" w:rsidRDefault="005F29B9">
                                    <w:pPr>
                                      <w:jc w:val="center"/>
                                      <w:rPr>
                                        <w:ins w:id="671" w:author="amir" w:date="2013-05-25T17:40:00Z"/>
                                      </w:rPr>
                                      <w:pPrChange w:id="672" w:author="amir" w:date="2013-05-25T17:06:00Z">
                                        <w:pPr/>
                                      </w:pPrChange>
                                    </w:pPr>
                                    <w:ins w:id="673" w:author="amir" w:date="2013-05-25T17:05:00Z">
                                      <w:r>
                                        <w:rPr>
                                          <w:noProof/>
                                        </w:rPr>
                                        <w:drawing>
                                          <wp:inline distT="0" distB="0" distL="0" distR="0" wp14:anchorId="56CDF1E9" wp14:editId="516D6557">
                                            <wp:extent cx="1514687" cy="5354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y04.jpg"/>
                                                    <pic:cNvPicPr/>
                                                  </pic:nvPicPr>
                                                  <pic:blipFill>
                                                    <a:blip r:embed="rId71">
                                                      <a:extLst>
                                                        <a:ext uri="{28A0092B-C50C-407E-A947-70E740481C1C}">
                                                          <a14:useLocalDpi xmlns:a14="http://schemas.microsoft.com/office/drawing/2010/main" val="0"/>
                                                        </a:ext>
                                                      </a:extLst>
                                                    </a:blip>
                                                    <a:stretch>
                                                      <a:fillRect/>
                                                    </a:stretch>
                                                  </pic:blipFill>
                                                  <pic:spPr>
                                                    <a:xfrm>
                                                      <a:off x="0" y="0"/>
                                                      <a:ext cx="1543379" cy="545603"/>
                                                    </a:xfrm>
                                                    <a:prstGeom prst="rect">
                                                      <a:avLst/>
                                                    </a:prstGeom>
                                                  </pic:spPr>
                                                </pic:pic>
                                              </a:graphicData>
                                            </a:graphic>
                                          </wp:inline>
                                        </w:drawing>
                                      </w:r>
                                    </w:ins>
                                  </w:p>
                                  <w:p w14:paraId="3EC137A2" w14:textId="44DC6969" w:rsidR="005F29B9" w:rsidRDefault="005F29B9">
                                    <w:pPr>
                                      <w:jc w:val="center"/>
                                      <w:rPr>
                                        <w:ins w:id="674" w:author="amir" w:date="2013-05-25T17:04:00Z"/>
                                      </w:rPr>
                                      <w:pPrChange w:id="675" w:author="amir" w:date="2013-05-25T17:06:00Z">
                                        <w:pPr/>
                                      </w:pPrChange>
                                    </w:pPr>
                                    <w:ins w:id="676" w:author="amir" w:date="2013-05-25T17:40:00Z">
                                      <w:r>
                                        <w:t>(d)</w:t>
                                      </w:r>
                                    </w:ins>
                                  </w:p>
                                </w:tc>
                              </w:tr>
                            </w:tbl>
                            <w:p w14:paraId="5A4D8ED6" w14:textId="44419786" w:rsidR="005F29B9" w:rsidRDefault="005F29B9" w:rsidP="000A4546">
                              <w:pPr>
                                <w:spacing w:before="240"/>
                                <w:jc w:val="center"/>
                                <w:rPr>
                                  <w:ins w:id="677" w:author="amir" w:date="2013-05-26T00:12:00Z"/>
                                </w:rPr>
                                <w:pPrChange w:id="678" w:author="amir" w:date="2013-05-26T12:43:00Z">
                                  <w:pPr/>
                                </w:pPrChange>
                              </w:pPr>
                              <w:ins w:id="679" w:author="amir" w:date="2013-05-25T17:40:00Z">
                                <w:r>
                                  <w:t xml:space="preserve">Figure </w:t>
                                </w:r>
                              </w:ins>
                              <w:ins w:id="680" w:author="amir" w:date="2013-05-26T00:09:00Z">
                                <w:r>
                                  <w:t>3</w:t>
                                </w:r>
                              </w:ins>
                              <w:ins w:id="681" w:author="amir" w:date="2013-05-25T17:40:00Z">
                                <w:r w:rsidR="000A4546">
                                  <w:t>-</w:t>
                                </w:r>
                              </w:ins>
                              <w:ins w:id="682" w:author="amir" w:date="2013-05-26T12:41:00Z">
                                <w:r w:rsidR="000A4546">
                                  <w:t xml:space="preserve">(a) Log-likelihoods of ergodic model, left-to-right HDP-HMM with DPM emissions and left-to-right model with HDP emissions are </w:t>
                                </w:r>
                              </w:ins>
                              <w:ins w:id="683" w:author="amir" w:date="2013-05-26T12:42:00Z">
                                <w:r w:rsidR="000A4546">
                                  <w:t>compared to each other. (b) The generative model structure</w:t>
                                </w:r>
                              </w:ins>
                              <w:ins w:id="684" w:author="amir" w:date="2013-05-26T12:43:00Z">
                                <w:r w:rsidR="000A4546">
                                  <w:t>.</w:t>
                                </w:r>
                              </w:ins>
                              <w:ins w:id="685" w:author="amir" w:date="2013-05-26T12:42:00Z">
                                <w:r w:rsidR="000A4546">
                                  <w:t xml:space="preserve"> (</w:t>
                                </w:r>
                              </w:ins>
                              <w:ins w:id="686" w:author="amir" w:date="2013-05-26T12:43:00Z">
                                <w:r w:rsidR="000A4546">
                                  <w:t>c) The structure learnt by ergodic HDP-HMM</w:t>
                                </w:r>
                              </w:ins>
                              <w:ins w:id="687" w:author="amir" w:date="2013-05-26T14:16:00Z">
                                <w:r w:rsidR="00A9141D">
                                  <w:t>.</w:t>
                                </w:r>
                              </w:ins>
                              <w:ins w:id="688" w:author="amir" w:date="2013-05-26T12:43:00Z">
                                <w:r w:rsidR="000A4546">
                                  <w:t xml:space="preserve"> (d) The structure learnt by left-to-right</w:t>
                                </w:r>
                              </w:ins>
                              <w:ins w:id="689" w:author="amir" w:date="2013-05-26T12:44:00Z">
                                <w:r w:rsidR="000A4546">
                                  <w:t xml:space="preserve"> </w:t>
                                </w:r>
                              </w:ins>
                              <w:ins w:id="690" w:author="amir" w:date="2013-05-26T12:43:00Z">
                                <w:r w:rsidR="000A4546">
                                  <w:t xml:space="preserve">HDP-HMM. </w:t>
                                </w:r>
                              </w:ins>
                              <w:ins w:id="691" w:author="amir" w:date="2013-05-26T12:41:00Z">
                                <w:r w:rsidR="000A4546">
                                  <w:t xml:space="preserve"> </w:t>
                                </w:r>
                              </w:ins>
                            </w:p>
                            <w:p w14:paraId="058E320B" w14:textId="77777777" w:rsidR="005F29B9" w:rsidRDefault="005F29B9">
                              <w:pPr>
                                <w:spacing w:before="240"/>
                                <w:jc w:val="center"/>
                                <w:pPrChange w:id="692" w:author="amir" w:date="2013-05-26T00:12:00Z">
                                  <w:pPr/>
                                </w:pPrChange>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403.9pt;height:282.8pt;z-index:251665408;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" o:allowincell="f" o:allowoverlap="f" stroked="f">
                  <v:textbo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2693"/>
                          <w:gridCol w:w="2670"/>
                        </w:tblGrid>
                        <w:tr w:rsidR="005F29B9" w14:paraId="30476A2E" w14:textId="77777777" w:rsidTr="002817A3">
                          <w:trPr>
                            <w:trHeight w:val="3230"/>
                            <w:ins w:id="693" w:author="amir" w:date="2013-05-25T17:04:00Z"/>
                          </w:trPr>
                          <w:tc>
                            <w:tcPr>
                              <w:tcW w:w="7998" w:type="dxa"/>
                              <w:gridSpan w:val="3"/>
                            </w:tcPr>
                            <w:p w14:paraId="6D2B557E" w14:textId="77777777" w:rsidR="005F29B9" w:rsidRDefault="005F29B9" w:rsidP="00042732">
                              <w:pPr>
                                <w:rPr>
                                  <w:ins w:id="694" w:author="amir" w:date="2013-05-25T17:39:00Z"/>
                                </w:rPr>
                              </w:pPr>
                              <w:ins w:id="695" w:author="amir" w:date="2013-05-25T17:04:00Z">
                                <w:r>
                                  <w:rPr>
                                    <w:noProof/>
                                  </w:rPr>
                                  <w:drawing>
                                    <wp:inline distT="0" distB="0" distL="0" distR="0" wp14:anchorId="335F0441" wp14:editId="75AB4E3D">
                                      <wp:extent cx="4917989" cy="1922586"/>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y_prob.jpg"/>
                                              <pic:cNvPicPr/>
                                            </pic:nvPicPr>
                                            <pic:blipFill>
                                              <a:blip r:embed="rId68">
                                                <a:extLst>
                                                  <a:ext uri="{28A0092B-C50C-407E-A947-70E740481C1C}">
                                                    <a14:useLocalDpi xmlns:a14="http://schemas.microsoft.com/office/drawing/2010/main" val="0"/>
                                                  </a:ext>
                                                </a:extLst>
                                              </a:blip>
                                              <a:stretch>
                                                <a:fillRect/>
                                              </a:stretch>
                                            </pic:blipFill>
                                            <pic:spPr>
                                              <a:xfrm>
                                                <a:off x="0" y="0"/>
                                                <a:ext cx="4917989" cy="1922586"/>
                                              </a:xfrm>
                                              <a:prstGeom prst="rect">
                                                <a:avLst/>
                                              </a:prstGeom>
                                            </pic:spPr>
                                          </pic:pic>
                                        </a:graphicData>
                                      </a:graphic>
                                    </wp:inline>
                                  </w:drawing>
                                </w:r>
                              </w:ins>
                            </w:p>
                            <w:p w14:paraId="117AD4EE" w14:textId="1F109801" w:rsidR="005F29B9" w:rsidRPr="00BA590A" w:rsidRDefault="005F29B9">
                              <w:pPr>
                                <w:jc w:val="center"/>
                                <w:rPr>
                                  <w:ins w:id="696" w:author="amir" w:date="2013-05-25T17:04:00Z"/>
                                  <w:sz w:val="18"/>
                                  <w:szCs w:val="18"/>
                                  <w:rPrChange w:id="697" w:author="amir" w:date="2013-05-25T17:40:00Z">
                                    <w:rPr>
                                      <w:ins w:id="698" w:author="amir" w:date="2013-05-25T17:04:00Z"/>
                                    </w:rPr>
                                  </w:rPrChange>
                                </w:rPr>
                                <w:pPrChange w:id="699" w:author="amir" w:date="2013-05-25T17:40:00Z">
                                  <w:pPr/>
                                </w:pPrChange>
                              </w:pPr>
                              <w:ins w:id="700" w:author="amir" w:date="2013-05-25T17:39:00Z">
                                <w:r w:rsidRPr="00BA590A">
                                  <w:rPr>
                                    <w:sz w:val="18"/>
                                    <w:szCs w:val="18"/>
                                    <w:rPrChange w:id="701" w:author="amir" w:date="2013-05-25T17:40:00Z">
                                      <w:rPr/>
                                    </w:rPrChange>
                                  </w:rPr>
                                  <w:t>(a)</w:t>
                                </w:r>
                              </w:ins>
                            </w:p>
                          </w:tc>
                        </w:tr>
                        <w:tr w:rsidR="005F29B9" w14:paraId="1580224A" w14:textId="77777777" w:rsidTr="002817A3">
                          <w:trPr>
                            <w:ins w:id="702" w:author="amir" w:date="2013-05-25T17:04:00Z"/>
                          </w:trPr>
                          <w:tc>
                            <w:tcPr>
                              <w:tcW w:w="2628" w:type="dxa"/>
                            </w:tcPr>
                            <w:p w14:paraId="55444A6B" w14:textId="77777777" w:rsidR="005F29B9" w:rsidRDefault="005F29B9">
                              <w:pPr>
                                <w:jc w:val="center"/>
                                <w:rPr>
                                  <w:ins w:id="703" w:author="amir" w:date="2013-05-25T17:40:00Z"/>
                                </w:rPr>
                                <w:pPrChange w:id="704" w:author="amir" w:date="2013-05-25T17:06:00Z">
                                  <w:pPr/>
                                </w:pPrChange>
                              </w:pPr>
                              <w:ins w:id="705" w:author="amir" w:date="2013-05-25T17:05:00Z">
                                <w:r>
                                  <w:rPr>
                                    <w:noProof/>
                                  </w:rPr>
                                  <w:drawing>
                                    <wp:inline distT="0" distB="0" distL="0" distR="0" wp14:anchorId="161F4734" wp14:editId="2AB1DEF1">
                                      <wp:extent cx="1449860" cy="536009"/>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jpg"/>
                                              <pic:cNvPicPr/>
                                            </pic:nvPicPr>
                                            <pic:blipFill>
                                              <a:blip r:embed="rId69">
                                                <a:extLst>
                                                  <a:ext uri="{28A0092B-C50C-407E-A947-70E740481C1C}">
                                                    <a14:useLocalDpi xmlns:a14="http://schemas.microsoft.com/office/drawing/2010/main" val="0"/>
                                                  </a:ext>
                                                </a:extLst>
                                              </a:blip>
                                              <a:stretch>
                                                <a:fillRect/>
                                              </a:stretch>
                                            </pic:blipFill>
                                            <pic:spPr>
                                              <a:xfrm>
                                                <a:off x="0" y="0"/>
                                                <a:ext cx="1467466" cy="542518"/>
                                              </a:xfrm>
                                              <a:prstGeom prst="rect">
                                                <a:avLst/>
                                              </a:prstGeom>
                                            </pic:spPr>
                                          </pic:pic>
                                        </a:graphicData>
                                      </a:graphic>
                                    </wp:inline>
                                  </w:drawing>
                                </w:r>
                              </w:ins>
                            </w:p>
                            <w:p w14:paraId="58E077C1" w14:textId="6B63803C" w:rsidR="005F29B9" w:rsidRDefault="005F29B9">
                              <w:pPr>
                                <w:jc w:val="center"/>
                                <w:rPr>
                                  <w:ins w:id="706" w:author="amir" w:date="2013-05-25T17:04:00Z"/>
                                </w:rPr>
                                <w:pPrChange w:id="707" w:author="amir" w:date="2013-05-25T17:06:00Z">
                                  <w:pPr/>
                                </w:pPrChange>
                              </w:pPr>
                              <w:ins w:id="708" w:author="amir" w:date="2013-05-25T17:40:00Z">
                                <w:r>
                                  <w:t>(b)</w:t>
                                </w:r>
                              </w:ins>
                            </w:p>
                          </w:tc>
                          <w:tc>
                            <w:tcPr>
                              <w:tcW w:w="2700" w:type="dxa"/>
                            </w:tcPr>
                            <w:p w14:paraId="30A0DDED" w14:textId="77777777" w:rsidR="005F29B9" w:rsidRDefault="005F29B9">
                              <w:pPr>
                                <w:jc w:val="center"/>
                                <w:rPr>
                                  <w:ins w:id="709" w:author="amir" w:date="2013-05-25T17:40:00Z"/>
                                </w:rPr>
                                <w:pPrChange w:id="710" w:author="amir" w:date="2013-05-25T17:06:00Z">
                                  <w:pPr/>
                                </w:pPrChange>
                              </w:pPr>
                              <w:ins w:id="711" w:author="amir" w:date="2013-05-25T17:05:00Z">
                                <w:r>
                                  <w:rPr>
                                    <w:noProof/>
                                  </w:rPr>
                                  <w:drawing>
                                    <wp:inline distT="0" distB="0" distL="0" distR="0" wp14:anchorId="6A3387DA" wp14:editId="191AC4AE">
                                      <wp:extent cx="746288" cy="5354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y01.jpg"/>
                                              <pic:cNvPicPr/>
                                            </pic:nvPicPr>
                                            <pic:blipFill>
                                              <a:blip r:embed="rId70">
                                                <a:extLst>
                                                  <a:ext uri="{28A0092B-C50C-407E-A947-70E740481C1C}">
                                                    <a14:useLocalDpi xmlns:a14="http://schemas.microsoft.com/office/drawing/2010/main" val="0"/>
                                                  </a:ext>
                                                </a:extLst>
                                              </a:blip>
                                              <a:stretch>
                                                <a:fillRect/>
                                              </a:stretch>
                                            </pic:blipFill>
                                            <pic:spPr>
                                              <a:xfrm>
                                                <a:off x="0" y="0"/>
                                                <a:ext cx="755432" cy="542021"/>
                                              </a:xfrm>
                                              <a:prstGeom prst="rect">
                                                <a:avLst/>
                                              </a:prstGeom>
                                            </pic:spPr>
                                          </pic:pic>
                                        </a:graphicData>
                                      </a:graphic>
                                    </wp:inline>
                                  </w:drawing>
                                </w:r>
                              </w:ins>
                            </w:p>
                            <w:p w14:paraId="365F0E37" w14:textId="4E8BDB39" w:rsidR="005F29B9" w:rsidRDefault="005F29B9">
                              <w:pPr>
                                <w:jc w:val="center"/>
                                <w:rPr>
                                  <w:ins w:id="712" w:author="amir" w:date="2013-05-25T17:04:00Z"/>
                                </w:rPr>
                                <w:pPrChange w:id="713" w:author="amir" w:date="2013-05-25T17:06:00Z">
                                  <w:pPr/>
                                </w:pPrChange>
                              </w:pPr>
                              <w:ins w:id="714" w:author="amir" w:date="2013-05-25T17:40:00Z">
                                <w:r>
                                  <w:t>(c)</w:t>
                                </w:r>
                              </w:ins>
                            </w:p>
                          </w:tc>
                          <w:tc>
                            <w:tcPr>
                              <w:tcW w:w="2670" w:type="dxa"/>
                            </w:tcPr>
                            <w:p w14:paraId="22F8CB7C" w14:textId="77777777" w:rsidR="005F29B9" w:rsidRDefault="005F29B9">
                              <w:pPr>
                                <w:jc w:val="center"/>
                                <w:rPr>
                                  <w:ins w:id="715" w:author="amir" w:date="2013-05-25T17:40:00Z"/>
                                </w:rPr>
                                <w:pPrChange w:id="716" w:author="amir" w:date="2013-05-25T17:06:00Z">
                                  <w:pPr/>
                                </w:pPrChange>
                              </w:pPr>
                              <w:ins w:id="717" w:author="amir" w:date="2013-05-25T17:05:00Z">
                                <w:r>
                                  <w:rPr>
                                    <w:noProof/>
                                  </w:rPr>
                                  <w:drawing>
                                    <wp:inline distT="0" distB="0" distL="0" distR="0" wp14:anchorId="56CDF1E9" wp14:editId="516D6557">
                                      <wp:extent cx="1514687" cy="5354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y04.jpg"/>
                                              <pic:cNvPicPr/>
                                            </pic:nvPicPr>
                                            <pic:blipFill>
                                              <a:blip r:embed="rId71">
                                                <a:extLst>
                                                  <a:ext uri="{28A0092B-C50C-407E-A947-70E740481C1C}">
                                                    <a14:useLocalDpi xmlns:a14="http://schemas.microsoft.com/office/drawing/2010/main" val="0"/>
                                                  </a:ext>
                                                </a:extLst>
                                              </a:blip>
                                              <a:stretch>
                                                <a:fillRect/>
                                              </a:stretch>
                                            </pic:blipFill>
                                            <pic:spPr>
                                              <a:xfrm>
                                                <a:off x="0" y="0"/>
                                                <a:ext cx="1543379" cy="545603"/>
                                              </a:xfrm>
                                              <a:prstGeom prst="rect">
                                                <a:avLst/>
                                              </a:prstGeom>
                                            </pic:spPr>
                                          </pic:pic>
                                        </a:graphicData>
                                      </a:graphic>
                                    </wp:inline>
                                  </w:drawing>
                                </w:r>
                              </w:ins>
                            </w:p>
                            <w:p w14:paraId="3EC137A2" w14:textId="44DC6969" w:rsidR="005F29B9" w:rsidRDefault="005F29B9">
                              <w:pPr>
                                <w:jc w:val="center"/>
                                <w:rPr>
                                  <w:ins w:id="718" w:author="amir" w:date="2013-05-25T17:04:00Z"/>
                                </w:rPr>
                                <w:pPrChange w:id="719" w:author="amir" w:date="2013-05-25T17:06:00Z">
                                  <w:pPr/>
                                </w:pPrChange>
                              </w:pPr>
                              <w:ins w:id="720" w:author="amir" w:date="2013-05-25T17:40:00Z">
                                <w:r>
                                  <w:t>(d)</w:t>
                                </w:r>
                              </w:ins>
                            </w:p>
                          </w:tc>
                        </w:tr>
                      </w:tbl>
                      <w:p w14:paraId="5A4D8ED6" w14:textId="44419786" w:rsidR="005F29B9" w:rsidRDefault="005F29B9" w:rsidP="000A4546">
                        <w:pPr>
                          <w:spacing w:before="240"/>
                          <w:jc w:val="center"/>
                          <w:rPr>
                            <w:ins w:id="721" w:author="amir" w:date="2013-05-26T00:12:00Z"/>
                          </w:rPr>
                          <w:pPrChange w:id="722" w:author="amir" w:date="2013-05-26T12:43:00Z">
                            <w:pPr/>
                          </w:pPrChange>
                        </w:pPr>
                        <w:ins w:id="723" w:author="amir" w:date="2013-05-25T17:40:00Z">
                          <w:r>
                            <w:t xml:space="preserve">Figure </w:t>
                          </w:r>
                        </w:ins>
                        <w:ins w:id="724" w:author="amir" w:date="2013-05-26T00:09:00Z">
                          <w:r>
                            <w:t>3</w:t>
                          </w:r>
                        </w:ins>
                        <w:ins w:id="725" w:author="amir" w:date="2013-05-25T17:40:00Z">
                          <w:r w:rsidR="000A4546">
                            <w:t>-</w:t>
                          </w:r>
                        </w:ins>
                        <w:ins w:id="726" w:author="amir" w:date="2013-05-26T12:41:00Z">
                          <w:r w:rsidR="000A4546">
                            <w:t xml:space="preserve">(a) Log-likelihoods of ergodic model, left-to-right HDP-HMM with DPM emissions and left-to-right model with HDP emissions are </w:t>
                          </w:r>
                        </w:ins>
                        <w:ins w:id="727" w:author="amir" w:date="2013-05-26T12:42:00Z">
                          <w:r w:rsidR="000A4546">
                            <w:t>compared to each other. (b) The generative model structure</w:t>
                          </w:r>
                        </w:ins>
                        <w:ins w:id="728" w:author="amir" w:date="2013-05-26T12:43:00Z">
                          <w:r w:rsidR="000A4546">
                            <w:t>.</w:t>
                          </w:r>
                        </w:ins>
                        <w:ins w:id="729" w:author="amir" w:date="2013-05-26T12:42:00Z">
                          <w:r w:rsidR="000A4546">
                            <w:t xml:space="preserve"> (</w:t>
                          </w:r>
                        </w:ins>
                        <w:ins w:id="730" w:author="amir" w:date="2013-05-26T12:43:00Z">
                          <w:r w:rsidR="000A4546">
                            <w:t>c) The structure learnt by ergodic HDP-HMM</w:t>
                          </w:r>
                        </w:ins>
                        <w:ins w:id="731" w:author="amir" w:date="2013-05-26T14:16:00Z">
                          <w:r w:rsidR="00A9141D">
                            <w:t>.</w:t>
                          </w:r>
                        </w:ins>
                        <w:ins w:id="732" w:author="amir" w:date="2013-05-26T12:43:00Z">
                          <w:r w:rsidR="000A4546">
                            <w:t xml:space="preserve"> (d) The structure learnt by left-to-right</w:t>
                          </w:r>
                        </w:ins>
                        <w:ins w:id="733" w:author="amir" w:date="2013-05-26T12:44:00Z">
                          <w:r w:rsidR="000A4546">
                            <w:t xml:space="preserve"> </w:t>
                          </w:r>
                        </w:ins>
                        <w:ins w:id="734" w:author="amir" w:date="2013-05-26T12:43:00Z">
                          <w:r w:rsidR="000A4546">
                            <w:t xml:space="preserve">HDP-HMM. </w:t>
                          </w:r>
                        </w:ins>
                        <w:ins w:id="735" w:author="amir" w:date="2013-05-26T12:41:00Z">
                          <w:r w:rsidR="000A4546">
                            <w:t xml:space="preserve"> </w:t>
                          </w:r>
                        </w:ins>
                      </w:p>
                      <w:p w14:paraId="058E320B" w14:textId="77777777" w:rsidR="005F29B9" w:rsidRDefault="005F29B9">
                        <w:pPr>
                          <w:spacing w:before="240"/>
                          <w:jc w:val="center"/>
                          <w:pPrChange w:id="736" w:author="amir" w:date="2013-05-26T00:12:00Z">
                            <w:pPr/>
                          </w:pPrChange>
                        </w:pPr>
                      </w:p>
                    </w:txbxContent>
                  </v:textbox>
                  <w10:wrap type="topAndBottom" anchorx="margin" anchory="margin"/>
                </v:shape>
              </w:pict>
            </mc:Fallback>
          </mc:AlternateContent>
        </w:r>
      </w:ins>
      <w:ins w:id="737" w:author="amir" w:date="2013-05-25T18:12:00Z">
        <w:r w:rsidR="00E44AD9" w:rsidRPr="00E44AD9">
          <w:rPr>
            <w:b/>
            <w:bCs/>
            <w:spacing w:val="5"/>
            <w:kern w:val="1"/>
            <w:rPrChange w:id="738" w:author="amir" w:date="2013-05-25T18:12:00Z">
              <w:rPr>
                <w:spacing w:val="5"/>
                <w:kern w:val="1"/>
              </w:rPr>
            </w:rPrChange>
          </w:rPr>
          <w:t>TIMIT Classification.</w:t>
        </w:r>
        <w:r w:rsidR="00E71583">
          <w:rPr>
            <w:spacing w:val="5"/>
            <w:kern w:val="1"/>
          </w:rPr>
          <w:t xml:space="preserve"> </w:t>
        </w:r>
      </w:ins>
      <w:ins w:id="739" w:author="amir" w:date="2013-05-25T20:09:00Z">
        <w:r w:rsidR="00E71583">
          <w:rPr>
            <w:spacing w:val="5"/>
            <w:kern w:val="1"/>
          </w:rPr>
          <w:t xml:space="preserve">The TIMIT read speech data set [] is one of the most cited </w:t>
        </w:r>
      </w:ins>
      <w:ins w:id="740" w:author="amir" w:date="2013-05-25T20:10:00Z">
        <w:r w:rsidR="00E71583">
          <w:rPr>
            <w:spacing w:val="5"/>
            <w:kern w:val="1"/>
          </w:rPr>
          <w:t>evaluation data used to compare new speech recognition algorithms.</w:t>
        </w:r>
      </w:ins>
      <w:ins w:id="741" w:author="amir" w:date="2013-05-25T20:11:00Z">
        <w:r w:rsidR="00E71583">
          <w:rPr>
            <w:spacing w:val="5"/>
            <w:kern w:val="1"/>
          </w:rPr>
          <w:t xml:space="preserve"> The data segmented manually into phonemes and therefore is a natural choice </w:t>
        </w:r>
      </w:ins>
      <w:ins w:id="742" w:author="amir" w:date="2013-05-25T20:38:00Z">
        <w:r w:rsidR="00CB0E08">
          <w:rPr>
            <w:spacing w:val="5"/>
            <w:kern w:val="1"/>
          </w:rPr>
          <w:t>to evaluate</w:t>
        </w:r>
      </w:ins>
      <w:ins w:id="743" w:author="amir" w:date="2013-05-25T20:12:00Z">
        <w:r w:rsidR="00E71583">
          <w:rPr>
            <w:spacing w:val="5"/>
            <w:kern w:val="1"/>
          </w:rPr>
          <w:t xml:space="preserve"> </w:t>
        </w:r>
      </w:ins>
      <w:ins w:id="744" w:author="amir" w:date="2013-05-26T11:44:00Z">
        <w:r w:rsidR="002B5EE2">
          <w:rPr>
            <w:spacing w:val="5"/>
            <w:kern w:val="1"/>
          </w:rPr>
          <w:t xml:space="preserve">phoneme </w:t>
        </w:r>
      </w:ins>
      <w:ins w:id="745" w:author="amir" w:date="2013-05-25T20:12:00Z">
        <w:r w:rsidR="00E71583">
          <w:rPr>
            <w:spacing w:val="5"/>
            <w:kern w:val="1"/>
          </w:rPr>
          <w:t xml:space="preserve">classification algorithms. TIMIT contains 630 speakers from eight </w:t>
        </w:r>
      </w:ins>
      <w:ins w:id="746" w:author="amir" w:date="2013-05-25T20:13:00Z">
        <w:r w:rsidR="00E71583">
          <w:rPr>
            <w:spacing w:val="5"/>
            <w:kern w:val="1"/>
          </w:rPr>
          <w:t>main dialect of American English</w:t>
        </w:r>
      </w:ins>
      <w:ins w:id="747" w:author="amir" w:date="2013-05-26T11:44:00Z">
        <w:r w:rsidR="009430CA">
          <w:rPr>
            <w:spacing w:val="5"/>
            <w:kern w:val="1"/>
          </w:rPr>
          <w:t xml:space="preserve"> []</w:t>
        </w:r>
      </w:ins>
      <w:ins w:id="748" w:author="amir" w:date="2013-05-25T20:13:00Z">
        <w:r w:rsidR="00E71583">
          <w:rPr>
            <w:spacing w:val="5"/>
            <w:kern w:val="1"/>
          </w:rPr>
          <w:t xml:space="preserve">. The </w:t>
        </w:r>
      </w:ins>
      <w:ins w:id="749" w:author="amir" w:date="2013-05-25T20:18:00Z">
        <w:r w:rsidR="00E71583">
          <w:rPr>
            <w:spacing w:val="5"/>
            <w:kern w:val="1"/>
          </w:rPr>
          <w:t xml:space="preserve">total </w:t>
        </w:r>
      </w:ins>
      <w:ins w:id="750" w:author="amir" w:date="2013-05-25T20:19:00Z">
        <w:r w:rsidR="005F691B">
          <w:rPr>
            <w:spacing w:val="5"/>
            <w:kern w:val="1"/>
          </w:rPr>
          <w:t>numbers of utterances are</w:t>
        </w:r>
      </w:ins>
      <w:ins w:id="751" w:author="amir" w:date="2013-05-25T20:18:00Z">
        <w:r w:rsidR="00E71583">
          <w:rPr>
            <w:spacing w:val="5"/>
            <w:kern w:val="1"/>
          </w:rPr>
          <w:t xml:space="preserve"> 6300 where 3990 utterances are the standard training set and 150 </w:t>
        </w:r>
      </w:ins>
      <w:ins w:id="752" w:author="amir" w:date="2013-05-25T20:19:00Z">
        <w:r w:rsidR="00E71583">
          <w:rPr>
            <w:spacing w:val="5"/>
            <w:kern w:val="1"/>
          </w:rPr>
          <w:t>utterances</w:t>
        </w:r>
      </w:ins>
      <w:ins w:id="753" w:author="amir" w:date="2013-05-25T20:18:00Z">
        <w:r w:rsidR="00E71583">
          <w:rPr>
            <w:spacing w:val="5"/>
            <w:kern w:val="1"/>
          </w:rPr>
          <w:t xml:space="preserve"> are core test set. </w:t>
        </w:r>
      </w:ins>
      <w:ins w:id="754" w:author="amir" w:date="2013-05-25T20:38:00Z">
        <w:r w:rsidR="00CB0E08">
          <w:rPr>
            <w:spacing w:val="5"/>
            <w:kern w:val="1"/>
          </w:rPr>
          <w:t xml:space="preserve"> We followed the standard practice of building models for 48 phonemes and then map them into 39 phonemes [].</w:t>
        </w:r>
      </w:ins>
      <w:ins w:id="755" w:author="amir" w:date="2013-05-25T21:12:00Z">
        <w:r w:rsidR="00D96854">
          <w:rPr>
            <w:spacing w:val="5"/>
            <w:kern w:val="1"/>
          </w:rPr>
          <w:t xml:space="preserve"> </w:t>
        </w:r>
      </w:ins>
      <w:ins w:id="756" w:author="amir" w:date="2013-05-25T21:14:00Z">
        <w:r w:rsidR="00D96854">
          <w:rPr>
            <w:spacing w:val="5"/>
            <w:kern w:val="1"/>
          </w:rPr>
          <w:t xml:space="preserve">The first 12 </w:t>
        </w:r>
      </w:ins>
      <w:ins w:id="757" w:author="amir" w:date="2013-05-25T21:12:00Z">
        <w:r w:rsidR="00D96854" w:rsidRPr="00D96854">
          <w:rPr>
            <w:spacing w:val="5"/>
            <w:kern w:val="1"/>
          </w:rPr>
          <w:t>Mel-Frequency Cepstral Coefficient</w:t>
        </w:r>
      </w:ins>
      <w:ins w:id="758" w:author="amir" w:date="2013-05-25T21:14:00Z">
        <w:r w:rsidR="00D96854">
          <w:rPr>
            <w:spacing w:val="5"/>
            <w:kern w:val="1"/>
          </w:rPr>
          <w:t>s</w:t>
        </w:r>
      </w:ins>
      <w:ins w:id="759" w:author="amir" w:date="2013-05-25T21:12:00Z">
        <w:r w:rsidR="00D96854">
          <w:rPr>
            <w:spacing w:val="5"/>
            <w:kern w:val="1"/>
          </w:rPr>
          <w:t xml:space="preserve"> (MFCC)</w:t>
        </w:r>
      </w:ins>
      <w:ins w:id="760" w:author="amir" w:date="2013-05-25T21:14:00Z">
        <w:r w:rsidR="00D96854">
          <w:rPr>
            <w:spacing w:val="5"/>
            <w:kern w:val="1"/>
          </w:rPr>
          <w:t xml:space="preserve"> plus energy</w:t>
        </w:r>
      </w:ins>
      <w:ins w:id="761" w:author="amir" w:date="2013-05-25T21:12:00Z">
        <w:r w:rsidR="00D96854">
          <w:rPr>
            <w:spacing w:val="5"/>
            <w:kern w:val="1"/>
          </w:rPr>
          <w:t xml:space="preserve"> </w:t>
        </w:r>
      </w:ins>
      <w:ins w:id="762" w:author="amir" w:date="2013-05-25T21:13:00Z">
        <w:r w:rsidR="00D96854">
          <w:rPr>
            <w:spacing w:val="5"/>
            <w:kern w:val="1"/>
          </w:rPr>
          <w:t xml:space="preserve">and their first and second derivatives (delta and delta-delta) </w:t>
        </w:r>
      </w:ins>
      <w:ins w:id="763" w:author="amir" w:date="2013-05-25T21:12:00Z">
        <w:r w:rsidR="00D96854">
          <w:rPr>
            <w:spacing w:val="5"/>
            <w:kern w:val="1"/>
          </w:rPr>
          <w:t>features have been used to</w:t>
        </w:r>
      </w:ins>
      <w:ins w:id="764" w:author="amir" w:date="2013-05-25T21:14:00Z">
        <w:r w:rsidR="00D96854">
          <w:rPr>
            <w:spacing w:val="5"/>
            <w:kern w:val="1"/>
          </w:rPr>
          <w:t xml:space="preserve"> convert speech data into 39 dimensional</w:t>
        </w:r>
      </w:ins>
      <w:ins w:id="765" w:author="amir" w:date="2013-05-25T21:16:00Z">
        <w:r w:rsidR="00D96854">
          <w:rPr>
            <w:spacing w:val="5"/>
            <w:kern w:val="1"/>
          </w:rPr>
          <w:t xml:space="preserve"> streams. We have used analysis </w:t>
        </w:r>
      </w:ins>
      <w:ins w:id="766" w:author="amir" w:date="2013-05-25T21:17:00Z">
        <w:r w:rsidR="00D96854">
          <w:rPr>
            <w:spacing w:val="5"/>
            <w:kern w:val="1"/>
          </w:rPr>
          <w:t>H</w:t>
        </w:r>
      </w:ins>
      <w:ins w:id="767" w:author="amir" w:date="2013-05-25T21:16:00Z">
        <w:r w:rsidR="00D96854">
          <w:rPr>
            <w:spacing w:val="5"/>
            <w:kern w:val="1"/>
          </w:rPr>
          <w:t>amming win</w:t>
        </w:r>
      </w:ins>
      <w:ins w:id="768" w:author="amir" w:date="2013-05-25T21:17:00Z">
        <w:r w:rsidR="00D96854">
          <w:rPr>
            <w:spacing w:val="5"/>
            <w:kern w:val="1"/>
          </w:rPr>
          <w:t>dow of 25 msec and frame rate of 10 msec.</w:t>
        </w:r>
      </w:ins>
      <w:ins w:id="769" w:author="amir" w:date="2013-05-25T21:12:00Z">
        <w:r w:rsidR="00D96854">
          <w:rPr>
            <w:spacing w:val="5"/>
            <w:kern w:val="1"/>
          </w:rPr>
          <w:t xml:space="preserve"> </w:t>
        </w:r>
      </w:ins>
      <w:ins w:id="770" w:author="amir" w:date="2013-05-25T21:19:00Z">
        <w:r w:rsidR="00802384">
          <w:rPr>
            <w:spacing w:val="5"/>
            <w:kern w:val="1"/>
          </w:rPr>
          <w:t>In this experiment, left-to-right HDP-HMM</w:t>
        </w:r>
      </w:ins>
      <w:ins w:id="771" w:author="amir" w:date="2013-05-25T21:20:00Z">
        <w:r w:rsidR="00802384">
          <w:rPr>
            <w:spacing w:val="5"/>
            <w:kern w:val="1"/>
          </w:rPr>
          <w:t>s</w:t>
        </w:r>
        <w:r w:rsidR="00612324">
          <w:rPr>
            <w:spacing w:val="5"/>
            <w:kern w:val="1"/>
          </w:rPr>
          <w:t xml:space="preserve"> </w:t>
        </w:r>
      </w:ins>
      <w:ins w:id="772" w:author="amir" w:date="2013-05-25T21:19:00Z">
        <w:r w:rsidR="00802384">
          <w:rPr>
            <w:spacing w:val="5"/>
            <w:kern w:val="1"/>
          </w:rPr>
          <w:t>with Gaussian and DPM emissions h</w:t>
        </w:r>
      </w:ins>
      <w:ins w:id="773" w:author="amir" w:date="2013-05-25T21:20:00Z">
        <w:r w:rsidR="00612324">
          <w:rPr>
            <w:spacing w:val="5"/>
            <w:kern w:val="1"/>
          </w:rPr>
          <w:t xml:space="preserve">ave been used. From </w:t>
        </w:r>
      </w:ins>
      <w:ins w:id="774" w:author="amir" w:date="2013-05-25T21:21:00Z">
        <w:r w:rsidR="00612324">
          <w:rPr>
            <w:spacing w:val="5"/>
            <w:kern w:val="1"/>
          </w:rPr>
          <w:t>previous</w:t>
        </w:r>
      </w:ins>
      <w:ins w:id="775" w:author="amir" w:date="2013-05-25T21:20:00Z">
        <w:r w:rsidR="00612324">
          <w:rPr>
            <w:spacing w:val="5"/>
            <w:kern w:val="1"/>
          </w:rPr>
          <w:t xml:space="preserve"> </w:t>
        </w:r>
      </w:ins>
      <w:ins w:id="776" w:author="amir" w:date="2013-05-25T21:21:00Z">
        <w:r w:rsidR="00612324">
          <w:rPr>
            <w:spacing w:val="5"/>
            <w:kern w:val="1"/>
          </w:rPr>
          <w:t xml:space="preserve">experiments we expect left-to-right HDP-HMM with HDP emissions gave better results but due to computational reasons we have not completed experiments related to those models and the results for them will published in the future. We have used </w:t>
        </w:r>
      </w:ins>
      <w:ins w:id="777" w:author="amir" w:date="2013-05-25T21:34:00Z">
        <w:r w:rsidR="001D53B5">
          <w:rPr>
            <w:spacing w:val="5"/>
            <w:kern w:val="1"/>
          </w:rPr>
          <w:t xml:space="preserve">non-conjugate priors </w:t>
        </w:r>
      </w:ins>
      <w:ins w:id="778" w:author="amir" w:date="2013-05-25T21:36:00Z">
        <w:r w:rsidR="001D53B5">
          <w:rPr>
            <w:spacing w:val="5"/>
            <w:kern w:val="1"/>
          </w:rPr>
          <w:t xml:space="preserve">and placed a Gaussian prior </w:t>
        </w:r>
      </w:ins>
      <w:ins w:id="779" w:author="amir" w:date="2013-05-25T21:37:00Z">
        <w:r w:rsidR="00467285">
          <w:rPr>
            <w:spacing w:val="5"/>
            <w:kern w:val="1"/>
          </w:rPr>
          <w:t>on the mean and inverse-Wishart</w:t>
        </w:r>
      </w:ins>
      <w:ins w:id="780" w:author="amir" w:date="2013-05-25T23:24:00Z">
        <w:r w:rsidR="00467285">
          <w:rPr>
            <w:spacing w:val="5"/>
            <w:kern w:val="1"/>
          </w:rPr>
          <w:t xml:space="preserve"> </w:t>
        </w:r>
      </w:ins>
      <w:ins w:id="781" w:author="amir" w:date="2013-05-25T21:37:00Z">
        <w:r w:rsidR="001D53B5">
          <w:rPr>
            <w:spacing w:val="5"/>
            <w:kern w:val="1"/>
          </w:rPr>
          <w:t xml:space="preserve">(IW) prior on the covariance matrix. </w:t>
        </w:r>
      </w:ins>
      <w:ins w:id="782" w:author="amir" w:date="2013-05-25T21:38:00Z">
        <w:r w:rsidR="001D53B5">
          <w:rPr>
            <w:spacing w:val="5"/>
            <w:kern w:val="1"/>
          </w:rPr>
          <w:t>Truncation levels are set to 10.</w:t>
        </w:r>
      </w:ins>
    </w:p>
    <w:p w14:paraId="7C529183" w14:textId="55E6EBEE" w:rsidR="006E5EC7" w:rsidRDefault="006E5EC7" w:rsidP="006E5EC7">
      <w:pPr>
        <w:widowControl w:val="0"/>
        <w:autoSpaceDE w:val="0"/>
        <w:autoSpaceDN w:val="0"/>
        <w:adjustRightInd w:val="0"/>
        <w:spacing w:before="120" w:line="226" w:lineRule="auto"/>
        <w:jc w:val="both"/>
        <w:rPr>
          <w:ins w:id="783" w:author="amir" w:date="2013-05-26T11:47:00Z"/>
          <w:spacing w:val="5"/>
          <w:kern w:val="1"/>
        </w:rPr>
        <w:pPrChange w:id="784" w:author="amir" w:date="2013-05-26T11:46:00Z">
          <w:pPr>
            <w:widowControl w:val="0"/>
            <w:autoSpaceDE w:val="0"/>
            <w:autoSpaceDN w:val="0"/>
            <w:adjustRightInd w:val="0"/>
            <w:spacing w:before="120" w:line="226" w:lineRule="auto"/>
            <w:jc w:val="both"/>
          </w:pPr>
        </w:pPrChange>
      </w:pPr>
      <w:ins w:id="785" w:author="amir" w:date="2013-05-26T11:46:00Z">
        <w:r>
          <w:rPr>
            <w:spacing w:val="5"/>
            <w:kern w:val="1"/>
          </w:rPr>
          <w:t xml:space="preserve">Table 1 compare the classification error of left-to-right models and parametric models. Since the maximum number of mixtures components set to 10, we have examined parametric HMMs with 10 components per </w:t>
        </w:r>
        <w:r>
          <w:rPr>
            <w:spacing w:val="5"/>
            <w:kern w:val="1"/>
          </w:rPr>
          <w:lastRenderedPageBreak/>
          <w:t xml:space="preserve">state. As this table shows even left-to-right HDP-HMM with Gaussian emissions outperforms the parametric model. </w:t>
        </w:r>
      </w:ins>
    </w:p>
    <w:p w14:paraId="501C8266" w14:textId="6EF2F998" w:rsidR="00602B36" w:rsidRDefault="006E5EC7" w:rsidP="006E5EC7">
      <w:pPr>
        <w:widowControl w:val="0"/>
        <w:autoSpaceDE w:val="0"/>
        <w:autoSpaceDN w:val="0"/>
        <w:adjustRightInd w:val="0"/>
        <w:spacing w:before="120" w:line="226" w:lineRule="auto"/>
        <w:jc w:val="both"/>
        <w:rPr>
          <w:ins w:id="786" w:author="amir" w:date="2013-05-25T17:03:00Z"/>
          <w:spacing w:val="5"/>
          <w:kern w:val="1"/>
        </w:rPr>
        <w:pPrChange w:id="787" w:author="amir" w:date="2013-05-26T11:49:00Z">
          <w:pPr>
            <w:widowControl w:val="0"/>
            <w:autoSpaceDE w:val="0"/>
            <w:autoSpaceDN w:val="0"/>
            <w:adjustRightInd w:val="0"/>
            <w:spacing w:before="120" w:line="226" w:lineRule="auto"/>
            <w:jc w:val="both"/>
          </w:pPr>
        </w:pPrChange>
      </w:pPr>
      <w:ins w:id="788" w:author="amir" w:date="2013-05-25T22:55:00Z">
        <w:r>
          <w:t xml:space="preserve">Figure </w:t>
        </w:r>
      </w:ins>
      <w:ins w:id="789" w:author="amir" w:date="2013-05-26T11:47:00Z">
        <w:r>
          <w:t>4</w:t>
        </w:r>
      </w:ins>
      <w:ins w:id="790" w:author="amir" w:date="2013-05-25T22:55:00Z">
        <w:r w:rsidR="008B18C2">
          <w:t xml:space="preserve"> shows the discovered structure for phonemes </w:t>
        </w:r>
        <w:r w:rsidR="008B18C2">
          <w:rPr>
            <w:i/>
          </w:rPr>
          <w:t xml:space="preserve">/aa/ </w:t>
        </w:r>
        <w:r w:rsidR="008B18C2">
          <w:t xml:space="preserve">and </w:t>
        </w:r>
        <w:r w:rsidR="008B18C2">
          <w:rPr>
            <w:i/>
          </w:rPr>
          <w:t xml:space="preserve">/sh/ </w:t>
        </w:r>
        <w:r w:rsidR="008B18C2">
          <w:t>using the proposed model. As the amount of data increases the system can learn a more complex model for the same phone. It is also important to note that structure learned for each phone is different and reflects underlying differences between phones.</w:t>
        </w:r>
      </w:ins>
      <w:ins w:id="791" w:author="amir" w:date="2013-05-25T23:02:00Z">
        <w:r w:rsidR="00594C80">
          <w:t xml:space="preserve"> Also note that the learned structures models multi-modalities by learning several </w:t>
        </w:r>
      </w:ins>
      <w:ins w:id="792" w:author="amir" w:date="2013-05-25T23:03:00Z">
        <w:r w:rsidR="00594C80">
          <w:t>parallel</w:t>
        </w:r>
      </w:ins>
      <w:ins w:id="793" w:author="amir" w:date="2013-05-25T23:02:00Z">
        <w:r w:rsidR="00594C80">
          <w:t xml:space="preserve"> </w:t>
        </w:r>
      </w:ins>
      <w:ins w:id="794" w:author="amir" w:date="2013-05-25T23:03:00Z">
        <w:r w:rsidR="00594C80">
          <w:t xml:space="preserve">left-to-right paths; i.e. </w:t>
        </w:r>
      </w:ins>
      <w:ins w:id="795" w:author="amir" w:date="2013-05-25T23:04:00Z">
        <w:r w:rsidR="00594C80">
          <w:t xml:space="preserve">in </w:t>
        </w:r>
      </w:ins>
      <w:ins w:id="796" w:author="amir" w:date="2013-05-26T11:49:00Z">
        <w:r>
          <w:t>Figure</w:t>
        </w:r>
      </w:ins>
      <w:ins w:id="797" w:author="amir" w:date="2013-05-25T23:04:00Z">
        <w:r>
          <w:t xml:space="preserve"> </w:t>
        </w:r>
      </w:ins>
      <w:ins w:id="798" w:author="amir" w:date="2013-05-26T11:49:00Z">
        <w:r>
          <w:t>4-</w:t>
        </w:r>
      </w:ins>
      <w:ins w:id="799" w:author="amir" w:date="2013-05-25T23:04:00Z">
        <w:r w:rsidR="00594C80">
          <w:t>(</w:t>
        </w:r>
      </w:ins>
      <w:ins w:id="800" w:author="amir" w:date="2013-05-26T11:49:00Z">
        <w:r>
          <w:t>c</w:t>
        </w:r>
      </w:ins>
      <w:ins w:id="801" w:author="amir" w:date="2013-05-25T23:04:00Z">
        <w:r w:rsidR="00594C80">
          <w:t>)</w:t>
        </w:r>
      </w:ins>
      <w:ins w:id="802" w:author="amir" w:date="2013-05-26T11:49:00Z">
        <w:r>
          <w:t>,</w:t>
        </w:r>
      </w:ins>
      <w:ins w:id="803" w:author="amir" w:date="2013-05-25T23:04:00Z">
        <w:r w:rsidR="00594C80">
          <w:t xml:space="preserve"> S</w:t>
        </w:r>
        <w:r w:rsidR="00594C80" w:rsidRPr="006D3379">
          <w:rPr>
            <w:vertAlign w:val="subscript"/>
            <w:rPrChange w:id="804" w:author="amir" w:date="2013-05-25T23:05:00Z">
              <w:rPr/>
            </w:rPrChange>
          </w:rPr>
          <w:t>1</w:t>
        </w:r>
        <w:r w:rsidR="00594C80">
          <w:t>-S</w:t>
        </w:r>
        <w:r w:rsidR="00594C80" w:rsidRPr="006D3379">
          <w:rPr>
            <w:vertAlign w:val="subscript"/>
            <w:rPrChange w:id="805" w:author="amir" w:date="2013-05-25T23:05:00Z">
              <w:rPr/>
            </w:rPrChange>
          </w:rPr>
          <w:t>2</w:t>
        </w:r>
        <w:r w:rsidR="00594C80">
          <w:t>, S</w:t>
        </w:r>
        <w:r w:rsidR="00594C80" w:rsidRPr="006D3379">
          <w:rPr>
            <w:vertAlign w:val="subscript"/>
            <w:rPrChange w:id="806" w:author="amir" w:date="2013-05-25T23:06:00Z">
              <w:rPr/>
            </w:rPrChange>
          </w:rPr>
          <w:t>1</w:t>
        </w:r>
        <w:r w:rsidR="00594C80">
          <w:t>-S</w:t>
        </w:r>
        <w:r w:rsidR="00594C80" w:rsidRPr="006D3379">
          <w:rPr>
            <w:vertAlign w:val="subscript"/>
            <w:rPrChange w:id="807" w:author="amir" w:date="2013-05-25T23:06:00Z">
              <w:rPr/>
            </w:rPrChange>
          </w:rPr>
          <w:t>3</w:t>
        </w:r>
        <w:r w:rsidR="00594C80">
          <w:t xml:space="preserve"> and S</w:t>
        </w:r>
        <w:r w:rsidR="00594C80" w:rsidRPr="006D3379">
          <w:rPr>
            <w:vertAlign w:val="subscript"/>
            <w:rPrChange w:id="808" w:author="amir" w:date="2013-05-25T23:06:00Z">
              <w:rPr/>
            </w:rPrChange>
          </w:rPr>
          <w:t>1</w:t>
        </w:r>
        <w:r w:rsidR="00594C80">
          <w:t>-S</w:t>
        </w:r>
        <w:r w:rsidR="00594C80" w:rsidRPr="006D3379">
          <w:rPr>
            <w:vertAlign w:val="subscript"/>
            <w:rPrChange w:id="809" w:author="amir" w:date="2013-05-25T23:06:00Z">
              <w:rPr/>
            </w:rPrChange>
          </w:rPr>
          <w:t>4</w:t>
        </w:r>
        <w:r w:rsidR="006D3379">
          <w:t xml:space="preserve"> show</w:t>
        </w:r>
        <w:r w:rsidR="00594C80">
          <w:t xml:space="preserve"> three </w:t>
        </w:r>
      </w:ins>
      <w:ins w:id="810" w:author="amir" w:date="2013-05-25T23:05:00Z">
        <w:r w:rsidR="00594C80">
          <w:t>parallel</w:t>
        </w:r>
      </w:ins>
      <w:ins w:id="811" w:author="amir" w:date="2013-05-25T23:04:00Z">
        <w:r w:rsidR="00594C80">
          <w:t xml:space="preserve"> </w:t>
        </w:r>
      </w:ins>
      <w:ins w:id="812" w:author="amir" w:date="2013-05-25T23:05:00Z">
        <w:r w:rsidR="006D3379">
          <w:t>models.</w:t>
        </w:r>
      </w:ins>
    </w:p>
    <w:p w14:paraId="0FEAF198" w14:textId="2D9EE774" w:rsidR="002D0824" w:rsidDel="00BE6FE2" w:rsidRDefault="002817A3" w:rsidP="006E5EC7">
      <w:pPr>
        <w:widowControl w:val="0"/>
        <w:autoSpaceDE w:val="0"/>
        <w:autoSpaceDN w:val="0"/>
        <w:adjustRightInd w:val="0"/>
        <w:spacing w:before="120" w:line="226" w:lineRule="auto"/>
        <w:jc w:val="both"/>
        <w:rPr>
          <w:del w:id="813" w:author="amir" w:date="2013-05-25T16:43:00Z"/>
          <w:spacing w:val="5"/>
          <w:kern w:val="1"/>
        </w:rPr>
        <w:pPrChange w:id="814" w:author="amir" w:date="2013-05-26T11:46:00Z">
          <w:pPr>
            <w:widowControl w:val="0"/>
            <w:autoSpaceDE w:val="0"/>
            <w:autoSpaceDN w:val="0"/>
            <w:adjustRightInd w:val="0"/>
            <w:spacing w:before="120" w:line="226" w:lineRule="auto"/>
            <w:jc w:val="both"/>
          </w:pPr>
        </w:pPrChange>
      </w:pPr>
      <w:ins w:id="815" w:author="amir" w:date="2013-05-25T22:34:00Z">
        <w:r w:rsidRPr="008C4315">
          <w:rPr>
            <w:noProof/>
            <w:spacing w:val="5"/>
            <w:kern w:val="1"/>
            <w:rPrChange w:id="816" w:author="Unknown">
              <w:rPr>
                <w:noProof/>
              </w:rPr>
            </w:rPrChange>
          </w:rPr>
          <mc:AlternateContent>
            <mc:Choice Requires="wps">
              <w:drawing>
                <wp:anchor distT="0" distB="0" distL="114300" distR="114300" simplePos="0" relativeHeight="251670528" behindDoc="0" locked="0" layoutInCell="0" allowOverlap="0" wp14:anchorId="584EAD4A" wp14:editId="7CC33CE3">
                  <wp:simplePos x="0" y="0"/>
                  <wp:positionH relativeFrom="margin">
                    <wp:align>center</wp:align>
                  </wp:positionH>
                  <wp:positionV relativeFrom="margin">
                    <wp:align>top</wp:align>
                  </wp:positionV>
                  <wp:extent cx="5132070" cy="3105150"/>
                  <wp:effectExtent l="0" t="0" r="0" b="0"/>
                  <wp:wrapTopAndBottom/>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32070" cy="3105665"/>
                          </a:xfrm>
                          <a:prstGeom prst="rect">
                            <a:avLst/>
                          </a:prstGeom>
                          <a:solidFill>
                            <a:srgbClr val="FFFFFF"/>
                          </a:solidFill>
                          <a:ln w="9525">
                            <a:noFill/>
                            <a:miter lim="800000"/>
                            <a:headEnd/>
                            <a:tailEnd/>
                          </a:ln>
                        </wps:spPr>
                        <wps:txbx>
                          <w:txbxContent>
                            <w:tbl>
                              <w:tblPr>
                                <w:tblStyle w:val="TableGrid"/>
                                <w:tblW w:w="78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Change w:id="817" w:author="amir" w:date="2013-05-26T00:11:00Z">
                                  <w:tblPr>
                                    <w:tblStyle w:val="TableGrid"/>
                                    <w:tblW w:w="0" w:type="auto"/>
                                    <w:tblLook w:val="04A0" w:firstRow="1" w:lastRow="0" w:firstColumn="1" w:lastColumn="0" w:noHBand="0" w:noVBand="1"/>
                                  </w:tblPr>
                                </w:tblPrChange>
                              </w:tblPr>
                              <w:tblGrid>
                                <w:gridCol w:w="2897"/>
                                <w:gridCol w:w="4916"/>
                                <w:tblGridChange w:id="818">
                                  <w:tblGrid>
                                    <w:gridCol w:w="2797"/>
                                    <w:gridCol w:w="5262"/>
                                  </w:tblGrid>
                                </w:tblGridChange>
                              </w:tblGrid>
                              <w:tr w:rsidR="005F29B9" w14:paraId="61F9E695" w14:textId="77777777" w:rsidTr="002817A3">
                                <w:trPr>
                                  <w:trHeight w:val="1926"/>
                                  <w:ins w:id="819" w:author="amir" w:date="2013-05-25T22:36:00Z"/>
                                </w:trPr>
                                <w:tc>
                                  <w:tcPr>
                                    <w:tcW w:w="2897" w:type="dxa"/>
                                    <w:vAlign w:val="center"/>
                                    <w:tcPrChange w:id="820" w:author="amir" w:date="2013-05-26T00:11:00Z">
                                      <w:tcPr>
                                        <w:tcW w:w="3845" w:type="dxa"/>
                                      </w:tcPr>
                                    </w:tcPrChange>
                                  </w:tcPr>
                                  <w:p w14:paraId="108CEA1C" w14:textId="02BA08A7" w:rsidR="005F29B9" w:rsidRDefault="005F29B9">
                                    <w:pPr>
                                      <w:jc w:val="center"/>
                                      <w:rPr>
                                        <w:ins w:id="821" w:author="amir" w:date="2013-05-25T22:42:00Z"/>
                                      </w:rPr>
                                      <w:pPrChange w:id="822" w:author="amir" w:date="2013-05-25T22:41:00Z">
                                        <w:pPr/>
                                      </w:pPrChange>
                                    </w:pPr>
                                  </w:p>
                                  <w:p w14:paraId="3D255720" w14:textId="77777777" w:rsidR="005F29B9" w:rsidRDefault="005F29B9">
                                    <w:pPr>
                                      <w:jc w:val="center"/>
                                      <w:rPr>
                                        <w:ins w:id="823" w:author="amir" w:date="2013-05-25T22:42:00Z"/>
                                      </w:rPr>
                                      <w:pPrChange w:id="824" w:author="amir" w:date="2013-05-25T22:41:00Z">
                                        <w:pPr/>
                                      </w:pPrChange>
                                    </w:pPr>
                                  </w:p>
                                  <w:p w14:paraId="3C8F0202" w14:textId="43283866" w:rsidR="005F29B9" w:rsidRDefault="005F29B9">
                                    <w:pPr>
                                      <w:jc w:val="center"/>
                                      <w:rPr>
                                        <w:ins w:id="825" w:author="amir" w:date="2013-05-25T22:40:00Z"/>
                                      </w:rPr>
                                      <w:pPrChange w:id="826" w:author="amir" w:date="2013-05-25T22:41:00Z">
                                        <w:pPr/>
                                      </w:pPrChange>
                                    </w:pPr>
                                    <w:ins w:id="827" w:author="amir" w:date="2013-05-25T22:42:00Z">
                                      <w:r>
                                        <w:rPr>
                                          <w:noProof/>
                                        </w:rPr>
                                        <w:drawing>
                                          <wp:inline distT="0" distB="0" distL="0" distR="0" wp14:anchorId="79088468" wp14:editId="56CC8470">
                                            <wp:extent cx="1342767" cy="695614"/>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_dev.JPG"/>
                                                    <pic:cNvPicPr/>
                                                  </pic:nvPicPr>
                                                  <pic:blipFill>
                                                    <a:blip r:embed="rId72">
                                                      <a:extLst>
                                                        <a:ext uri="{28A0092B-C50C-407E-A947-70E740481C1C}">
                                                          <a14:useLocalDpi xmlns:a14="http://schemas.microsoft.com/office/drawing/2010/main" val="0"/>
                                                        </a:ext>
                                                      </a:extLst>
                                                    </a:blip>
                                                    <a:stretch>
                                                      <a:fillRect/>
                                                    </a:stretch>
                                                  </pic:blipFill>
                                                  <pic:spPr>
                                                    <a:xfrm>
                                                      <a:off x="0" y="0"/>
                                                      <a:ext cx="1346851" cy="697730"/>
                                                    </a:xfrm>
                                                    <a:prstGeom prst="rect">
                                                      <a:avLst/>
                                                    </a:prstGeom>
                                                  </pic:spPr>
                                                </pic:pic>
                                              </a:graphicData>
                                            </a:graphic>
                                          </wp:inline>
                                        </w:drawing>
                                      </w:r>
                                    </w:ins>
                                  </w:p>
                                  <w:p w14:paraId="40B2E7A8" w14:textId="77777777" w:rsidR="005F29B9" w:rsidRDefault="005F29B9">
                                    <w:pPr>
                                      <w:jc w:val="center"/>
                                      <w:rPr>
                                        <w:ins w:id="828" w:author="amir" w:date="2013-05-25T22:42:00Z"/>
                                      </w:rPr>
                                      <w:pPrChange w:id="829" w:author="amir" w:date="2013-05-25T22:41:00Z">
                                        <w:pPr/>
                                      </w:pPrChange>
                                    </w:pPr>
                                  </w:p>
                                  <w:p w14:paraId="15C9DB01" w14:textId="386E613B" w:rsidR="005F29B9" w:rsidRPr="008C4315" w:rsidRDefault="005F29B9">
                                    <w:pPr>
                                      <w:jc w:val="center"/>
                                      <w:rPr>
                                        <w:ins w:id="830" w:author="amir" w:date="2013-05-25T22:36:00Z"/>
                                        <w:sz w:val="16"/>
                                        <w:szCs w:val="16"/>
                                        <w:rPrChange w:id="831" w:author="amir" w:date="2013-05-25T22:43:00Z">
                                          <w:rPr>
                                            <w:ins w:id="832" w:author="amir" w:date="2013-05-25T22:36:00Z"/>
                                          </w:rPr>
                                        </w:rPrChange>
                                      </w:rPr>
                                      <w:pPrChange w:id="833" w:author="amir" w:date="2013-05-25T22:41:00Z">
                                        <w:pPr/>
                                      </w:pPrChange>
                                    </w:pPr>
                                  </w:p>
                                </w:tc>
                                <w:tc>
                                  <w:tcPr>
                                    <w:tcW w:w="4916" w:type="dxa"/>
                                    <w:tcPrChange w:id="834" w:author="amir" w:date="2013-05-26T00:11:00Z">
                                      <w:tcPr>
                                        <w:tcW w:w="3845" w:type="dxa"/>
                                      </w:tcPr>
                                    </w:tcPrChange>
                                  </w:tcPr>
                                  <w:p w14:paraId="7BE381DD" w14:textId="1B1206F3" w:rsidR="005F29B9" w:rsidRDefault="005F29B9" w:rsidP="008C4315">
                                    <w:pPr>
                                      <w:rPr>
                                        <w:ins w:id="835" w:author="amir" w:date="2013-05-25T22:36:00Z"/>
                                      </w:rPr>
                                    </w:pPr>
                                    <w:ins w:id="836" w:author="amir" w:date="2013-05-25T22:37:00Z">
                                      <w:r>
                                        <w:rPr>
                                          <w:noProof/>
                                        </w:rPr>
                                        <w:drawing>
                                          <wp:inline distT="0" distB="0" distL="0" distR="0" wp14:anchorId="1DA1660E" wp14:editId="0D36BEF8">
                                            <wp:extent cx="2907957" cy="1166026"/>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4.JPG"/>
                                                    <pic:cNvPicPr/>
                                                  </pic:nvPicPr>
                                                  <pic:blipFill rotWithShape="1">
                                                    <a:blip r:embed="rId73">
                                                      <a:extLst>
                                                        <a:ext uri="{28A0092B-C50C-407E-A947-70E740481C1C}">
                                                          <a14:useLocalDpi xmlns:a14="http://schemas.microsoft.com/office/drawing/2010/main" val="0"/>
                                                        </a:ext>
                                                      </a:extLst>
                                                    </a:blip>
                                                    <a:srcRect t="6598"/>
                                                    <a:stretch/>
                                                  </pic:blipFill>
                                                  <pic:spPr bwMode="auto">
                                                    <a:xfrm>
                                                      <a:off x="0" y="0"/>
                                                      <a:ext cx="2912535" cy="1167862"/>
                                                    </a:xfrm>
                                                    <a:prstGeom prst="rect">
                                                      <a:avLst/>
                                                    </a:prstGeom>
                                                    <a:ln>
                                                      <a:noFill/>
                                                    </a:ln>
                                                    <a:extLst>
                                                      <a:ext uri="{53640926-AAD7-44D8-BBD7-CCE9431645EC}">
                                                        <a14:shadowObscured xmlns:a14="http://schemas.microsoft.com/office/drawing/2010/main"/>
                                                      </a:ext>
                                                    </a:extLst>
                                                  </pic:spPr>
                                                </pic:pic>
                                              </a:graphicData>
                                            </a:graphic>
                                          </wp:inline>
                                        </w:drawing>
                                      </w:r>
                                    </w:ins>
                                  </w:p>
                                </w:tc>
                              </w:tr>
                              <w:tr w:rsidR="005F29B9" w14:paraId="18646479" w14:textId="77777777" w:rsidTr="002817A3">
                                <w:trPr>
                                  <w:trHeight w:val="1448"/>
                                  <w:ins w:id="837" w:author="amir" w:date="2013-05-25T22:36:00Z"/>
                                </w:trPr>
                                <w:tc>
                                  <w:tcPr>
                                    <w:tcW w:w="2897" w:type="dxa"/>
                                    <w:tcPrChange w:id="838" w:author="amir" w:date="2013-05-26T00:11:00Z">
                                      <w:tcPr>
                                        <w:tcW w:w="3845" w:type="dxa"/>
                                      </w:tcPr>
                                    </w:tcPrChange>
                                  </w:tcPr>
                                  <w:p w14:paraId="607DAD9B" w14:textId="77777777" w:rsidR="005F29B9" w:rsidRDefault="005F29B9">
                                    <w:pPr>
                                      <w:jc w:val="both"/>
                                      <w:rPr>
                                        <w:ins w:id="839" w:author="amir" w:date="2013-05-25T22:40:00Z"/>
                                      </w:rPr>
                                      <w:pPrChange w:id="840" w:author="amir" w:date="2013-05-25T22:40:00Z">
                                        <w:pPr/>
                                      </w:pPrChange>
                                    </w:pPr>
                                    <w:ins w:id="841" w:author="amir" w:date="2013-05-25T22:38:00Z">
                                      <w:r>
                                        <w:rPr>
                                          <w:noProof/>
                                        </w:rPr>
                                        <w:drawing>
                                          <wp:inline distT="0" distB="0" distL="0" distR="0" wp14:anchorId="4EC563CB" wp14:editId="5575F521">
                                            <wp:extent cx="1721708" cy="797941"/>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_dev.JPG"/>
                                                    <pic:cNvPicPr/>
                                                  </pic:nvPicPr>
                                                  <pic:blipFill>
                                                    <a:blip r:embed="rId74">
                                                      <a:extLst>
                                                        <a:ext uri="{28A0092B-C50C-407E-A947-70E740481C1C}">
                                                          <a14:useLocalDpi xmlns:a14="http://schemas.microsoft.com/office/drawing/2010/main" val="0"/>
                                                        </a:ext>
                                                      </a:extLst>
                                                    </a:blip>
                                                    <a:stretch>
                                                      <a:fillRect/>
                                                    </a:stretch>
                                                  </pic:blipFill>
                                                  <pic:spPr>
                                                    <a:xfrm>
                                                      <a:off x="0" y="0"/>
                                                      <a:ext cx="1739575" cy="806222"/>
                                                    </a:xfrm>
                                                    <a:prstGeom prst="rect">
                                                      <a:avLst/>
                                                    </a:prstGeom>
                                                  </pic:spPr>
                                                </pic:pic>
                                              </a:graphicData>
                                            </a:graphic>
                                          </wp:inline>
                                        </w:drawing>
                                      </w:r>
                                    </w:ins>
                                  </w:p>
                                  <w:p w14:paraId="4B0FC02A" w14:textId="74A3E642" w:rsidR="005F29B9" w:rsidRDefault="005F29B9">
                                    <w:pPr>
                                      <w:jc w:val="both"/>
                                      <w:rPr>
                                        <w:ins w:id="842" w:author="amir" w:date="2013-05-25T22:36:00Z"/>
                                      </w:rPr>
                                      <w:pPrChange w:id="843" w:author="amir" w:date="2013-05-25T22:40:00Z">
                                        <w:pPr/>
                                      </w:pPrChange>
                                    </w:pPr>
                                  </w:p>
                                </w:tc>
                                <w:tc>
                                  <w:tcPr>
                                    <w:tcW w:w="4916" w:type="dxa"/>
                                    <w:tcPrChange w:id="844" w:author="amir" w:date="2013-05-26T00:11:00Z">
                                      <w:tcPr>
                                        <w:tcW w:w="3845" w:type="dxa"/>
                                      </w:tcPr>
                                    </w:tcPrChange>
                                  </w:tcPr>
                                  <w:p w14:paraId="364BE386" w14:textId="1BD7813A" w:rsidR="005F29B9" w:rsidRDefault="005F29B9">
                                    <w:pPr>
                                      <w:jc w:val="center"/>
                                      <w:rPr>
                                        <w:ins w:id="845" w:author="amir" w:date="2013-05-25T22:36:00Z"/>
                                      </w:rPr>
                                      <w:pPrChange w:id="846" w:author="amir" w:date="2013-05-25T22:41:00Z">
                                        <w:pPr/>
                                      </w:pPrChange>
                                    </w:pPr>
                                    <w:ins w:id="847" w:author="amir" w:date="2013-05-25T22:39:00Z">
                                      <w:r>
                                        <w:rPr>
                                          <w:noProof/>
                                        </w:rPr>
                                        <w:drawing>
                                          <wp:inline distT="0" distB="0" distL="0" distR="0" wp14:anchorId="35855BEC" wp14:editId="015481E2">
                                            <wp:extent cx="1888947" cy="799070"/>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_full.JPG"/>
                                                    <pic:cNvPicPr/>
                                                  </pic:nvPicPr>
                                                  <pic:blipFill>
                                                    <a:blip r:embed="rId75">
                                                      <a:extLst>
                                                        <a:ext uri="{28A0092B-C50C-407E-A947-70E740481C1C}">
                                                          <a14:useLocalDpi xmlns:a14="http://schemas.microsoft.com/office/drawing/2010/main" val="0"/>
                                                        </a:ext>
                                                      </a:extLst>
                                                    </a:blip>
                                                    <a:stretch>
                                                      <a:fillRect/>
                                                    </a:stretch>
                                                  </pic:blipFill>
                                                  <pic:spPr>
                                                    <a:xfrm>
                                                      <a:off x="0" y="0"/>
                                                      <a:ext cx="1888809" cy="799011"/>
                                                    </a:xfrm>
                                                    <a:prstGeom prst="rect">
                                                      <a:avLst/>
                                                    </a:prstGeom>
                                                  </pic:spPr>
                                                </pic:pic>
                                              </a:graphicData>
                                            </a:graphic>
                                          </wp:inline>
                                        </w:drawing>
                                      </w:r>
                                    </w:ins>
                                  </w:p>
                                </w:tc>
                              </w:tr>
                            </w:tbl>
                            <w:p w14:paraId="5FC76A91" w14:textId="5AF30146" w:rsidR="005F29B9" w:rsidRDefault="005F29B9">
                              <w:pPr>
                                <w:spacing w:before="240"/>
                                <w:rPr>
                                  <w:ins w:id="848" w:author="amir" w:date="2013-05-25T22:53:00Z"/>
                                </w:rPr>
                                <w:pPrChange w:id="849" w:author="amir" w:date="2013-05-26T00:11:00Z">
                                  <w:pPr/>
                                </w:pPrChange>
                              </w:pPr>
                              <w:ins w:id="850" w:author="amir" w:date="2013-05-25T22:48:00Z">
                                <w:r>
                                  <w:t xml:space="preserve">Figure </w:t>
                                </w:r>
                              </w:ins>
                              <w:ins w:id="851" w:author="amir" w:date="2013-05-26T00:11:00Z">
                                <w:r>
                                  <w:t>4</w:t>
                                </w:r>
                              </w:ins>
                              <w:ins w:id="852" w:author="amir" w:date="2013-05-25T22:48:00Z">
                                <w:r>
                                  <w:t xml:space="preserve">- An automatically derived model structure (without the first and last dummy states) for  (a) </w:t>
                                </w:r>
                                <w:r>
                                  <w:rPr>
                                    <w:i/>
                                  </w:rPr>
                                  <w:t>/aa/</w:t>
                                </w:r>
                                <w:r>
                                  <w:t xml:space="preserve"> with 175 examples (b) </w:t>
                                </w:r>
                                <w:r>
                                  <w:rPr>
                                    <w:i/>
                                  </w:rPr>
                                  <w:t>/sh/</w:t>
                                </w:r>
                                <w:r>
                                  <w:t xml:space="preserve"> with 100 examples (c) </w:t>
                                </w:r>
                                <w:r>
                                  <w:rPr>
                                    <w:i/>
                                  </w:rPr>
                                  <w:t>/aa/</w:t>
                                </w:r>
                                <w:r>
                                  <w:t xml:space="preserve"> with 2256 examples and (d)  </w:t>
                                </w:r>
                                <w:r>
                                  <w:rPr>
                                    <w:i/>
                                  </w:rPr>
                                  <w:t xml:space="preserve">/sh/ </w:t>
                                </w:r>
                                <w:r>
                                  <w:t>with 1317 examples using left-to-right HDP-HMM model. The data used in this illustration was extracted from the training portion of the TIMIT Corpus.</w:t>
                                </w:r>
                              </w:ins>
                            </w:p>
                            <w:p w14:paraId="2FB3FB09" w14:textId="77777777" w:rsidR="005F29B9" w:rsidRDefault="005F29B9" w:rsidP="00E613C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0;margin-top:0;width:404.1pt;height:244.5pt;z-index:251670528;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" o:allowincell="f" o:allowoverlap="f" stroked="f">
                  <v:textbox>
                    <w:txbxContent>
                      <w:tbl>
                        <w:tblPr>
                          <w:tblStyle w:val="TableGrid"/>
                          <w:tblW w:w="78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Change w:id="853" w:author="amir" w:date="2013-05-26T00:11:00Z">
                            <w:tblPr>
                              <w:tblStyle w:val="TableGrid"/>
                              <w:tblW w:w="0" w:type="auto"/>
                              <w:tblLook w:val="04A0" w:firstRow="1" w:lastRow="0" w:firstColumn="1" w:lastColumn="0" w:noHBand="0" w:noVBand="1"/>
                            </w:tblPr>
                          </w:tblPrChange>
                        </w:tblPr>
                        <w:tblGrid>
                          <w:gridCol w:w="2897"/>
                          <w:gridCol w:w="4916"/>
                          <w:tblGridChange w:id="854">
                            <w:tblGrid>
                              <w:gridCol w:w="2797"/>
                              <w:gridCol w:w="5262"/>
                            </w:tblGrid>
                          </w:tblGridChange>
                        </w:tblGrid>
                        <w:tr w:rsidR="005F29B9" w14:paraId="61F9E695" w14:textId="77777777" w:rsidTr="002817A3">
                          <w:trPr>
                            <w:trHeight w:val="1926"/>
                            <w:ins w:id="855" w:author="amir" w:date="2013-05-25T22:36:00Z"/>
                          </w:trPr>
                          <w:tc>
                            <w:tcPr>
                              <w:tcW w:w="2897" w:type="dxa"/>
                              <w:vAlign w:val="center"/>
                              <w:tcPrChange w:id="856" w:author="amir" w:date="2013-05-26T00:11:00Z">
                                <w:tcPr>
                                  <w:tcW w:w="3845" w:type="dxa"/>
                                </w:tcPr>
                              </w:tcPrChange>
                            </w:tcPr>
                            <w:p w14:paraId="108CEA1C" w14:textId="02BA08A7" w:rsidR="005F29B9" w:rsidRDefault="005F29B9">
                              <w:pPr>
                                <w:jc w:val="center"/>
                                <w:rPr>
                                  <w:ins w:id="857" w:author="amir" w:date="2013-05-25T22:42:00Z"/>
                                </w:rPr>
                                <w:pPrChange w:id="858" w:author="amir" w:date="2013-05-25T22:41:00Z">
                                  <w:pPr/>
                                </w:pPrChange>
                              </w:pPr>
                            </w:p>
                            <w:p w14:paraId="3D255720" w14:textId="77777777" w:rsidR="005F29B9" w:rsidRDefault="005F29B9">
                              <w:pPr>
                                <w:jc w:val="center"/>
                                <w:rPr>
                                  <w:ins w:id="859" w:author="amir" w:date="2013-05-25T22:42:00Z"/>
                                </w:rPr>
                                <w:pPrChange w:id="860" w:author="amir" w:date="2013-05-25T22:41:00Z">
                                  <w:pPr/>
                                </w:pPrChange>
                              </w:pPr>
                            </w:p>
                            <w:p w14:paraId="3C8F0202" w14:textId="43283866" w:rsidR="005F29B9" w:rsidRDefault="005F29B9">
                              <w:pPr>
                                <w:jc w:val="center"/>
                                <w:rPr>
                                  <w:ins w:id="861" w:author="amir" w:date="2013-05-25T22:40:00Z"/>
                                </w:rPr>
                                <w:pPrChange w:id="862" w:author="amir" w:date="2013-05-25T22:41:00Z">
                                  <w:pPr/>
                                </w:pPrChange>
                              </w:pPr>
                              <w:ins w:id="863" w:author="amir" w:date="2013-05-25T22:42:00Z">
                                <w:r>
                                  <w:rPr>
                                    <w:noProof/>
                                  </w:rPr>
                                  <w:drawing>
                                    <wp:inline distT="0" distB="0" distL="0" distR="0" wp14:anchorId="79088468" wp14:editId="56CC8470">
                                      <wp:extent cx="1342767" cy="695614"/>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_dev.JPG"/>
                                              <pic:cNvPicPr/>
                                            </pic:nvPicPr>
                                            <pic:blipFill>
                                              <a:blip r:embed="rId72">
                                                <a:extLst>
                                                  <a:ext uri="{28A0092B-C50C-407E-A947-70E740481C1C}">
                                                    <a14:useLocalDpi xmlns:a14="http://schemas.microsoft.com/office/drawing/2010/main" val="0"/>
                                                  </a:ext>
                                                </a:extLst>
                                              </a:blip>
                                              <a:stretch>
                                                <a:fillRect/>
                                              </a:stretch>
                                            </pic:blipFill>
                                            <pic:spPr>
                                              <a:xfrm>
                                                <a:off x="0" y="0"/>
                                                <a:ext cx="1346851" cy="697730"/>
                                              </a:xfrm>
                                              <a:prstGeom prst="rect">
                                                <a:avLst/>
                                              </a:prstGeom>
                                            </pic:spPr>
                                          </pic:pic>
                                        </a:graphicData>
                                      </a:graphic>
                                    </wp:inline>
                                  </w:drawing>
                                </w:r>
                              </w:ins>
                            </w:p>
                            <w:p w14:paraId="40B2E7A8" w14:textId="77777777" w:rsidR="005F29B9" w:rsidRDefault="005F29B9">
                              <w:pPr>
                                <w:jc w:val="center"/>
                                <w:rPr>
                                  <w:ins w:id="864" w:author="amir" w:date="2013-05-25T22:42:00Z"/>
                                </w:rPr>
                                <w:pPrChange w:id="865" w:author="amir" w:date="2013-05-25T22:41:00Z">
                                  <w:pPr/>
                                </w:pPrChange>
                              </w:pPr>
                            </w:p>
                            <w:p w14:paraId="15C9DB01" w14:textId="386E613B" w:rsidR="005F29B9" w:rsidRPr="008C4315" w:rsidRDefault="005F29B9">
                              <w:pPr>
                                <w:jc w:val="center"/>
                                <w:rPr>
                                  <w:ins w:id="866" w:author="amir" w:date="2013-05-25T22:36:00Z"/>
                                  <w:sz w:val="16"/>
                                  <w:szCs w:val="16"/>
                                  <w:rPrChange w:id="867" w:author="amir" w:date="2013-05-25T22:43:00Z">
                                    <w:rPr>
                                      <w:ins w:id="868" w:author="amir" w:date="2013-05-25T22:36:00Z"/>
                                    </w:rPr>
                                  </w:rPrChange>
                                </w:rPr>
                                <w:pPrChange w:id="869" w:author="amir" w:date="2013-05-25T22:41:00Z">
                                  <w:pPr/>
                                </w:pPrChange>
                              </w:pPr>
                            </w:p>
                          </w:tc>
                          <w:tc>
                            <w:tcPr>
                              <w:tcW w:w="4916" w:type="dxa"/>
                              <w:tcPrChange w:id="870" w:author="amir" w:date="2013-05-26T00:11:00Z">
                                <w:tcPr>
                                  <w:tcW w:w="3845" w:type="dxa"/>
                                </w:tcPr>
                              </w:tcPrChange>
                            </w:tcPr>
                            <w:p w14:paraId="7BE381DD" w14:textId="1B1206F3" w:rsidR="005F29B9" w:rsidRDefault="005F29B9" w:rsidP="008C4315">
                              <w:pPr>
                                <w:rPr>
                                  <w:ins w:id="871" w:author="amir" w:date="2013-05-25T22:36:00Z"/>
                                </w:rPr>
                              </w:pPr>
                              <w:ins w:id="872" w:author="amir" w:date="2013-05-25T22:37:00Z">
                                <w:r>
                                  <w:rPr>
                                    <w:noProof/>
                                  </w:rPr>
                                  <w:drawing>
                                    <wp:inline distT="0" distB="0" distL="0" distR="0" wp14:anchorId="1DA1660E" wp14:editId="0D36BEF8">
                                      <wp:extent cx="2907957" cy="1166026"/>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4.JPG"/>
                                              <pic:cNvPicPr/>
                                            </pic:nvPicPr>
                                            <pic:blipFill rotWithShape="1">
                                              <a:blip r:embed="rId73">
                                                <a:extLst>
                                                  <a:ext uri="{28A0092B-C50C-407E-A947-70E740481C1C}">
                                                    <a14:useLocalDpi xmlns:a14="http://schemas.microsoft.com/office/drawing/2010/main" val="0"/>
                                                  </a:ext>
                                                </a:extLst>
                                              </a:blip>
                                              <a:srcRect t="6598"/>
                                              <a:stretch/>
                                            </pic:blipFill>
                                            <pic:spPr bwMode="auto">
                                              <a:xfrm>
                                                <a:off x="0" y="0"/>
                                                <a:ext cx="2912535" cy="1167862"/>
                                              </a:xfrm>
                                              <a:prstGeom prst="rect">
                                                <a:avLst/>
                                              </a:prstGeom>
                                              <a:ln>
                                                <a:noFill/>
                                              </a:ln>
                                              <a:extLst>
                                                <a:ext uri="{53640926-AAD7-44D8-BBD7-CCE9431645EC}">
                                                  <a14:shadowObscured xmlns:a14="http://schemas.microsoft.com/office/drawing/2010/main"/>
                                                </a:ext>
                                              </a:extLst>
                                            </pic:spPr>
                                          </pic:pic>
                                        </a:graphicData>
                                      </a:graphic>
                                    </wp:inline>
                                  </w:drawing>
                                </w:r>
                              </w:ins>
                            </w:p>
                          </w:tc>
                        </w:tr>
                        <w:tr w:rsidR="005F29B9" w14:paraId="18646479" w14:textId="77777777" w:rsidTr="002817A3">
                          <w:trPr>
                            <w:trHeight w:val="1448"/>
                            <w:ins w:id="873" w:author="amir" w:date="2013-05-25T22:36:00Z"/>
                          </w:trPr>
                          <w:tc>
                            <w:tcPr>
                              <w:tcW w:w="2897" w:type="dxa"/>
                              <w:tcPrChange w:id="874" w:author="amir" w:date="2013-05-26T00:11:00Z">
                                <w:tcPr>
                                  <w:tcW w:w="3845" w:type="dxa"/>
                                </w:tcPr>
                              </w:tcPrChange>
                            </w:tcPr>
                            <w:p w14:paraId="607DAD9B" w14:textId="77777777" w:rsidR="005F29B9" w:rsidRDefault="005F29B9">
                              <w:pPr>
                                <w:jc w:val="both"/>
                                <w:rPr>
                                  <w:ins w:id="875" w:author="amir" w:date="2013-05-25T22:40:00Z"/>
                                </w:rPr>
                                <w:pPrChange w:id="876" w:author="amir" w:date="2013-05-25T22:40:00Z">
                                  <w:pPr/>
                                </w:pPrChange>
                              </w:pPr>
                              <w:ins w:id="877" w:author="amir" w:date="2013-05-25T22:38:00Z">
                                <w:r>
                                  <w:rPr>
                                    <w:noProof/>
                                  </w:rPr>
                                  <w:drawing>
                                    <wp:inline distT="0" distB="0" distL="0" distR="0" wp14:anchorId="4EC563CB" wp14:editId="5575F521">
                                      <wp:extent cx="1721708" cy="797941"/>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_dev.JPG"/>
                                              <pic:cNvPicPr/>
                                            </pic:nvPicPr>
                                            <pic:blipFill>
                                              <a:blip r:embed="rId74">
                                                <a:extLst>
                                                  <a:ext uri="{28A0092B-C50C-407E-A947-70E740481C1C}">
                                                    <a14:useLocalDpi xmlns:a14="http://schemas.microsoft.com/office/drawing/2010/main" val="0"/>
                                                  </a:ext>
                                                </a:extLst>
                                              </a:blip>
                                              <a:stretch>
                                                <a:fillRect/>
                                              </a:stretch>
                                            </pic:blipFill>
                                            <pic:spPr>
                                              <a:xfrm>
                                                <a:off x="0" y="0"/>
                                                <a:ext cx="1739575" cy="806222"/>
                                              </a:xfrm>
                                              <a:prstGeom prst="rect">
                                                <a:avLst/>
                                              </a:prstGeom>
                                            </pic:spPr>
                                          </pic:pic>
                                        </a:graphicData>
                                      </a:graphic>
                                    </wp:inline>
                                  </w:drawing>
                                </w:r>
                              </w:ins>
                            </w:p>
                            <w:p w14:paraId="4B0FC02A" w14:textId="74A3E642" w:rsidR="005F29B9" w:rsidRDefault="005F29B9">
                              <w:pPr>
                                <w:jc w:val="both"/>
                                <w:rPr>
                                  <w:ins w:id="878" w:author="amir" w:date="2013-05-25T22:36:00Z"/>
                                </w:rPr>
                                <w:pPrChange w:id="879" w:author="amir" w:date="2013-05-25T22:40:00Z">
                                  <w:pPr/>
                                </w:pPrChange>
                              </w:pPr>
                            </w:p>
                          </w:tc>
                          <w:tc>
                            <w:tcPr>
                              <w:tcW w:w="4916" w:type="dxa"/>
                              <w:tcPrChange w:id="880" w:author="amir" w:date="2013-05-26T00:11:00Z">
                                <w:tcPr>
                                  <w:tcW w:w="3845" w:type="dxa"/>
                                </w:tcPr>
                              </w:tcPrChange>
                            </w:tcPr>
                            <w:p w14:paraId="364BE386" w14:textId="1BD7813A" w:rsidR="005F29B9" w:rsidRDefault="005F29B9">
                              <w:pPr>
                                <w:jc w:val="center"/>
                                <w:rPr>
                                  <w:ins w:id="881" w:author="amir" w:date="2013-05-25T22:36:00Z"/>
                                </w:rPr>
                                <w:pPrChange w:id="882" w:author="amir" w:date="2013-05-25T22:41:00Z">
                                  <w:pPr/>
                                </w:pPrChange>
                              </w:pPr>
                              <w:ins w:id="883" w:author="amir" w:date="2013-05-25T22:39:00Z">
                                <w:r>
                                  <w:rPr>
                                    <w:noProof/>
                                  </w:rPr>
                                  <w:drawing>
                                    <wp:inline distT="0" distB="0" distL="0" distR="0" wp14:anchorId="35855BEC" wp14:editId="015481E2">
                                      <wp:extent cx="1888947" cy="799070"/>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_full.JPG"/>
                                              <pic:cNvPicPr/>
                                            </pic:nvPicPr>
                                            <pic:blipFill>
                                              <a:blip r:embed="rId75">
                                                <a:extLst>
                                                  <a:ext uri="{28A0092B-C50C-407E-A947-70E740481C1C}">
                                                    <a14:useLocalDpi xmlns:a14="http://schemas.microsoft.com/office/drawing/2010/main" val="0"/>
                                                  </a:ext>
                                                </a:extLst>
                                              </a:blip>
                                              <a:stretch>
                                                <a:fillRect/>
                                              </a:stretch>
                                            </pic:blipFill>
                                            <pic:spPr>
                                              <a:xfrm>
                                                <a:off x="0" y="0"/>
                                                <a:ext cx="1888809" cy="799011"/>
                                              </a:xfrm>
                                              <a:prstGeom prst="rect">
                                                <a:avLst/>
                                              </a:prstGeom>
                                            </pic:spPr>
                                          </pic:pic>
                                        </a:graphicData>
                                      </a:graphic>
                                    </wp:inline>
                                  </w:drawing>
                                </w:r>
                              </w:ins>
                            </w:p>
                          </w:tc>
                        </w:tr>
                      </w:tbl>
                      <w:p w14:paraId="5FC76A91" w14:textId="5AF30146" w:rsidR="005F29B9" w:rsidRDefault="005F29B9">
                        <w:pPr>
                          <w:spacing w:before="240"/>
                          <w:rPr>
                            <w:ins w:id="884" w:author="amir" w:date="2013-05-25T22:53:00Z"/>
                          </w:rPr>
                          <w:pPrChange w:id="885" w:author="amir" w:date="2013-05-26T00:11:00Z">
                            <w:pPr/>
                          </w:pPrChange>
                        </w:pPr>
                        <w:ins w:id="886" w:author="amir" w:date="2013-05-25T22:48:00Z">
                          <w:r>
                            <w:t xml:space="preserve">Figure </w:t>
                          </w:r>
                        </w:ins>
                        <w:ins w:id="887" w:author="amir" w:date="2013-05-26T00:11:00Z">
                          <w:r>
                            <w:t>4</w:t>
                          </w:r>
                        </w:ins>
                        <w:ins w:id="888" w:author="amir" w:date="2013-05-25T22:48:00Z">
                          <w:r>
                            <w:t xml:space="preserve">- An automatically derived model structure (without the first and last dummy states) for  (a) </w:t>
                          </w:r>
                          <w:r>
                            <w:rPr>
                              <w:i/>
                            </w:rPr>
                            <w:t>/aa/</w:t>
                          </w:r>
                          <w:r>
                            <w:t xml:space="preserve"> with 175 examples (b) </w:t>
                          </w:r>
                          <w:r>
                            <w:rPr>
                              <w:i/>
                            </w:rPr>
                            <w:t>/sh/</w:t>
                          </w:r>
                          <w:r>
                            <w:t xml:space="preserve"> with 100 examples (c) </w:t>
                          </w:r>
                          <w:r>
                            <w:rPr>
                              <w:i/>
                            </w:rPr>
                            <w:t>/aa/</w:t>
                          </w:r>
                          <w:r>
                            <w:t xml:space="preserve"> with 2256 examples and (d)  </w:t>
                          </w:r>
                          <w:r>
                            <w:rPr>
                              <w:i/>
                            </w:rPr>
                            <w:t xml:space="preserve">/sh/ </w:t>
                          </w:r>
                          <w:r>
                            <w:t>with 1317 examples using left-to-right HDP-HMM model. The data used in this illustration was extracted from the training portion of the TIMIT Corpus.</w:t>
                          </w:r>
                        </w:ins>
                      </w:p>
                      <w:p w14:paraId="2FB3FB09" w14:textId="77777777" w:rsidR="005F29B9" w:rsidRDefault="005F29B9" w:rsidP="00E613C0"/>
                    </w:txbxContent>
                  </v:textbox>
                  <w10:wrap type="topAndBottom" anchorx="margin" anchory="margin"/>
                </v:shape>
              </w:pict>
            </mc:Fallback>
          </mc:AlternateContent>
        </w:r>
      </w:ins>
      <w:ins w:id="889" w:author="amir" w:date="2013-05-25T23:18:00Z">
        <w:r w:rsidR="00467285">
          <w:rPr>
            <w:spacing w:val="5"/>
            <w:kern w:val="1"/>
          </w:rPr>
          <w:t xml:space="preserve"> </w:t>
        </w:r>
      </w:ins>
      <w:del w:id="890" w:author="amir" w:date="2013-05-23T10:47:00Z">
        <w:r w:rsidR="002D0824" w:rsidDel="00751FB0">
          <w:rPr>
            <w:spacing w:val="5"/>
            <w:kern w:val="1"/>
          </w:rPr>
          <w:delText>.</w:delText>
        </w:r>
      </w:del>
    </w:p>
    <w:p w14:paraId="434314CF" w14:textId="77777777" w:rsidR="002D0824" w:rsidDel="00273E4C" w:rsidRDefault="002D0824">
      <w:pPr>
        <w:widowControl w:val="0"/>
        <w:autoSpaceDE w:val="0"/>
        <w:autoSpaceDN w:val="0"/>
        <w:adjustRightInd w:val="0"/>
        <w:spacing w:before="120" w:line="226" w:lineRule="auto"/>
        <w:jc w:val="both"/>
        <w:rPr>
          <w:del w:id="891" w:author="amir" w:date="2013-05-25T23:38:00Z"/>
          <w:spacing w:val="5"/>
          <w:kern w:val="1"/>
        </w:rPr>
      </w:pPr>
    </w:p>
    <w:p w14:paraId="7F8212B3" w14:textId="77777777" w:rsidR="002D0824" w:rsidRDefault="002D0824">
      <w:pPr>
        <w:widowControl w:val="0"/>
        <w:autoSpaceDE w:val="0"/>
        <w:autoSpaceDN w:val="0"/>
        <w:adjustRightInd w:val="0"/>
        <w:rPr>
          <w:b/>
          <w:bCs/>
          <w:spacing w:val="24"/>
          <w:kern w:val="1"/>
        </w:rPr>
      </w:pPr>
      <w:del w:id="892" w:author="amir" w:date="2013-05-25T23:41:00Z">
        <w:r w:rsidDel="00273E4C">
          <w:rPr>
            <w:b/>
            <w:bCs/>
            <w:spacing w:val="24"/>
            <w:kern w:val="1"/>
          </w:rPr>
          <w:delText>4.1</w:delText>
        </w:r>
        <w:r w:rsidDel="00273E4C">
          <w:rPr>
            <w:b/>
            <w:bCs/>
            <w:spacing w:val="24"/>
            <w:kern w:val="1"/>
          </w:rPr>
          <w:tab/>
          <w:delText>Citations within the text</w:delText>
        </w:r>
      </w:del>
    </w:p>
    <w:p w14:paraId="3C146480" w14:textId="5DFB93AB" w:rsidR="002D0824" w:rsidDel="00273E4C" w:rsidRDefault="002D0824">
      <w:pPr>
        <w:widowControl w:val="0"/>
        <w:autoSpaceDE w:val="0"/>
        <w:autoSpaceDN w:val="0"/>
        <w:adjustRightInd w:val="0"/>
        <w:spacing w:before="120" w:line="226" w:lineRule="auto"/>
        <w:jc w:val="both"/>
        <w:rPr>
          <w:del w:id="893" w:author="amir" w:date="2013-05-25T23:41:00Z"/>
          <w:spacing w:val="5"/>
          <w:kern w:val="1"/>
        </w:rPr>
      </w:pPr>
      <w:del w:id="894" w:author="amir" w:date="2013-05-25T23:41:00Z">
        <w:r w:rsidDel="00273E4C">
          <w:rPr>
            <w:spacing w:val="5"/>
            <w:kern w:val="1"/>
          </w:rPr>
          <w:delText xml:space="preserve">Citations within the text should be numbered consecutively.  The corresponding number is to appear enclosed in square brackets, such as [1] or [2]-[5].  The corresponding references are to be listed in the same order at the end of the paper, in the </w:delText>
        </w:r>
        <w:r w:rsidDel="00273E4C">
          <w:rPr>
            <w:b/>
            <w:bCs/>
            <w:spacing w:val="5"/>
            <w:kern w:val="1"/>
          </w:rPr>
          <w:delText>References</w:delText>
        </w:r>
        <w:r w:rsidDel="00273E4C">
          <w:rPr>
            <w:spacing w:val="5"/>
            <w:kern w:val="1"/>
          </w:rPr>
          <w:delText xml:space="preserve"> section. (Note: the standard BibTeX style </w:delText>
        </w:r>
        <w:r w:rsidDel="00273E4C">
          <w:rPr>
            <w:rFonts w:ascii="Courier New" w:hAnsi="Courier New" w:cs="Courier New"/>
            <w:spacing w:val="5"/>
            <w:kern w:val="1"/>
          </w:rPr>
          <w:delText>unsrt</w:delText>
        </w:r>
        <w:r w:rsidDel="00273E4C">
          <w:rPr>
            <w:spacing w:val="5"/>
            <w:kern w:val="1"/>
          </w:rPr>
          <w:delText xml:space="preserve"> produces this.) As to the format of the references themselves, any standard reference style is acceptable, as long as it is used consistently.</w:delText>
        </w:r>
      </w:del>
    </w:p>
    <w:p w14:paraId="7560458F" w14:textId="008EBFCA" w:rsidR="002D0824" w:rsidDel="00273E4C" w:rsidRDefault="00DF17A2" w:rsidP="00E613C0">
      <w:pPr>
        <w:widowControl w:val="0"/>
        <w:autoSpaceDE w:val="0"/>
        <w:autoSpaceDN w:val="0"/>
        <w:adjustRightInd w:val="0"/>
        <w:spacing w:before="120" w:line="226" w:lineRule="auto"/>
        <w:jc w:val="both"/>
        <w:rPr>
          <w:del w:id="895" w:author="amir" w:date="2013-05-25T23:42:00Z"/>
          <w:spacing w:val="5"/>
          <w:kern w:val="1"/>
        </w:rPr>
      </w:pPr>
      <w:ins w:id="896" w:author="amir" w:date="2013-05-25T22:46:00Z">
        <w:r>
          <w:rPr>
            <w:noProof/>
            <w:spacing w:val="5"/>
            <w:kern w:val="1"/>
            <w:rPrChange w:id="897" w:author="Unknown">
              <w:rPr>
                <w:noProof/>
              </w:rPr>
            </w:rPrChange>
          </w:rPr>
          <mc:AlternateContent>
            <mc:Choice Requires="wps">
              <w:drawing>
                <wp:anchor distT="0" distB="0" distL="114300" distR="114300" simplePos="0" relativeHeight="251677696" behindDoc="0" locked="0" layoutInCell="1" allowOverlap="1" wp14:anchorId="7CF548A5" wp14:editId="0E4D9A31">
                  <wp:simplePos x="0" y="0"/>
                  <wp:positionH relativeFrom="column">
                    <wp:posOffset>3046730</wp:posOffset>
                  </wp:positionH>
                  <wp:positionV relativeFrom="page">
                    <wp:posOffset>2031365</wp:posOffset>
                  </wp:positionV>
                  <wp:extent cx="320040" cy="219075"/>
                  <wp:effectExtent l="0" t="0" r="0" b="0"/>
                  <wp:wrapNone/>
                  <wp:docPr id="13" name="Text Box 13"/>
                  <wp:cNvGraphicFramePr/>
                  <a:graphic xmlns:a="http://schemas.openxmlformats.org/drawingml/2006/main">
                    <a:graphicData uri="http://schemas.microsoft.com/office/word/2010/wordprocessingShape">
                      <wps:wsp>
                        <wps:cNvSpPr txBox="1"/>
                        <wps:spPr>
                          <a:xfrm>
                            <a:off x="0" y="0"/>
                            <a:ext cx="320040" cy="2190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11240E" w14:textId="60F7D7C6" w:rsidR="005F29B9" w:rsidRPr="00AB29F6" w:rsidRDefault="005F29B9" w:rsidP="00AB29F6">
                              <w:pPr>
                                <w:rPr>
                                  <w:sz w:val="18"/>
                                  <w:szCs w:val="18"/>
                                  <w:rPrChange w:id="898" w:author="amir" w:date="2013-05-25T22:45:00Z">
                                    <w:rPr/>
                                  </w:rPrChange>
                                </w:rPr>
                              </w:pPr>
                              <w:ins w:id="899" w:author="amir" w:date="2013-05-25T22:45:00Z">
                                <w:r w:rsidRPr="00E613C0">
                                  <w:rPr>
                                    <w:sz w:val="18"/>
                                    <w:szCs w:val="18"/>
                                  </w:rPr>
                                  <w:t>(</w:t>
                                </w:r>
                              </w:ins>
                              <w:ins w:id="900" w:author="amir" w:date="2013-05-26T11:48:00Z">
                                <w:r>
                                  <w:rPr>
                                    <w:sz w:val="18"/>
                                    <w:szCs w:val="18"/>
                                  </w:rPr>
                                  <w:t>c</w:t>
                                </w:r>
                              </w:ins>
                              <w:ins w:id="901" w:author="amir" w:date="2013-05-25T22:45:00Z">
                                <w:r w:rsidRPr="00AB29F6">
                                  <w:rPr>
                                    <w:sz w:val="18"/>
                                    <w:szCs w:val="18"/>
                                    <w:rPrChange w:id="902" w:author="amir" w:date="2013-05-25T22:45:00Z">
                                      <w:rPr/>
                                    </w:rPrChange>
                                  </w:rPr>
                                  <w:t>)</w:t>
                                </w:r>
                              </w:ins>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3" type="#_x0000_t202" style="position:absolute;left:0;text-align:left;margin-left:239.9pt;margin-top:159.95pt;width:25.2pt;height:17.2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" filled="f" stroked="f" strokeweight=".5pt">
                  <v:textbox>
                    <w:txbxContent>
                      <w:p w14:paraId="3F11240E" w14:textId="60F7D7C6" w:rsidR="005F29B9" w:rsidRPr="00AB29F6" w:rsidRDefault="005F29B9" w:rsidP="00AB29F6">
                        <w:pPr>
                          <w:rPr>
                            <w:sz w:val="18"/>
                            <w:szCs w:val="18"/>
                            <w:rPrChange w:id="903" w:author="amir" w:date="2013-05-25T22:45:00Z">
                              <w:rPr/>
                            </w:rPrChange>
                          </w:rPr>
                        </w:pPr>
                        <w:ins w:id="904" w:author="amir" w:date="2013-05-25T22:45:00Z">
                          <w:r w:rsidRPr="00E613C0">
                            <w:rPr>
                              <w:sz w:val="18"/>
                              <w:szCs w:val="18"/>
                            </w:rPr>
                            <w:t>(</w:t>
                          </w:r>
                        </w:ins>
                        <w:ins w:id="905" w:author="amir" w:date="2013-05-26T11:48:00Z">
                          <w:r>
                            <w:rPr>
                              <w:sz w:val="18"/>
                              <w:szCs w:val="18"/>
                            </w:rPr>
                            <w:t>c</w:t>
                          </w:r>
                        </w:ins>
                        <w:ins w:id="906" w:author="amir" w:date="2013-05-25T22:45:00Z">
                          <w:r w:rsidRPr="00AB29F6">
                            <w:rPr>
                              <w:sz w:val="18"/>
                              <w:szCs w:val="18"/>
                              <w:rPrChange w:id="907" w:author="amir" w:date="2013-05-25T22:45:00Z">
                                <w:rPr/>
                              </w:rPrChange>
                            </w:rPr>
                            <w:t>)</w:t>
                          </w:r>
                        </w:ins>
                      </w:p>
                    </w:txbxContent>
                  </v:textbox>
                  <w10:wrap anchory="page"/>
                </v:shape>
              </w:pict>
            </mc:Fallback>
          </mc:AlternateContent>
        </w:r>
      </w:ins>
      <w:ins w:id="908" w:author="amir" w:date="2013-05-25T22:45:00Z">
        <w:r>
          <w:rPr>
            <w:noProof/>
            <w:spacing w:val="5"/>
            <w:kern w:val="1"/>
            <w:rPrChange w:id="909" w:author="Unknown">
              <w:rPr>
                <w:noProof/>
              </w:rPr>
            </w:rPrChange>
          </w:rPr>
          <mc:AlternateContent>
            <mc:Choice Requires="wps">
              <w:drawing>
                <wp:anchor distT="0" distB="0" distL="114300" distR="114300" simplePos="0" relativeHeight="251671552" behindDoc="0" locked="0" layoutInCell="0" allowOverlap="1" wp14:anchorId="3FF89363" wp14:editId="2553B762">
                  <wp:simplePos x="0" y="0"/>
                  <wp:positionH relativeFrom="column">
                    <wp:posOffset>645795</wp:posOffset>
                  </wp:positionH>
                  <wp:positionV relativeFrom="page">
                    <wp:posOffset>2020570</wp:posOffset>
                  </wp:positionV>
                  <wp:extent cx="320040" cy="219456"/>
                  <wp:effectExtent l="0" t="0" r="0" b="0"/>
                  <wp:wrapNone/>
                  <wp:docPr id="10" name="Text Box 10"/>
                  <wp:cNvGraphicFramePr/>
                  <a:graphic xmlns:a="http://schemas.openxmlformats.org/drawingml/2006/main">
                    <a:graphicData uri="http://schemas.microsoft.com/office/word/2010/wordprocessingShape">
                      <wps:wsp>
                        <wps:cNvSpPr txBox="1"/>
                        <wps:spPr>
                          <a:xfrm>
                            <a:off x="0" y="0"/>
                            <a:ext cx="320040" cy="2194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1A4E0B" w14:textId="0350A33B" w:rsidR="005F29B9" w:rsidRPr="00AB29F6" w:rsidRDefault="005F29B9">
                              <w:pPr>
                                <w:rPr>
                                  <w:sz w:val="18"/>
                                  <w:szCs w:val="18"/>
                                  <w:rPrChange w:id="910" w:author="amir" w:date="2013-05-25T22:45:00Z">
                                    <w:rPr/>
                                  </w:rPrChange>
                                </w:rPr>
                              </w:pPr>
                              <w:ins w:id="911" w:author="amir" w:date="2013-05-25T22:45:00Z">
                                <w:r w:rsidRPr="00AB29F6">
                                  <w:rPr>
                                    <w:sz w:val="18"/>
                                    <w:szCs w:val="18"/>
                                    <w:rPrChange w:id="912" w:author="amir" w:date="2013-05-25T22:45:00Z">
                                      <w:rPr/>
                                    </w:rPrChange>
                                  </w:rPr>
                                  <w:t>(a)</w:t>
                                </w:r>
                              </w:ins>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4" type="#_x0000_t202" style="position:absolute;left:0;text-align:left;margin-left:50.85pt;margin-top:159.1pt;width:25.2pt;height:17.3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" o:allowincell="f" filled="f" stroked="f" strokeweight=".5pt">
                  <v:textbox>
                    <w:txbxContent>
                      <w:p w14:paraId="6F1A4E0B" w14:textId="0350A33B" w:rsidR="005F29B9" w:rsidRPr="00AB29F6" w:rsidRDefault="005F29B9">
                        <w:pPr>
                          <w:rPr>
                            <w:sz w:val="18"/>
                            <w:szCs w:val="18"/>
                            <w:rPrChange w:id="913" w:author="amir" w:date="2013-05-25T22:45:00Z">
                              <w:rPr/>
                            </w:rPrChange>
                          </w:rPr>
                        </w:pPr>
                        <w:ins w:id="914" w:author="amir" w:date="2013-05-25T22:45:00Z">
                          <w:r w:rsidRPr="00AB29F6">
                            <w:rPr>
                              <w:sz w:val="18"/>
                              <w:szCs w:val="18"/>
                              <w:rPrChange w:id="915" w:author="amir" w:date="2013-05-25T22:45:00Z">
                                <w:rPr/>
                              </w:rPrChange>
                            </w:rPr>
                            <w:t>(a)</w:t>
                          </w:r>
                        </w:ins>
                      </w:p>
                    </w:txbxContent>
                  </v:textbox>
                  <w10:wrap anchory="page"/>
                </v:shape>
              </w:pict>
            </mc:Fallback>
          </mc:AlternateContent>
        </w:r>
      </w:ins>
      <w:ins w:id="916" w:author="amir" w:date="2013-05-25T22:46:00Z">
        <w:r>
          <w:rPr>
            <w:noProof/>
            <w:spacing w:val="5"/>
            <w:kern w:val="1"/>
            <w:rPrChange w:id="917" w:author="Unknown">
              <w:rPr>
                <w:noProof/>
              </w:rPr>
            </w:rPrChange>
          </w:rPr>
          <mc:AlternateContent>
            <mc:Choice Requires="wps">
              <w:drawing>
                <wp:anchor distT="0" distB="0" distL="114300" distR="114300" simplePos="0" relativeHeight="251675648" behindDoc="0" locked="0" layoutInCell="1" allowOverlap="1" wp14:anchorId="5397F208" wp14:editId="2CA9BE7F">
                  <wp:simplePos x="0" y="0"/>
                  <wp:positionH relativeFrom="column">
                    <wp:posOffset>644490</wp:posOffset>
                  </wp:positionH>
                  <wp:positionV relativeFrom="page">
                    <wp:posOffset>2980690</wp:posOffset>
                  </wp:positionV>
                  <wp:extent cx="320040" cy="219456"/>
                  <wp:effectExtent l="0" t="0" r="0" b="0"/>
                  <wp:wrapNone/>
                  <wp:docPr id="12" name="Text Box 12"/>
                  <wp:cNvGraphicFramePr/>
                  <a:graphic xmlns:a="http://schemas.openxmlformats.org/drawingml/2006/main">
                    <a:graphicData uri="http://schemas.microsoft.com/office/word/2010/wordprocessingShape">
                      <wps:wsp>
                        <wps:cNvSpPr txBox="1"/>
                        <wps:spPr>
                          <a:xfrm>
                            <a:off x="0" y="0"/>
                            <a:ext cx="320040" cy="2194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410891" w14:textId="6706A51C" w:rsidR="005F29B9" w:rsidRPr="00AB29F6" w:rsidRDefault="005F29B9" w:rsidP="00AB29F6">
                              <w:pPr>
                                <w:rPr>
                                  <w:sz w:val="18"/>
                                  <w:szCs w:val="18"/>
                                  <w:rPrChange w:id="918" w:author="amir" w:date="2013-05-25T22:45:00Z">
                                    <w:rPr/>
                                  </w:rPrChange>
                                </w:rPr>
                              </w:pPr>
                              <w:ins w:id="919" w:author="amir" w:date="2013-05-25T22:45:00Z">
                                <w:r w:rsidRPr="00E613C0">
                                  <w:rPr>
                                    <w:sz w:val="18"/>
                                    <w:szCs w:val="18"/>
                                  </w:rPr>
                                  <w:t>(</w:t>
                                </w:r>
                              </w:ins>
                              <w:ins w:id="920" w:author="amir" w:date="2013-05-26T11:48:00Z">
                                <w:r>
                                  <w:rPr>
                                    <w:sz w:val="18"/>
                                    <w:szCs w:val="18"/>
                                  </w:rPr>
                                  <w:t>b</w:t>
                                </w:r>
                              </w:ins>
                              <w:ins w:id="921" w:author="amir" w:date="2013-05-25T22:45:00Z">
                                <w:r w:rsidRPr="00AB29F6">
                                  <w:rPr>
                                    <w:sz w:val="18"/>
                                    <w:szCs w:val="18"/>
                                    <w:rPrChange w:id="922" w:author="amir" w:date="2013-05-25T22:45:00Z">
                                      <w:rPr/>
                                    </w:rPrChange>
                                  </w:rPr>
                                  <w:t>)</w:t>
                                </w:r>
                              </w:ins>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5" type="#_x0000_t202" style="position:absolute;left:0;text-align:left;margin-left:50.75pt;margin-top:234.7pt;width:25.2pt;height:17.3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" filled="f" stroked="f" strokeweight=".5pt">
                  <v:textbox>
                    <w:txbxContent>
                      <w:p w14:paraId="19410891" w14:textId="6706A51C" w:rsidR="005F29B9" w:rsidRPr="00AB29F6" w:rsidRDefault="005F29B9" w:rsidP="00AB29F6">
                        <w:pPr>
                          <w:rPr>
                            <w:sz w:val="18"/>
                            <w:szCs w:val="18"/>
                            <w:rPrChange w:id="923" w:author="amir" w:date="2013-05-25T22:45:00Z">
                              <w:rPr/>
                            </w:rPrChange>
                          </w:rPr>
                        </w:pPr>
                        <w:ins w:id="924" w:author="amir" w:date="2013-05-25T22:45:00Z">
                          <w:r w:rsidRPr="00E613C0">
                            <w:rPr>
                              <w:sz w:val="18"/>
                              <w:szCs w:val="18"/>
                            </w:rPr>
                            <w:t>(</w:t>
                          </w:r>
                        </w:ins>
                        <w:ins w:id="925" w:author="amir" w:date="2013-05-26T11:48:00Z">
                          <w:r>
                            <w:rPr>
                              <w:sz w:val="18"/>
                              <w:szCs w:val="18"/>
                            </w:rPr>
                            <w:t>b</w:t>
                          </w:r>
                        </w:ins>
                        <w:ins w:id="926" w:author="amir" w:date="2013-05-25T22:45:00Z">
                          <w:r w:rsidRPr="00AB29F6">
                            <w:rPr>
                              <w:sz w:val="18"/>
                              <w:szCs w:val="18"/>
                              <w:rPrChange w:id="927" w:author="amir" w:date="2013-05-25T22:45:00Z">
                                <w:rPr/>
                              </w:rPrChange>
                            </w:rPr>
                            <w:t>)</w:t>
                          </w:r>
                        </w:ins>
                      </w:p>
                    </w:txbxContent>
                  </v:textbox>
                  <w10:wrap anchory="page"/>
                </v:shape>
              </w:pict>
            </mc:Fallback>
          </mc:AlternateContent>
        </w:r>
        <w:r>
          <w:rPr>
            <w:noProof/>
            <w:spacing w:val="5"/>
            <w:kern w:val="1"/>
            <w:rPrChange w:id="928" w:author="Unknown">
              <w:rPr>
                <w:noProof/>
              </w:rPr>
            </w:rPrChange>
          </w:rPr>
          <mc:AlternateContent>
            <mc:Choice Requires="wps">
              <w:drawing>
                <wp:anchor distT="0" distB="0" distL="114300" distR="114300" simplePos="0" relativeHeight="251673600" behindDoc="0" locked="0" layoutInCell="1" allowOverlap="1" wp14:anchorId="5280CC48" wp14:editId="1D818EBD">
                  <wp:simplePos x="0" y="0"/>
                  <wp:positionH relativeFrom="column">
                    <wp:posOffset>3131185</wp:posOffset>
                  </wp:positionH>
                  <wp:positionV relativeFrom="page">
                    <wp:posOffset>2980690</wp:posOffset>
                  </wp:positionV>
                  <wp:extent cx="320040" cy="219456"/>
                  <wp:effectExtent l="0" t="0" r="0" b="0"/>
                  <wp:wrapNone/>
                  <wp:docPr id="11" name="Text Box 11"/>
                  <wp:cNvGraphicFramePr/>
                  <a:graphic xmlns:a="http://schemas.openxmlformats.org/drawingml/2006/main">
                    <a:graphicData uri="http://schemas.microsoft.com/office/word/2010/wordprocessingShape">
                      <wps:wsp>
                        <wps:cNvSpPr txBox="1"/>
                        <wps:spPr>
                          <a:xfrm>
                            <a:off x="0" y="0"/>
                            <a:ext cx="320040" cy="2194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5BB3BA" w14:textId="29E011F3" w:rsidR="005F29B9" w:rsidRPr="00AB29F6" w:rsidRDefault="005F29B9" w:rsidP="00AB29F6">
                              <w:pPr>
                                <w:rPr>
                                  <w:sz w:val="18"/>
                                  <w:szCs w:val="18"/>
                                  <w:rPrChange w:id="929" w:author="amir" w:date="2013-05-25T22:45:00Z">
                                    <w:rPr/>
                                  </w:rPrChange>
                                </w:rPr>
                              </w:pPr>
                              <w:ins w:id="930" w:author="amir" w:date="2013-05-25T22:45:00Z">
                                <w:r w:rsidRPr="00E613C0">
                                  <w:rPr>
                                    <w:sz w:val="18"/>
                                    <w:szCs w:val="18"/>
                                  </w:rPr>
                                  <w:t>(</w:t>
                                </w:r>
                              </w:ins>
                              <w:ins w:id="931" w:author="amir" w:date="2013-05-25T22:47:00Z">
                                <w:r>
                                  <w:rPr>
                                    <w:sz w:val="18"/>
                                    <w:szCs w:val="18"/>
                                  </w:rPr>
                                  <w:t>d</w:t>
                                </w:r>
                              </w:ins>
                              <w:ins w:id="932" w:author="amir" w:date="2013-05-25T22:45:00Z">
                                <w:r w:rsidRPr="00AB29F6">
                                  <w:rPr>
                                    <w:sz w:val="18"/>
                                    <w:szCs w:val="18"/>
                                    <w:rPrChange w:id="933" w:author="amir" w:date="2013-05-25T22:45:00Z">
                                      <w:rPr/>
                                    </w:rPrChange>
                                  </w:rPr>
                                  <w:t>)</w:t>
                                </w:r>
                              </w:ins>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6" type="#_x0000_t202" style="position:absolute;left:0;text-align:left;margin-left:246.55pt;margin-top:234.7pt;width:25.2pt;height:17.3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" filled="f" stroked="f" strokeweight=".5pt">
                  <v:textbox>
                    <w:txbxContent>
                      <w:p w14:paraId="7F5BB3BA" w14:textId="29E011F3" w:rsidR="005F29B9" w:rsidRPr="00AB29F6" w:rsidRDefault="005F29B9" w:rsidP="00AB29F6">
                        <w:pPr>
                          <w:rPr>
                            <w:sz w:val="18"/>
                            <w:szCs w:val="18"/>
                            <w:rPrChange w:id="934" w:author="amir" w:date="2013-05-25T22:45:00Z">
                              <w:rPr/>
                            </w:rPrChange>
                          </w:rPr>
                        </w:pPr>
                        <w:ins w:id="935" w:author="amir" w:date="2013-05-25T22:45:00Z">
                          <w:r w:rsidRPr="00E613C0">
                            <w:rPr>
                              <w:sz w:val="18"/>
                              <w:szCs w:val="18"/>
                            </w:rPr>
                            <w:t>(</w:t>
                          </w:r>
                        </w:ins>
                        <w:ins w:id="936" w:author="amir" w:date="2013-05-25T22:47:00Z">
                          <w:r>
                            <w:rPr>
                              <w:sz w:val="18"/>
                              <w:szCs w:val="18"/>
                            </w:rPr>
                            <w:t>d</w:t>
                          </w:r>
                        </w:ins>
                        <w:ins w:id="937" w:author="amir" w:date="2013-05-25T22:45:00Z">
                          <w:r w:rsidRPr="00AB29F6">
                            <w:rPr>
                              <w:sz w:val="18"/>
                              <w:szCs w:val="18"/>
                              <w:rPrChange w:id="938" w:author="amir" w:date="2013-05-25T22:45:00Z">
                                <w:rPr/>
                              </w:rPrChange>
                            </w:rPr>
                            <w:t>)</w:t>
                          </w:r>
                        </w:ins>
                      </w:p>
                    </w:txbxContent>
                  </v:textbox>
                  <w10:wrap anchory="page"/>
                </v:shape>
              </w:pict>
            </mc:Fallback>
          </mc:AlternateContent>
        </w:r>
      </w:ins>
      <w:del w:id="939" w:author="amir" w:date="2013-05-25T23:41:00Z">
        <w:r w:rsidR="002D0824" w:rsidDel="00273E4C">
          <w:rPr>
            <w:spacing w:val="5"/>
            <w:kern w:val="1"/>
          </w:rPr>
          <w:delText xml:space="preserve">As submission is double blind, refer to your own published work in the third person.  That is, use "In the previous work of Jones et al. [4]", not "In our previous work [4]".  If you cite your other papers that are not widely available (e.g. a journal paper under review), use anonymous author names in the citation, e.g. an author of the form "A.Anonymous".  </w:delText>
        </w:r>
      </w:del>
    </w:p>
    <w:p w14:paraId="09596E99" w14:textId="2AFCB36E" w:rsidR="00153031" w:rsidDel="00273E4C" w:rsidRDefault="00153031" w:rsidP="00E613C0">
      <w:pPr>
        <w:widowControl w:val="0"/>
        <w:autoSpaceDE w:val="0"/>
        <w:autoSpaceDN w:val="0"/>
        <w:adjustRightInd w:val="0"/>
        <w:spacing w:before="120" w:line="226" w:lineRule="auto"/>
        <w:jc w:val="both"/>
        <w:rPr>
          <w:del w:id="940" w:author="amir" w:date="2013-05-25T23:41:00Z"/>
          <w:spacing w:val="5"/>
          <w:kern w:val="1"/>
        </w:rPr>
      </w:pPr>
    </w:p>
    <w:p w14:paraId="46F48992" w14:textId="21B27165" w:rsidR="002D0824" w:rsidDel="00273E4C" w:rsidRDefault="002D0824">
      <w:pPr>
        <w:widowControl w:val="0"/>
        <w:autoSpaceDE w:val="0"/>
        <w:autoSpaceDN w:val="0"/>
        <w:adjustRightInd w:val="0"/>
        <w:spacing w:before="120" w:line="226" w:lineRule="auto"/>
        <w:jc w:val="both"/>
        <w:rPr>
          <w:del w:id="941" w:author="amir" w:date="2013-05-25T23:41:00Z"/>
          <w:b/>
          <w:bCs/>
          <w:spacing w:val="24"/>
          <w:kern w:val="1"/>
        </w:rPr>
        <w:pPrChange w:id="942" w:author="amir" w:date="2013-05-25T23:41:00Z">
          <w:pPr>
            <w:widowControl w:val="0"/>
            <w:autoSpaceDE w:val="0"/>
            <w:autoSpaceDN w:val="0"/>
            <w:adjustRightInd w:val="0"/>
          </w:pPr>
        </w:pPrChange>
      </w:pPr>
      <w:del w:id="943" w:author="amir" w:date="2013-05-25T23:41:00Z">
        <w:r w:rsidDel="00273E4C">
          <w:rPr>
            <w:b/>
            <w:bCs/>
            <w:spacing w:val="24"/>
            <w:kern w:val="1"/>
          </w:rPr>
          <w:delText>4.2</w:delText>
        </w:r>
        <w:r w:rsidDel="00273E4C">
          <w:rPr>
            <w:b/>
            <w:bCs/>
            <w:spacing w:val="24"/>
            <w:kern w:val="1"/>
          </w:rPr>
          <w:tab/>
          <w:delText>Footnotes</w:delText>
        </w:r>
      </w:del>
    </w:p>
    <w:p w14:paraId="2E4E8367" w14:textId="55B4EBDC" w:rsidR="002D0824" w:rsidDel="00273E4C" w:rsidRDefault="002D0824" w:rsidP="00E613C0">
      <w:pPr>
        <w:widowControl w:val="0"/>
        <w:autoSpaceDE w:val="0"/>
        <w:autoSpaceDN w:val="0"/>
        <w:adjustRightInd w:val="0"/>
        <w:spacing w:before="120" w:line="226" w:lineRule="auto"/>
        <w:jc w:val="both"/>
        <w:rPr>
          <w:del w:id="944" w:author="amir" w:date="2013-05-25T23:41:00Z"/>
          <w:spacing w:val="5"/>
          <w:kern w:val="1"/>
        </w:rPr>
      </w:pPr>
      <w:del w:id="945" w:author="amir" w:date="2013-05-25T23:41:00Z">
        <w:r w:rsidDel="00273E4C">
          <w:rPr>
            <w:spacing w:val="5"/>
            <w:kern w:val="1"/>
          </w:rPr>
          <w:delText>Indicate footnotes with a number in the text.  Place the footnotes at the bottom of the page on which they appear. Precede the footnote with a horizontal rule of 2 inches (12 picas).</w:delText>
        </w:r>
      </w:del>
    </w:p>
    <w:p w14:paraId="1513C656" w14:textId="18C92B4B" w:rsidR="002D0824" w:rsidDel="00273E4C" w:rsidRDefault="002D0824" w:rsidP="00E613C0">
      <w:pPr>
        <w:widowControl w:val="0"/>
        <w:autoSpaceDE w:val="0"/>
        <w:autoSpaceDN w:val="0"/>
        <w:adjustRightInd w:val="0"/>
        <w:spacing w:before="120" w:line="226" w:lineRule="auto"/>
        <w:jc w:val="both"/>
        <w:rPr>
          <w:del w:id="946" w:author="amir" w:date="2013-05-25T23:41:00Z"/>
          <w:spacing w:val="5"/>
          <w:kern w:val="1"/>
        </w:rPr>
      </w:pPr>
    </w:p>
    <w:p w14:paraId="32AC8265" w14:textId="46488FD3" w:rsidR="002D0824" w:rsidDel="00273E4C" w:rsidRDefault="002D0824">
      <w:pPr>
        <w:widowControl w:val="0"/>
        <w:autoSpaceDE w:val="0"/>
        <w:autoSpaceDN w:val="0"/>
        <w:adjustRightInd w:val="0"/>
        <w:spacing w:before="120" w:line="226" w:lineRule="auto"/>
        <w:jc w:val="both"/>
        <w:rPr>
          <w:del w:id="947" w:author="amir" w:date="2013-05-25T23:41:00Z"/>
          <w:b/>
          <w:bCs/>
          <w:spacing w:val="24"/>
          <w:kern w:val="1"/>
        </w:rPr>
        <w:pPrChange w:id="948" w:author="amir" w:date="2013-05-25T23:41:00Z">
          <w:pPr>
            <w:widowControl w:val="0"/>
            <w:autoSpaceDE w:val="0"/>
            <w:autoSpaceDN w:val="0"/>
            <w:adjustRightInd w:val="0"/>
          </w:pPr>
        </w:pPrChange>
      </w:pPr>
      <w:del w:id="949" w:author="amir" w:date="2013-05-25T23:41:00Z">
        <w:r w:rsidDel="00273E4C">
          <w:rPr>
            <w:b/>
            <w:bCs/>
            <w:spacing w:val="24"/>
            <w:kern w:val="1"/>
          </w:rPr>
          <w:delText>4.3</w:delText>
        </w:r>
        <w:r w:rsidDel="00273E4C">
          <w:rPr>
            <w:b/>
            <w:bCs/>
            <w:spacing w:val="24"/>
            <w:kern w:val="1"/>
          </w:rPr>
          <w:tab/>
          <w:delText>Figures</w:delText>
        </w:r>
      </w:del>
    </w:p>
    <w:p w14:paraId="1F133C87" w14:textId="17C7F8ED" w:rsidR="002D0824" w:rsidDel="00273E4C" w:rsidRDefault="002D0824" w:rsidP="00E613C0">
      <w:pPr>
        <w:widowControl w:val="0"/>
        <w:autoSpaceDE w:val="0"/>
        <w:autoSpaceDN w:val="0"/>
        <w:adjustRightInd w:val="0"/>
        <w:spacing w:before="120" w:line="226" w:lineRule="auto"/>
        <w:jc w:val="both"/>
        <w:rPr>
          <w:del w:id="950" w:author="amir" w:date="2013-05-25T23:40:00Z"/>
          <w:spacing w:val="5"/>
          <w:kern w:val="1"/>
        </w:rPr>
      </w:pPr>
      <w:del w:id="951" w:author="amir" w:date="2013-05-25T23:40:00Z">
        <w:r w:rsidDel="00273E4C">
          <w:rPr>
            <w:spacing w:val="5"/>
            <w:kern w:val="1"/>
          </w:rPr>
          <w:delText>All artwork must be neat, clean, and legible. Lines should be dark enough for purposes of reproduction; artwork should not be hand drawn. The figure number and caption always appear after the figure. Place one line space before the figure caption, and one line space after the figure. The figure caption is lower case (except for first word and proper nouns); figures are numbered consecutively.</w:delText>
        </w:r>
      </w:del>
    </w:p>
    <w:p w14:paraId="4005C6BB" w14:textId="7DFB1D41" w:rsidR="002D0824" w:rsidDel="00273E4C" w:rsidRDefault="002D0824" w:rsidP="00E613C0">
      <w:pPr>
        <w:widowControl w:val="0"/>
        <w:autoSpaceDE w:val="0"/>
        <w:autoSpaceDN w:val="0"/>
        <w:adjustRightInd w:val="0"/>
        <w:spacing w:before="120" w:line="226" w:lineRule="auto"/>
        <w:jc w:val="both"/>
        <w:rPr>
          <w:del w:id="952" w:author="amir" w:date="2013-05-25T23:40:00Z"/>
          <w:spacing w:val="5"/>
          <w:kern w:val="1"/>
        </w:rPr>
      </w:pPr>
      <w:del w:id="953" w:author="amir" w:date="2013-05-25T23:40:00Z">
        <w:r w:rsidDel="00273E4C">
          <w:rPr>
            <w:spacing w:val="5"/>
            <w:kern w:val="1"/>
          </w:rPr>
          <w:delText>Make sure the figure caption does not get separated from the figure. Leave sufficient space to avoid splitting the figure and figure caption.</w:delText>
        </w:r>
      </w:del>
    </w:p>
    <w:p w14:paraId="38A5DCE9" w14:textId="44A50AF3" w:rsidR="002D0824" w:rsidDel="00273E4C" w:rsidRDefault="002D0824" w:rsidP="00E613C0">
      <w:pPr>
        <w:widowControl w:val="0"/>
        <w:autoSpaceDE w:val="0"/>
        <w:autoSpaceDN w:val="0"/>
        <w:adjustRightInd w:val="0"/>
        <w:spacing w:before="120" w:line="226" w:lineRule="auto"/>
        <w:jc w:val="both"/>
        <w:rPr>
          <w:del w:id="954" w:author="amir" w:date="2013-05-25T23:40:00Z"/>
          <w:spacing w:val="5"/>
          <w:kern w:val="1"/>
        </w:rPr>
      </w:pPr>
      <w:del w:id="955" w:author="amir" w:date="2013-05-25T23:40:00Z">
        <w:r w:rsidDel="00273E4C">
          <w:rPr>
            <w:spacing w:val="5"/>
            <w:kern w:val="1"/>
          </w:rPr>
          <w:delText>You may use color figures. However, it is best for the figure captions and the paper body to make sense if the paper is printed either in black/white or in color.</w:delText>
        </w:r>
      </w:del>
    </w:p>
    <w:p w14:paraId="4E189C7A" w14:textId="68C267BE" w:rsidR="002D0824" w:rsidDel="00273E4C" w:rsidRDefault="002D0824" w:rsidP="00E613C0">
      <w:pPr>
        <w:widowControl w:val="0"/>
        <w:autoSpaceDE w:val="0"/>
        <w:autoSpaceDN w:val="0"/>
        <w:adjustRightInd w:val="0"/>
        <w:spacing w:before="120" w:line="226" w:lineRule="auto"/>
        <w:jc w:val="both"/>
        <w:rPr>
          <w:del w:id="956" w:author="amir" w:date="2013-05-25T23:41:00Z"/>
          <w:spacing w:val="5"/>
          <w:kern w:val="1"/>
        </w:rPr>
      </w:pPr>
    </w:p>
    <w:tbl>
      <w:tblPr>
        <w:tblW w:w="0" w:type="auto"/>
        <w:jc w:val="center"/>
        <w:tblBorders>
          <w:top w:val="single" w:sz="12" w:space="0" w:color="BFBFBF"/>
          <w:left w:val="single" w:sz="12" w:space="0" w:color="BFBFBF"/>
          <w:bottom w:val="single" w:sz="12" w:space="0" w:color="BFBFBF"/>
          <w:right w:val="single" w:sz="12" w:space="0" w:color="BFBFBF"/>
        </w:tblBorders>
        <w:tblLayout w:type="fixed"/>
        <w:tblLook w:val="0000" w:firstRow="0" w:lastRow="0" w:firstColumn="0" w:lastColumn="0" w:noHBand="0" w:noVBand="0"/>
      </w:tblPr>
      <w:tblGrid>
        <w:gridCol w:w="1920"/>
      </w:tblGrid>
      <w:tr w:rsidR="002D0824" w:rsidDel="00273E4C" w14:paraId="7696396C" w14:textId="08338D38" w:rsidTr="0012011E">
        <w:trPr>
          <w:jc w:val="center"/>
          <w:del w:id="957" w:author="amir" w:date="2013-05-25T23:40:00Z"/>
        </w:trPr>
        <w:tc>
          <w:tcPr>
            <w:tcW w:w="1920" w:type="dxa"/>
            <w:tcBorders>
              <w:top w:val="single" w:sz="12" w:space="0" w:color="BFBFBF"/>
              <w:bottom w:val="single" w:sz="12" w:space="0" w:color="BFBFBF"/>
            </w:tcBorders>
            <w:vAlign w:val="center"/>
          </w:tcPr>
          <w:p w14:paraId="2137D940" w14:textId="5D39A9CA" w:rsidR="002D0824" w:rsidDel="00273E4C" w:rsidRDefault="002D0824">
            <w:pPr>
              <w:widowControl w:val="0"/>
              <w:autoSpaceDE w:val="0"/>
              <w:autoSpaceDN w:val="0"/>
              <w:adjustRightInd w:val="0"/>
              <w:spacing w:before="120" w:line="226" w:lineRule="auto"/>
              <w:jc w:val="both"/>
              <w:rPr>
                <w:del w:id="958" w:author="amir" w:date="2013-05-25T23:40:00Z"/>
                <w:spacing w:val="5"/>
                <w:kern w:val="1"/>
              </w:rPr>
              <w:pPrChange w:id="959" w:author="amir" w:date="2013-05-25T23:41:00Z">
                <w:pPr>
                  <w:widowControl w:val="0"/>
                  <w:autoSpaceDE w:val="0"/>
                  <w:autoSpaceDN w:val="0"/>
                  <w:adjustRightInd w:val="0"/>
                  <w:spacing w:before="120" w:line="226" w:lineRule="auto"/>
                  <w:jc w:val="center"/>
                </w:pPr>
              </w:pPrChange>
            </w:pPr>
          </w:p>
        </w:tc>
      </w:tr>
    </w:tbl>
    <w:p w14:paraId="7C25E7E1" w14:textId="3435F3CB" w:rsidR="002D0824" w:rsidDel="00273E4C" w:rsidRDefault="002D0824">
      <w:pPr>
        <w:widowControl w:val="0"/>
        <w:autoSpaceDE w:val="0"/>
        <w:autoSpaceDN w:val="0"/>
        <w:adjustRightInd w:val="0"/>
        <w:spacing w:before="120" w:line="226" w:lineRule="auto"/>
        <w:jc w:val="both"/>
        <w:rPr>
          <w:del w:id="960" w:author="amir" w:date="2013-05-25T23:40:00Z"/>
          <w:spacing w:val="5"/>
          <w:kern w:val="1"/>
        </w:rPr>
        <w:pPrChange w:id="961" w:author="amir" w:date="2013-05-25T23:41:00Z">
          <w:pPr>
            <w:widowControl w:val="0"/>
            <w:autoSpaceDE w:val="0"/>
            <w:autoSpaceDN w:val="0"/>
            <w:adjustRightInd w:val="0"/>
            <w:spacing w:before="120" w:line="226" w:lineRule="auto"/>
            <w:jc w:val="center"/>
          </w:pPr>
        </w:pPrChange>
      </w:pPr>
      <w:del w:id="962" w:author="amir" w:date="2013-05-25T23:40:00Z">
        <w:r w:rsidDel="00273E4C">
          <w:rPr>
            <w:spacing w:val="5"/>
            <w:kern w:val="1"/>
          </w:rPr>
          <w:delText>Figure 1: Sample Figure Caption</w:delText>
        </w:r>
      </w:del>
    </w:p>
    <w:p w14:paraId="553DA87C" w14:textId="77777777" w:rsidR="002D0824" w:rsidDel="00273E4C" w:rsidRDefault="002D0824">
      <w:pPr>
        <w:widowControl w:val="0"/>
        <w:autoSpaceDE w:val="0"/>
        <w:autoSpaceDN w:val="0"/>
        <w:adjustRightInd w:val="0"/>
        <w:spacing w:before="120" w:line="226" w:lineRule="auto"/>
        <w:jc w:val="both"/>
        <w:rPr>
          <w:del w:id="963" w:author="amir" w:date="2013-05-25T23:40:00Z"/>
          <w:spacing w:val="5"/>
          <w:kern w:val="1"/>
        </w:rPr>
        <w:pPrChange w:id="964" w:author="amir" w:date="2013-05-25T23:41:00Z">
          <w:pPr>
            <w:widowControl w:val="0"/>
            <w:autoSpaceDE w:val="0"/>
            <w:autoSpaceDN w:val="0"/>
            <w:adjustRightInd w:val="0"/>
            <w:spacing w:before="120" w:line="226" w:lineRule="auto"/>
            <w:jc w:val="center"/>
          </w:pPr>
        </w:pPrChange>
      </w:pPr>
    </w:p>
    <w:p w14:paraId="39757FBA" w14:textId="77777777" w:rsidR="002D0824" w:rsidDel="00273E4C" w:rsidRDefault="002D0824">
      <w:pPr>
        <w:widowControl w:val="0"/>
        <w:autoSpaceDE w:val="0"/>
        <w:autoSpaceDN w:val="0"/>
        <w:adjustRightInd w:val="0"/>
        <w:spacing w:before="120" w:line="226" w:lineRule="auto"/>
        <w:jc w:val="both"/>
        <w:rPr>
          <w:del w:id="965" w:author="amir" w:date="2013-05-25T23:40:00Z"/>
          <w:b/>
          <w:bCs/>
          <w:spacing w:val="24"/>
          <w:kern w:val="1"/>
        </w:rPr>
        <w:pPrChange w:id="966" w:author="amir" w:date="2013-05-25T23:41:00Z">
          <w:pPr>
            <w:widowControl w:val="0"/>
            <w:autoSpaceDE w:val="0"/>
            <w:autoSpaceDN w:val="0"/>
            <w:adjustRightInd w:val="0"/>
          </w:pPr>
        </w:pPrChange>
      </w:pPr>
      <w:del w:id="967" w:author="amir" w:date="2013-05-25T23:40:00Z">
        <w:r w:rsidDel="00273E4C">
          <w:rPr>
            <w:b/>
            <w:bCs/>
            <w:spacing w:val="24"/>
            <w:kern w:val="1"/>
          </w:rPr>
          <w:delText>4.4</w:delText>
        </w:r>
        <w:r w:rsidDel="00273E4C">
          <w:rPr>
            <w:b/>
            <w:bCs/>
            <w:spacing w:val="24"/>
            <w:kern w:val="1"/>
          </w:rPr>
          <w:tab/>
          <w:delText>Tables</w:delText>
        </w:r>
      </w:del>
    </w:p>
    <w:p w14:paraId="6BB1E4E0" w14:textId="77777777" w:rsidR="002D0824" w:rsidDel="00273E4C" w:rsidRDefault="002D0824" w:rsidP="00E613C0">
      <w:pPr>
        <w:widowControl w:val="0"/>
        <w:autoSpaceDE w:val="0"/>
        <w:autoSpaceDN w:val="0"/>
        <w:adjustRightInd w:val="0"/>
        <w:spacing w:before="120" w:line="226" w:lineRule="auto"/>
        <w:jc w:val="both"/>
        <w:rPr>
          <w:del w:id="968" w:author="amir" w:date="2013-05-25T23:40:00Z"/>
          <w:spacing w:val="5"/>
          <w:kern w:val="1"/>
        </w:rPr>
      </w:pPr>
      <w:del w:id="969" w:author="amir" w:date="2013-05-25T23:40:00Z">
        <w:r w:rsidDel="00273E4C">
          <w:rPr>
            <w:spacing w:val="5"/>
            <w:kern w:val="1"/>
          </w:rPr>
          <w:delText>All tables must be centered, neat, clean and legible. Do not use hand drawn tables. The table number and title always appear before the table. See Table 1.</w:delText>
        </w:r>
      </w:del>
    </w:p>
    <w:p w14:paraId="22A64B34" w14:textId="77777777" w:rsidR="002D0824" w:rsidDel="00273E4C" w:rsidRDefault="002D0824" w:rsidP="00E613C0">
      <w:pPr>
        <w:widowControl w:val="0"/>
        <w:autoSpaceDE w:val="0"/>
        <w:autoSpaceDN w:val="0"/>
        <w:adjustRightInd w:val="0"/>
        <w:spacing w:before="120" w:line="226" w:lineRule="auto"/>
        <w:jc w:val="both"/>
        <w:rPr>
          <w:del w:id="970" w:author="amir" w:date="2013-05-25T23:40:00Z"/>
          <w:spacing w:val="5"/>
          <w:kern w:val="1"/>
        </w:rPr>
      </w:pPr>
      <w:del w:id="971" w:author="amir" w:date="2013-05-25T23:40:00Z">
        <w:r w:rsidDel="00273E4C">
          <w:rPr>
            <w:spacing w:val="5"/>
            <w:kern w:val="1"/>
          </w:rPr>
          <w:delText>Place one line space before the table title, one line space after the table title, and one line space after the table.  The table title must be lower case (except for first word and proper nouns); tables are numbered consecutively.</w:delText>
        </w:r>
      </w:del>
    </w:p>
    <w:p w14:paraId="609FDE09" w14:textId="5E4CE778" w:rsidR="002D0824" w:rsidDel="00273E4C" w:rsidRDefault="002D0824" w:rsidP="00E613C0">
      <w:pPr>
        <w:widowControl w:val="0"/>
        <w:autoSpaceDE w:val="0"/>
        <w:autoSpaceDN w:val="0"/>
        <w:adjustRightInd w:val="0"/>
        <w:spacing w:before="120" w:line="226" w:lineRule="auto"/>
        <w:jc w:val="both"/>
        <w:rPr>
          <w:del w:id="972" w:author="amir" w:date="2013-05-25T23:40:00Z"/>
          <w:spacing w:val="5"/>
          <w:kern w:val="1"/>
        </w:rPr>
      </w:pPr>
    </w:p>
    <w:p w14:paraId="7015D86E" w14:textId="6302BCA3" w:rsidR="002D0824" w:rsidDel="00273E4C" w:rsidRDefault="00A667B5">
      <w:pPr>
        <w:widowControl w:val="0"/>
        <w:autoSpaceDE w:val="0"/>
        <w:autoSpaceDN w:val="0"/>
        <w:adjustRightInd w:val="0"/>
        <w:spacing w:before="120" w:line="226" w:lineRule="auto"/>
        <w:jc w:val="both"/>
        <w:rPr>
          <w:del w:id="973" w:author="amir" w:date="2013-05-25T23:40:00Z"/>
          <w:spacing w:val="5"/>
          <w:kern w:val="1"/>
        </w:rPr>
        <w:pPrChange w:id="974" w:author="amir" w:date="2013-05-25T23:41:00Z">
          <w:pPr>
            <w:widowControl w:val="0"/>
            <w:autoSpaceDE w:val="0"/>
            <w:autoSpaceDN w:val="0"/>
            <w:adjustRightInd w:val="0"/>
            <w:spacing w:before="120" w:line="226" w:lineRule="auto"/>
            <w:jc w:val="center"/>
          </w:pPr>
        </w:pPrChange>
      </w:pPr>
      <w:del w:id="975" w:author="amir" w:date="2013-05-25T23:40:00Z">
        <w:r w:rsidDel="00273E4C">
          <w:rPr>
            <w:spacing w:val="5"/>
            <w:kern w:val="1"/>
          </w:rPr>
          <w:delText>Table 1: Sample table t</w:delText>
        </w:r>
        <w:r w:rsidR="002D0824" w:rsidDel="00273E4C">
          <w:rPr>
            <w:spacing w:val="5"/>
            <w:kern w:val="1"/>
          </w:rPr>
          <w:delText>itle</w:delText>
        </w:r>
      </w:del>
    </w:p>
    <w:p w14:paraId="111CFA03" w14:textId="0ADF37B2" w:rsidR="00F46E00" w:rsidDel="00273E4C" w:rsidRDefault="00F46E00">
      <w:pPr>
        <w:widowControl w:val="0"/>
        <w:autoSpaceDE w:val="0"/>
        <w:autoSpaceDN w:val="0"/>
        <w:adjustRightInd w:val="0"/>
        <w:spacing w:before="120" w:line="226" w:lineRule="auto"/>
        <w:jc w:val="both"/>
        <w:rPr>
          <w:del w:id="976" w:author="amir" w:date="2013-05-25T23:40:00Z"/>
          <w:spacing w:val="5"/>
          <w:kern w:val="1"/>
        </w:rPr>
        <w:pPrChange w:id="977" w:author="amir" w:date="2013-05-25T23:41:00Z">
          <w:pPr>
            <w:widowControl w:val="0"/>
            <w:autoSpaceDE w:val="0"/>
            <w:autoSpaceDN w:val="0"/>
            <w:adjustRightInd w:val="0"/>
            <w:spacing w:before="120" w:line="226" w:lineRule="auto"/>
            <w:jc w:val="center"/>
          </w:pPr>
        </w:pPrChange>
      </w:pPr>
    </w:p>
    <w:tbl>
      <w:tblPr>
        <w:tblW w:w="0" w:type="auto"/>
        <w:jc w:val="center"/>
        <w:tblLayout w:type="fixed"/>
        <w:tblLook w:val="0000" w:firstRow="0" w:lastRow="0" w:firstColumn="0" w:lastColumn="0" w:noHBand="0" w:noVBand="0"/>
      </w:tblPr>
      <w:tblGrid>
        <w:gridCol w:w="1753"/>
        <w:gridCol w:w="4007"/>
      </w:tblGrid>
      <w:tr w:rsidR="002D0824" w:rsidDel="00273E4C" w14:paraId="51C279F8" w14:textId="0B13EA81" w:rsidTr="00C71ADE">
        <w:trPr>
          <w:jc w:val="center"/>
          <w:del w:id="978" w:author="amir" w:date="2013-05-25T23:40:00Z"/>
        </w:trPr>
        <w:tc>
          <w:tcPr>
            <w:tcW w:w="1753" w:type="dxa"/>
            <w:tcBorders>
              <w:top w:val="single" w:sz="8" w:space="0" w:color="BFBFBF"/>
              <w:left w:val="single" w:sz="8" w:space="0" w:color="BFBFBF"/>
              <w:bottom w:val="single" w:sz="6" w:space="0" w:color="BFBFBF"/>
              <w:right w:val="single" w:sz="8" w:space="0" w:color="BFBFBF"/>
            </w:tcBorders>
          </w:tcPr>
          <w:p w14:paraId="1FAFF6EB" w14:textId="0BA2341A" w:rsidR="002D0824" w:rsidDel="00273E4C" w:rsidRDefault="002D0824" w:rsidP="00E613C0">
            <w:pPr>
              <w:widowControl w:val="0"/>
              <w:autoSpaceDE w:val="0"/>
              <w:autoSpaceDN w:val="0"/>
              <w:adjustRightInd w:val="0"/>
              <w:spacing w:before="120" w:line="226" w:lineRule="auto"/>
              <w:jc w:val="both"/>
              <w:rPr>
                <w:del w:id="979" w:author="amir" w:date="2013-05-25T23:39:00Z"/>
                <w:b/>
                <w:bCs/>
                <w:spacing w:val="5"/>
                <w:kern w:val="1"/>
                <w:u w:val="single"/>
              </w:rPr>
            </w:pPr>
            <w:del w:id="980" w:author="amir" w:date="2013-05-25T23:39:00Z">
              <w:r w:rsidDel="00273E4C">
                <w:rPr>
                  <w:b/>
                  <w:bCs/>
                  <w:spacing w:val="5"/>
                  <w:kern w:val="1"/>
                </w:rPr>
                <w:delText>Part</w:delText>
              </w:r>
            </w:del>
          </w:p>
          <w:p w14:paraId="3CA06731" w14:textId="28C9ABA6" w:rsidR="002D0824" w:rsidDel="00273E4C" w:rsidRDefault="002D0824" w:rsidP="00E613C0">
            <w:pPr>
              <w:widowControl w:val="0"/>
              <w:autoSpaceDE w:val="0"/>
              <w:autoSpaceDN w:val="0"/>
              <w:adjustRightInd w:val="0"/>
              <w:spacing w:before="120" w:line="226" w:lineRule="auto"/>
              <w:jc w:val="both"/>
              <w:rPr>
                <w:del w:id="981" w:author="amir" w:date="2013-05-25T23:40:00Z"/>
                <w:b/>
                <w:bCs/>
                <w:spacing w:val="5"/>
                <w:kern w:val="1"/>
                <w:u w:val="single"/>
              </w:rPr>
            </w:pPr>
            <w:del w:id="982" w:author="amir" w:date="2013-05-25T23:39:00Z">
              <w:r w:rsidDel="00273E4C">
                <w:rPr>
                  <w:b/>
                  <w:bCs/>
                  <w:spacing w:val="5"/>
                  <w:kern w:val="1"/>
                </w:rPr>
                <w:delText>Description</w:delText>
              </w:r>
            </w:del>
          </w:p>
        </w:tc>
        <w:tc>
          <w:tcPr>
            <w:tcW w:w="1753" w:type="dxa"/>
            <w:tcBorders>
              <w:top w:val="single" w:sz="8" w:space="0" w:color="BFBFBF"/>
              <w:left w:val="single" w:sz="8" w:space="0" w:color="BFBFBF"/>
              <w:bottom w:val="single" w:sz="6" w:space="0" w:color="BFBFBF"/>
              <w:right w:val="single" w:sz="8" w:space="0" w:color="BFBFBF"/>
            </w:tcBorders>
          </w:tcPr>
          <w:p w14:paraId="70A3AA20" w14:textId="5BCAB879" w:rsidR="002D0824" w:rsidDel="00273E4C" w:rsidRDefault="002D0824">
            <w:pPr>
              <w:widowControl w:val="0"/>
              <w:autoSpaceDE w:val="0"/>
              <w:autoSpaceDN w:val="0"/>
              <w:adjustRightInd w:val="0"/>
              <w:spacing w:before="120" w:line="226" w:lineRule="auto"/>
              <w:jc w:val="both"/>
              <w:rPr>
                <w:del w:id="983" w:author="amir" w:date="2013-05-25T23:40:00Z"/>
                <w:b/>
                <w:bCs/>
                <w:spacing w:val="5"/>
                <w:kern w:val="1"/>
                <w:u w:val="single"/>
              </w:rPr>
              <w:pPrChange w:id="984" w:author="amir" w:date="2013-05-25T23:41:00Z">
                <w:pPr>
                  <w:widowControl w:val="0"/>
                  <w:autoSpaceDE w:val="0"/>
                  <w:autoSpaceDN w:val="0"/>
                  <w:adjustRightInd w:val="0"/>
                </w:pPr>
              </w:pPrChange>
            </w:pPr>
          </w:p>
        </w:tc>
      </w:tr>
      <w:tr w:rsidR="002D0824" w:rsidDel="00273E4C" w14:paraId="36116ECA" w14:textId="137EAC07" w:rsidTr="00C71ADE">
        <w:trPr>
          <w:jc w:val="center"/>
          <w:del w:id="985" w:author="amir" w:date="2013-05-25T23:40:00Z"/>
        </w:trPr>
        <w:tc>
          <w:tcPr>
            <w:tcW w:w="1753" w:type="dxa"/>
            <w:tcBorders>
              <w:top w:val="single" w:sz="8" w:space="0" w:color="BFBFBF"/>
              <w:left w:val="single" w:sz="8" w:space="0" w:color="BFBFBF"/>
              <w:bottom w:val="single" w:sz="8" w:space="0" w:color="BFBFBF"/>
              <w:right w:val="single" w:sz="8" w:space="0" w:color="BFBFBF"/>
            </w:tcBorders>
          </w:tcPr>
          <w:p w14:paraId="2CCE121C" w14:textId="16180399" w:rsidR="002D0824" w:rsidDel="00273E4C" w:rsidRDefault="002D0824" w:rsidP="00E613C0">
            <w:pPr>
              <w:widowControl w:val="0"/>
              <w:autoSpaceDE w:val="0"/>
              <w:autoSpaceDN w:val="0"/>
              <w:adjustRightInd w:val="0"/>
              <w:spacing w:before="120" w:line="226" w:lineRule="auto"/>
              <w:jc w:val="both"/>
              <w:rPr>
                <w:del w:id="986" w:author="amir" w:date="2013-05-25T23:40:00Z"/>
                <w:spacing w:val="5"/>
                <w:kern w:val="1"/>
              </w:rPr>
            </w:pPr>
            <w:del w:id="987" w:author="amir" w:date="2013-05-25T23:39:00Z">
              <w:r w:rsidDel="00273E4C">
                <w:rPr>
                  <w:spacing w:val="5"/>
                  <w:kern w:val="1"/>
                </w:rPr>
                <w:delText>Dendrite</w:delText>
              </w:r>
            </w:del>
          </w:p>
        </w:tc>
        <w:tc>
          <w:tcPr>
            <w:tcW w:w="4007" w:type="dxa"/>
            <w:tcBorders>
              <w:top w:val="single" w:sz="8" w:space="0" w:color="BFBFBF"/>
              <w:left w:val="single" w:sz="8" w:space="0" w:color="BFBFBF"/>
              <w:bottom w:val="single" w:sz="8" w:space="0" w:color="BFBFBF"/>
              <w:right w:val="single" w:sz="8" w:space="0" w:color="BFBFBF"/>
            </w:tcBorders>
          </w:tcPr>
          <w:p w14:paraId="78998F0A" w14:textId="324EC8EB" w:rsidR="002D0824" w:rsidDel="00273E4C" w:rsidRDefault="002D0824" w:rsidP="00E613C0">
            <w:pPr>
              <w:widowControl w:val="0"/>
              <w:autoSpaceDE w:val="0"/>
              <w:autoSpaceDN w:val="0"/>
              <w:adjustRightInd w:val="0"/>
              <w:spacing w:before="120" w:line="226" w:lineRule="auto"/>
              <w:jc w:val="both"/>
              <w:rPr>
                <w:del w:id="988" w:author="amir" w:date="2013-05-25T23:40:00Z"/>
                <w:spacing w:val="5"/>
                <w:kern w:val="1"/>
              </w:rPr>
            </w:pPr>
            <w:del w:id="989" w:author="amir" w:date="2013-05-25T23:39:00Z">
              <w:r w:rsidDel="00273E4C">
                <w:rPr>
                  <w:spacing w:val="5"/>
                  <w:kern w:val="1"/>
                </w:rPr>
                <w:delText>Input terminal</w:delText>
              </w:r>
            </w:del>
          </w:p>
        </w:tc>
      </w:tr>
      <w:tr w:rsidR="002D0824" w:rsidDel="00273E4C" w14:paraId="70CB28B8" w14:textId="2363E60C" w:rsidTr="00C71ADE">
        <w:trPr>
          <w:jc w:val="center"/>
          <w:del w:id="990" w:author="amir" w:date="2013-05-25T23:40:00Z"/>
        </w:trPr>
        <w:tc>
          <w:tcPr>
            <w:tcW w:w="1753" w:type="dxa"/>
            <w:tcBorders>
              <w:top w:val="single" w:sz="8" w:space="0" w:color="BFBFBF"/>
              <w:left w:val="single" w:sz="8" w:space="0" w:color="BFBFBF"/>
              <w:bottom w:val="single" w:sz="8" w:space="0" w:color="BFBFBF"/>
              <w:right w:val="single" w:sz="8" w:space="0" w:color="BFBFBF"/>
            </w:tcBorders>
          </w:tcPr>
          <w:p w14:paraId="55D41479" w14:textId="7D9A350C" w:rsidR="002D0824" w:rsidDel="00273E4C" w:rsidRDefault="002D0824">
            <w:pPr>
              <w:widowControl w:val="0"/>
              <w:autoSpaceDE w:val="0"/>
              <w:autoSpaceDN w:val="0"/>
              <w:adjustRightInd w:val="0"/>
              <w:spacing w:before="120" w:line="226" w:lineRule="auto"/>
              <w:jc w:val="both"/>
              <w:rPr>
                <w:del w:id="991" w:author="amir" w:date="2013-05-25T23:40:00Z"/>
                <w:spacing w:val="5"/>
                <w:kern w:val="1"/>
              </w:rPr>
              <w:pPrChange w:id="992" w:author="amir" w:date="2013-05-25T23:41:00Z">
                <w:pPr>
                  <w:widowControl w:val="0"/>
                  <w:autoSpaceDE w:val="0"/>
                  <w:autoSpaceDN w:val="0"/>
                  <w:adjustRightInd w:val="0"/>
                  <w:spacing w:line="226" w:lineRule="auto"/>
                  <w:jc w:val="both"/>
                </w:pPr>
              </w:pPrChange>
            </w:pPr>
            <w:del w:id="993" w:author="amir" w:date="2013-05-25T23:39:00Z">
              <w:r w:rsidDel="00273E4C">
                <w:rPr>
                  <w:spacing w:val="5"/>
                  <w:kern w:val="1"/>
                </w:rPr>
                <w:delText>Axon</w:delText>
              </w:r>
            </w:del>
          </w:p>
        </w:tc>
        <w:tc>
          <w:tcPr>
            <w:tcW w:w="4007" w:type="dxa"/>
            <w:tcBorders>
              <w:top w:val="single" w:sz="8" w:space="0" w:color="BFBFBF"/>
              <w:left w:val="single" w:sz="8" w:space="0" w:color="BFBFBF"/>
              <w:bottom w:val="single" w:sz="8" w:space="0" w:color="BFBFBF"/>
              <w:right w:val="single" w:sz="8" w:space="0" w:color="BFBFBF"/>
            </w:tcBorders>
          </w:tcPr>
          <w:p w14:paraId="44223EAC" w14:textId="1FF20985" w:rsidR="002D0824" w:rsidDel="00273E4C" w:rsidRDefault="002D0824">
            <w:pPr>
              <w:widowControl w:val="0"/>
              <w:autoSpaceDE w:val="0"/>
              <w:autoSpaceDN w:val="0"/>
              <w:adjustRightInd w:val="0"/>
              <w:spacing w:before="120" w:line="226" w:lineRule="auto"/>
              <w:jc w:val="both"/>
              <w:rPr>
                <w:del w:id="994" w:author="amir" w:date="2013-05-25T23:40:00Z"/>
                <w:spacing w:val="5"/>
                <w:kern w:val="1"/>
              </w:rPr>
              <w:pPrChange w:id="995" w:author="amir" w:date="2013-05-25T23:41:00Z">
                <w:pPr>
                  <w:widowControl w:val="0"/>
                  <w:autoSpaceDE w:val="0"/>
                  <w:autoSpaceDN w:val="0"/>
                  <w:adjustRightInd w:val="0"/>
                  <w:spacing w:line="226" w:lineRule="auto"/>
                  <w:jc w:val="both"/>
                </w:pPr>
              </w:pPrChange>
            </w:pPr>
            <w:del w:id="996" w:author="amir" w:date="2013-05-25T23:39:00Z">
              <w:r w:rsidDel="00273E4C">
                <w:rPr>
                  <w:spacing w:val="5"/>
                  <w:kern w:val="1"/>
                </w:rPr>
                <w:delText>Output terminal</w:delText>
              </w:r>
            </w:del>
          </w:p>
        </w:tc>
      </w:tr>
      <w:tr w:rsidR="002D0824" w:rsidDel="00273E4C" w14:paraId="240E9974" w14:textId="2FC5338A" w:rsidTr="00C71ADE">
        <w:trPr>
          <w:jc w:val="center"/>
          <w:del w:id="997" w:author="amir" w:date="2013-05-25T23:40:00Z"/>
        </w:trPr>
        <w:tc>
          <w:tcPr>
            <w:tcW w:w="1753" w:type="dxa"/>
            <w:tcBorders>
              <w:top w:val="single" w:sz="8" w:space="0" w:color="BFBFBF"/>
              <w:left w:val="single" w:sz="8" w:space="0" w:color="BFBFBF"/>
              <w:bottom w:val="single" w:sz="8" w:space="0" w:color="BFBFBF"/>
              <w:right w:val="single" w:sz="8" w:space="0" w:color="BFBFBF"/>
            </w:tcBorders>
          </w:tcPr>
          <w:p w14:paraId="3CE60BB0" w14:textId="4A7D0CB6" w:rsidR="002D0824" w:rsidDel="00273E4C" w:rsidRDefault="002D0824">
            <w:pPr>
              <w:widowControl w:val="0"/>
              <w:autoSpaceDE w:val="0"/>
              <w:autoSpaceDN w:val="0"/>
              <w:adjustRightInd w:val="0"/>
              <w:spacing w:before="120" w:line="226" w:lineRule="auto"/>
              <w:jc w:val="both"/>
              <w:rPr>
                <w:del w:id="998" w:author="amir" w:date="2013-05-25T23:40:00Z"/>
                <w:spacing w:val="5"/>
                <w:kern w:val="1"/>
              </w:rPr>
              <w:pPrChange w:id="999" w:author="amir" w:date="2013-05-25T23:41:00Z">
                <w:pPr>
                  <w:widowControl w:val="0"/>
                  <w:autoSpaceDE w:val="0"/>
                  <w:autoSpaceDN w:val="0"/>
                  <w:adjustRightInd w:val="0"/>
                  <w:spacing w:line="226" w:lineRule="auto"/>
                  <w:jc w:val="both"/>
                </w:pPr>
              </w:pPrChange>
            </w:pPr>
            <w:del w:id="1000" w:author="amir" w:date="2013-05-25T23:39:00Z">
              <w:r w:rsidDel="00273E4C">
                <w:rPr>
                  <w:spacing w:val="5"/>
                  <w:kern w:val="1"/>
                </w:rPr>
                <w:delText>Soma</w:delText>
              </w:r>
            </w:del>
          </w:p>
        </w:tc>
        <w:tc>
          <w:tcPr>
            <w:tcW w:w="4007" w:type="dxa"/>
            <w:tcBorders>
              <w:top w:val="single" w:sz="8" w:space="0" w:color="BFBFBF"/>
              <w:left w:val="single" w:sz="8" w:space="0" w:color="BFBFBF"/>
              <w:bottom w:val="single" w:sz="8" w:space="0" w:color="BFBFBF"/>
              <w:right w:val="single" w:sz="8" w:space="0" w:color="BFBFBF"/>
            </w:tcBorders>
          </w:tcPr>
          <w:p w14:paraId="605B27B1" w14:textId="3A5D7E5B" w:rsidR="002D0824" w:rsidDel="00273E4C" w:rsidRDefault="002D0824">
            <w:pPr>
              <w:widowControl w:val="0"/>
              <w:autoSpaceDE w:val="0"/>
              <w:autoSpaceDN w:val="0"/>
              <w:adjustRightInd w:val="0"/>
              <w:spacing w:before="120" w:line="226" w:lineRule="auto"/>
              <w:jc w:val="both"/>
              <w:rPr>
                <w:del w:id="1001" w:author="amir" w:date="2013-05-25T23:40:00Z"/>
                <w:spacing w:val="5"/>
                <w:kern w:val="1"/>
              </w:rPr>
              <w:pPrChange w:id="1002" w:author="amir" w:date="2013-05-25T23:41:00Z">
                <w:pPr>
                  <w:widowControl w:val="0"/>
                  <w:autoSpaceDE w:val="0"/>
                  <w:autoSpaceDN w:val="0"/>
                  <w:adjustRightInd w:val="0"/>
                  <w:spacing w:line="226" w:lineRule="auto"/>
                  <w:jc w:val="both"/>
                </w:pPr>
              </w:pPrChange>
            </w:pPr>
            <w:del w:id="1003" w:author="amir" w:date="2013-05-25T23:39:00Z">
              <w:r w:rsidDel="00273E4C">
                <w:rPr>
                  <w:spacing w:val="5"/>
                  <w:kern w:val="1"/>
                </w:rPr>
                <w:delText>Cell Body (contains cell nucleus)</w:delText>
              </w:r>
            </w:del>
          </w:p>
        </w:tc>
      </w:tr>
    </w:tbl>
    <w:p w14:paraId="5F21BD0C" w14:textId="50665A8A" w:rsidR="002D0824" w:rsidDel="00273E4C" w:rsidRDefault="002D0824">
      <w:pPr>
        <w:widowControl w:val="0"/>
        <w:autoSpaceDE w:val="0"/>
        <w:autoSpaceDN w:val="0"/>
        <w:adjustRightInd w:val="0"/>
        <w:spacing w:before="120" w:line="226" w:lineRule="auto"/>
        <w:jc w:val="both"/>
        <w:rPr>
          <w:del w:id="1004" w:author="amir" w:date="2013-05-25T23:39:00Z"/>
          <w:spacing w:val="5"/>
          <w:kern w:val="1"/>
        </w:rPr>
        <w:pPrChange w:id="1005" w:author="amir" w:date="2013-05-25T23:41:00Z">
          <w:pPr>
            <w:widowControl w:val="0"/>
            <w:autoSpaceDE w:val="0"/>
            <w:autoSpaceDN w:val="0"/>
            <w:adjustRightInd w:val="0"/>
            <w:spacing w:before="120" w:line="226" w:lineRule="auto"/>
            <w:jc w:val="center"/>
          </w:pPr>
        </w:pPrChange>
      </w:pPr>
    </w:p>
    <w:p w14:paraId="2C5E6142" w14:textId="21E61AED" w:rsidR="002D0824" w:rsidDel="00273E4C" w:rsidRDefault="002D0824">
      <w:pPr>
        <w:widowControl w:val="0"/>
        <w:autoSpaceDE w:val="0"/>
        <w:autoSpaceDN w:val="0"/>
        <w:adjustRightInd w:val="0"/>
        <w:spacing w:before="120" w:line="226" w:lineRule="auto"/>
        <w:jc w:val="both"/>
        <w:rPr>
          <w:del w:id="1006" w:author="amir" w:date="2013-05-25T23:41:00Z"/>
          <w:b/>
          <w:bCs/>
          <w:spacing w:val="24"/>
          <w:kern w:val="1"/>
          <w:sz w:val="24"/>
          <w:szCs w:val="24"/>
        </w:rPr>
        <w:pPrChange w:id="1007" w:author="amir" w:date="2013-05-25T23:41:00Z">
          <w:pPr>
            <w:widowControl w:val="0"/>
            <w:autoSpaceDE w:val="0"/>
            <w:autoSpaceDN w:val="0"/>
            <w:adjustRightInd w:val="0"/>
          </w:pPr>
        </w:pPrChange>
      </w:pPr>
      <w:del w:id="1008" w:author="amir" w:date="2013-05-25T23:41:00Z">
        <w:r w:rsidDel="00273E4C">
          <w:rPr>
            <w:b/>
            <w:bCs/>
            <w:spacing w:val="24"/>
            <w:kern w:val="1"/>
            <w:sz w:val="24"/>
            <w:szCs w:val="24"/>
          </w:rPr>
          <w:delText>5</w:delText>
        </w:r>
        <w:r w:rsidDel="00273E4C">
          <w:rPr>
            <w:b/>
            <w:bCs/>
            <w:spacing w:val="24"/>
            <w:kern w:val="1"/>
            <w:sz w:val="24"/>
            <w:szCs w:val="24"/>
          </w:rPr>
          <w:tab/>
        </w:r>
        <w:r w:rsidR="00FA4B4F" w:rsidDel="00273E4C">
          <w:rPr>
            <w:b/>
            <w:bCs/>
            <w:spacing w:val="24"/>
            <w:kern w:val="1"/>
            <w:sz w:val="24"/>
            <w:szCs w:val="24"/>
          </w:rPr>
          <w:delText>Experiments</w:delText>
        </w:r>
      </w:del>
    </w:p>
    <w:p w14:paraId="3BC5EA08" w14:textId="60E19960" w:rsidR="002D0824" w:rsidDel="00273E4C" w:rsidRDefault="002D0824" w:rsidP="00E613C0">
      <w:pPr>
        <w:widowControl w:val="0"/>
        <w:autoSpaceDE w:val="0"/>
        <w:autoSpaceDN w:val="0"/>
        <w:adjustRightInd w:val="0"/>
        <w:spacing w:before="120" w:line="226" w:lineRule="auto"/>
        <w:jc w:val="both"/>
        <w:rPr>
          <w:del w:id="1009" w:author="amir" w:date="2013-05-25T23:41:00Z"/>
          <w:spacing w:val="5"/>
          <w:kern w:val="1"/>
        </w:rPr>
      </w:pPr>
      <w:del w:id="1010" w:author="amir" w:date="2013-05-25T23:41:00Z">
        <w:r w:rsidDel="00273E4C">
          <w:rPr>
            <w:spacing w:val="5"/>
            <w:kern w:val="1"/>
          </w:rPr>
          <w:delText xml:space="preserve">Do not change any aspects of the formatting parameters in the style files. In particular, do not modify the width or length of the rectangle that the text should fit into, and do not change font sizes (except perhaps in the </w:delText>
        </w:r>
        <w:r w:rsidDel="00273E4C">
          <w:rPr>
            <w:b/>
            <w:bCs/>
            <w:spacing w:val="5"/>
            <w:kern w:val="1"/>
          </w:rPr>
          <w:delText>References</w:delText>
        </w:r>
        <w:r w:rsidDel="00273E4C">
          <w:rPr>
            <w:spacing w:val="5"/>
            <w:kern w:val="1"/>
          </w:rPr>
          <w:delText xml:space="preserve"> section; see below). Please note that pages should be numbered.</w:delText>
        </w:r>
      </w:del>
    </w:p>
    <w:p w14:paraId="32B01291" w14:textId="75B35958" w:rsidR="002D0824" w:rsidDel="00273E4C" w:rsidRDefault="002D0824" w:rsidP="00E613C0">
      <w:pPr>
        <w:widowControl w:val="0"/>
        <w:autoSpaceDE w:val="0"/>
        <w:autoSpaceDN w:val="0"/>
        <w:adjustRightInd w:val="0"/>
        <w:spacing w:before="120" w:line="226" w:lineRule="auto"/>
        <w:jc w:val="both"/>
        <w:rPr>
          <w:del w:id="1011" w:author="amir" w:date="2013-05-25T23:41:00Z"/>
          <w:spacing w:val="5"/>
          <w:kern w:val="1"/>
        </w:rPr>
      </w:pPr>
    </w:p>
    <w:p w14:paraId="27C52077" w14:textId="59AA3030" w:rsidR="002D0824" w:rsidRDefault="002D0824" w:rsidP="00E613C0">
      <w:pPr>
        <w:widowControl w:val="0"/>
        <w:autoSpaceDE w:val="0"/>
        <w:autoSpaceDN w:val="0"/>
        <w:adjustRightInd w:val="0"/>
        <w:rPr>
          <w:b/>
          <w:bCs/>
          <w:spacing w:val="24"/>
          <w:kern w:val="1"/>
          <w:sz w:val="24"/>
          <w:szCs w:val="24"/>
        </w:rPr>
      </w:pPr>
      <w:r>
        <w:rPr>
          <w:b/>
          <w:bCs/>
          <w:spacing w:val="24"/>
          <w:kern w:val="1"/>
          <w:sz w:val="24"/>
          <w:szCs w:val="24"/>
        </w:rPr>
        <w:t>6</w:t>
      </w:r>
      <w:r>
        <w:rPr>
          <w:b/>
          <w:bCs/>
          <w:spacing w:val="24"/>
          <w:kern w:val="1"/>
          <w:sz w:val="24"/>
          <w:szCs w:val="24"/>
        </w:rPr>
        <w:tab/>
      </w:r>
      <w:del w:id="1012" w:author="amir" w:date="2013-05-25T23:44:00Z">
        <w:r w:rsidR="00FA4B4F" w:rsidDel="00C57AD4">
          <w:rPr>
            <w:b/>
            <w:bCs/>
            <w:spacing w:val="24"/>
            <w:kern w:val="1"/>
            <w:sz w:val="24"/>
            <w:szCs w:val="24"/>
          </w:rPr>
          <w:delText xml:space="preserve">Discussion </w:delText>
        </w:r>
      </w:del>
      <w:ins w:id="1013" w:author="amir" w:date="2013-05-25T23:44:00Z">
        <w:r w:rsidR="00C57AD4">
          <w:rPr>
            <w:b/>
            <w:bCs/>
            <w:spacing w:val="24"/>
            <w:kern w:val="1"/>
            <w:sz w:val="24"/>
            <w:szCs w:val="24"/>
          </w:rPr>
          <w:t xml:space="preserve">Conclusion </w:t>
        </w:r>
      </w:ins>
    </w:p>
    <w:p w14:paraId="3034F48D" w14:textId="70D70C64" w:rsidR="00EB0506" w:rsidRDefault="005F29B9">
      <w:pPr>
        <w:widowControl w:val="0"/>
        <w:autoSpaceDE w:val="0"/>
        <w:autoSpaceDN w:val="0"/>
        <w:adjustRightInd w:val="0"/>
        <w:spacing w:before="120" w:line="226" w:lineRule="auto"/>
        <w:jc w:val="both"/>
        <w:rPr>
          <w:ins w:id="1014" w:author="amir" w:date="2013-05-26T12:02:00Z"/>
          <w:spacing w:val="5"/>
          <w:kern w:val="1"/>
        </w:rPr>
      </w:pPr>
      <w:ins w:id="1015" w:author="amir" w:date="2013-05-26T11:57:00Z">
        <w:r>
          <w:rPr>
            <w:spacing w:val="5"/>
            <w:kern w:val="1"/>
          </w:rPr>
          <w:t xml:space="preserve">In this paper we </w:t>
        </w:r>
      </w:ins>
      <w:ins w:id="1016" w:author="amir" w:date="2013-05-26T11:58:00Z">
        <w:r w:rsidR="00EB0506">
          <w:rPr>
            <w:spacing w:val="5"/>
            <w:kern w:val="1"/>
          </w:rPr>
          <w:t>introduced a left-to-right HDP-HMM with HDP</w:t>
        </w:r>
      </w:ins>
      <w:ins w:id="1017" w:author="amir" w:date="2013-05-26T14:19:00Z">
        <w:r w:rsidR="0085171F">
          <w:rPr>
            <w:spacing w:val="5"/>
            <w:kern w:val="1"/>
          </w:rPr>
          <w:t>M</w:t>
        </w:r>
      </w:ins>
      <w:ins w:id="1018" w:author="amir" w:date="2013-05-26T11:58:00Z">
        <w:r w:rsidR="00EB0506">
          <w:rPr>
            <w:spacing w:val="5"/>
            <w:kern w:val="1"/>
          </w:rPr>
          <w:t xml:space="preserve"> emissions. Through experimenting we have shown that the new model can </w:t>
        </w:r>
      </w:ins>
      <w:ins w:id="1019" w:author="amir" w:date="2013-05-26T11:59:00Z">
        <w:r w:rsidR="00EB0506">
          <w:rPr>
            <w:spacing w:val="5"/>
            <w:kern w:val="1"/>
          </w:rPr>
          <w:t>successfully</w:t>
        </w:r>
      </w:ins>
      <w:ins w:id="1020" w:author="amir" w:date="2013-05-26T11:58:00Z">
        <w:r w:rsidR="00EB0506">
          <w:rPr>
            <w:spacing w:val="5"/>
            <w:kern w:val="1"/>
          </w:rPr>
          <w:t xml:space="preserve"> </w:t>
        </w:r>
      </w:ins>
      <w:ins w:id="1021" w:author="amir" w:date="2013-05-26T11:59:00Z">
        <w:r w:rsidR="00EB0506">
          <w:rPr>
            <w:spacing w:val="5"/>
            <w:kern w:val="1"/>
          </w:rPr>
          <w:t>learn the underlying structure when the data is generated using generative left-to-right model. Moreover, it has been shown than the likelihood of the learnt model is higher than the ergodic model. I</w:t>
        </w:r>
      </w:ins>
      <w:ins w:id="1022" w:author="amir" w:date="2013-05-26T12:34:00Z">
        <w:r w:rsidR="00B64BE0">
          <w:rPr>
            <w:spacing w:val="5"/>
            <w:kern w:val="1"/>
          </w:rPr>
          <w:t>n</w:t>
        </w:r>
      </w:ins>
      <w:ins w:id="1023" w:author="amir" w:date="2013-05-26T11:59:00Z">
        <w:r w:rsidR="00EB0506">
          <w:rPr>
            <w:spacing w:val="5"/>
            <w:kern w:val="1"/>
          </w:rPr>
          <w:t xml:space="preserve"> this paper we have also </w:t>
        </w:r>
      </w:ins>
      <w:ins w:id="1024" w:author="amir" w:date="2013-05-26T12:01:00Z">
        <w:r w:rsidR="00EB0506">
          <w:rPr>
            <w:spacing w:val="5"/>
            <w:kern w:val="1"/>
          </w:rPr>
          <w:t xml:space="preserve">introduced two approaches to add non-emitting initial and final states to the left-to-right HDP-HMM model, and finally we present the modifications needed in the block sampler to </w:t>
        </w:r>
      </w:ins>
      <w:ins w:id="1025" w:author="amir" w:date="2013-05-26T12:02:00Z">
        <w:r w:rsidR="00EB0506">
          <w:rPr>
            <w:spacing w:val="5"/>
            <w:kern w:val="1"/>
          </w:rPr>
          <w:t>implement the inference algorithm for the new model.</w:t>
        </w:r>
      </w:ins>
      <w:ins w:id="1026" w:author="amir" w:date="2013-05-26T12:34:00Z">
        <w:r w:rsidR="00B64BE0">
          <w:rPr>
            <w:spacing w:val="5"/>
            <w:kern w:val="1"/>
          </w:rPr>
          <w:t xml:space="preserve"> Using some experiments on TIMIT data we have shown that the proposed model outperform</w:t>
        </w:r>
      </w:ins>
      <w:ins w:id="1027" w:author="amir" w:date="2013-05-26T14:20:00Z">
        <w:r w:rsidR="0085171F">
          <w:rPr>
            <w:spacing w:val="5"/>
            <w:kern w:val="1"/>
          </w:rPr>
          <w:t>s</w:t>
        </w:r>
      </w:ins>
      <w:ins w:id="1028" w:author="amir" w:date="2013-05-26T12:34:00Z">
        <w:r w:rsidR="00B64BE0">
          <w:rPr>
            <w:spacing w:val="5"/>
            <w:kern w:val="1"/>
          </w:rPr>
          <w:t xml:space="preserve"> parametric HMMs and can learn a multimodal (e.g. speaker </w:t>
        </w:r>
      </w:ins>
      <w:ins w:id="1029" w:author="amir" w:date="2013-05-26T12:36:00Z">
        <w:r w:rsidR="00B64BE0">
          <w:rPr>
            <w:spacing w:val="5"/>
            <w:kern w:val="1"/>
          </w:rPr>
          <w:t>specific</w:t>
        </w:r>
      </w:ins>
      <w:ins w:id="1030" w:author="amir" w:date="2013-05-26T12:34:00Z">
        <w:r w:rsidR="00B64BE0">
          <w:rPr>
            <w:spacing w:val="5"/>
            <w:kern w:val="1"/>
          </w:rPr>
          <w:t>)</w:t>
        </w:r>
      </w:ins>
      <w:ins w:id="1031" w:author="amir" w:date="2013-05-26T12:36:00Z">
        <w:r w:rsidR="00B64BE0">
          <w:rPr>
            <w:spacing w:val="5"/>
            <w:kern w:val="1"/>
          </w:rPr>
          <w:t xml:space="preserve"> structures from the data.</w:t>
        </w:r>
      </w:ins>
    </w:p>
    <w:p w14:paraId="3725A56D" w14:textId="68BAA8E5" w:rsidR="00712573" w:rsidRDefault="00EB0506">
      <w:pPr>
        <w:widowControl w:val="0"/>
        <w:autoSpaceDE w:val="0"/>
        <w:autoSpaceDN w:val="0"/>
        <w:adjustRightInd w:val="0"/>
        <w:spacing w:before="120" w:line="226" w:lineRule="auto"/>
        <w:jc w:val="both"/>
        <w:rPr>
          <w:ins w:id="1032" w:author="amir" w:date="2013-05-26T12:22:00Z"/>
          <w:spacing w:val="5"/>
          <w:kern w:val="1"/>
        </w:rPr>
      </w:pPr>
      <w:ins w:id="1033" w:author="amir" w:date="2013-05-26T12:03:00Z">
        <w:r>
          <w:rPr>
            <w:spacing w:val="5"/>
            <w:kern w:val="1"/>
          </w:rPr>
          <w:t xml:space="preserve">One of the current </w:t>
        </w:r>
      </w:ins>
      <w:ins w:id="1034" w:author="amir" w:date="2013-05-26T12:05:00Z">
        <w:r>
          <w:rPr>
            <w:spacing w:val="5"/>
            <w:kern w:val="1"/>
          </w:rPr>
          <w:t>problems</w:t>
        </w:r>
      </w:ins>
      <w:ins w:id="1035" w:author="amir" w:date="2013-05-26T12:03:00Z">
        <w:r>
          <w:rPr>
            <w:spacing w:val="5"/>
            <w:kern w:val="1"/>
          </w:rPr>
          <w:t xml:space="preserve"> of the HDP-HMM model</w:t>
        </w:r>
      </w:ins>
      <w:ins w:id="1036" w:author="amir" w:date="2013-05-26T12:04:00Z">
        <w:r>
          <w:rPr>
            <w:spacing w:val="5"/>
            <w:kern w:val="1"/>
          </w:rPr>
          <w:t xml:space="preserve"> (including left-to-right model)</w:t>
        </w:r>
      </w:ins>
      <w:ins w:id="1037" w:author="amir" w:date="2013-05-26T12:03:00Z">
        <w:r>
          <w:rPr>
            <w:spacing w:val="5"/>
            <w:kern w:val="1"/>
          </w:rPr>
          <w:t xml:space="preserve"> is that the inference algorithm</w:t>
        </w:r>
      </w:ins>
      <w:ins w:id="1038" w:author="amir" w:date="2013-05-26T12:04:00Z">
        <w:r>
          <w:rPr>
            <w:spacing w:val="5"/>
            <w:kern w:val="1"/>
          </w:rPr>
          <w:t xml:space="preserve"> is still computationally expensive. It is become a serious problem when we are dealing with big </w:t>
        </w:r>
      </w:ins>
      <w:ins w:id="1039" w:author="amir" w:date="2013-05-26T12:14:00Z">
        <w:r>
          <w:rPr>
            <w:spacing w:val="5"/>
            <w:kern w:val="1"/>
          </w:rPr>
          <w:t>datasets</w:t>
        </w:r>
      </w:ins>
      <w:ins w:id="1040" w:author="amir" w:date="2013-05-26T14:20:00Z">
        <w:r w:rsidR="00307B65">
          <w:rPr>
            <w:spacing w:val="5"/>
            <w:kern w:val="1"/>
          </w:rPr>
          <w:t xml:space="preserve"> such as speech or video</w:t>
        </w:r>
      </w:ins>
      <w:ins w:id="1041" w:author="amir" w:date="2013-05-26T12:14:00Z">
        <w:r>
          <w:rPr>
            <w:spacing w:val="5"/>
            <w:kern w:val="1"/>
          </w:rPr>
          <w:t>;</w:t>
        </w:r>
      </w:ins>
      <w:ins w:id="1042" w:author="amir" w:date="2013-05-26T12:05:00Z">
        <w:r>
          <w:rPr>
            <w:spacing w:val="5"/>
            <w:kern w:val="1"/>
          </w:rPr>
          <w:t xml:space="preserve"> therefore o</w:t>
        </w:r>
        <w:r w:rsidR="00712573">
          <w:rPr>
            <w:spacing w:val="5"/>
            <w:kern w:val="1"/>
          </w:rPr>
          <w:t xml:space="preserve">ur next task is to improve the </w:t>
        </w:r>
      </w:ins>
      <w:ins w:id="1043" w:author="amir" w:date="2013-05-26T12:14:00Z">
        <w:r w:rsidR="00712573">
          <w:rPr>
            <w:spacing w:val="5"/>
            <w:kern w:val="1"/>
          </w:rPr>
          <w:t>inference algorithm specifically for left-to-right HDP-HMMs</w:t>
        </w:r>
      </w:ins>
      <w:ins w:id="1044" w:author="amir" w:date="2013-05-26T12:18:00Z">
        <w:r w:rsidR="00712573">
          <w:rPr>
            <w:spacing w:val="5"/>
            <w:kern w:val="1"/>
          </w:rPr>
          <w:t xml:space="preserve"> with HDP</w:t>
        </w:r>
      </w:ins>
      <w:ins w:id="1045" w:author="amir" w:date="2013-05-26T14:21:00Z">
        <w:r w:rsidR="00307B65">
          <w:rPr>
            <w:spacing w:val="5"/>
            <w:kern w:val="1"/>
          </w:rPr>
          <w:t>M</w:t>
        </w:r>
      </w:ins>
      <w:ins w:id="1046" w:author="amir" w:date="2013-05-26T12:18:00Z">
        <w:r w:rsidR="00712573">
          <w:rPr>
            <w:spacing w:val="5"/>
            <w:kern w:val="1"/>
          </w:rPr>
          <w:t xml:space="preserve"> emissions using its specific properties and </w:t>
        </w:r>
      </w:ins>
      <w:ins w:id="1047" w:author="amir" w:date="2013-05-26T12:19:00Z">
        <w:r w:rsidR="00712573">
          <w:rPr>
            <w:spacing w:val="5"/>
            <w:kern w:val="1"/>
          </w:rPr>
          <w:t>structure</w:t>
        </w:r>
      </w:ins>
      <w:ins w:id="1048" w:author="amir" w:date="2013-05-26T12:20:00Z">
        <w:r w:rsidR="00712573">
          <w:rPr>
            <w:spacing w:val="5"/>
            <w:kern w:val="1"/>
          </w:rPr>
          <w:t>; i.e. the fact that number of possible transitions reduces as we observe more data.</w:t>
        </w:r>
      </w:ins>
    </w:p>
    <w:p w14:paraId="507B3C43" w14:textId="6D9FE6E7" w:rsidR="002D0824" w:rsidDel="005F29B9" w:rsidRDefault="00712573" w:rsidP="002A0432">
      <w:pPr>
        <w:widowControl w:val="0"/>
        <w:autoSpaceDE w:val="0"/>
        <w:autoSpaceDN w:val="0"/>
        <w:adjustRightInd w:val="0"/>
        <w:spacing w:before="120" w:line="226" w:lineRule="auto"/>
        <w:jc w:val="both"/>
        <w:rPr>
          <w:del w:id="1049" w:author="amir" w:date="2013-05-26T11:50:00Z"/>
          <w:spacing w:val="5"/>
          <w:kern w:val="1"/>
        </w:rPr>
        <w:pPrChange w:id="1050" w:author="amir" w:date="2013-05-26T14:22:00Z">
          <w:pPr>
            <w:widowControl w:val="0"/>
            <w:autoSpaceDE w:val="0"/>
            <w:autoSpaceDN w:val="0"/>
            <w:adjustRightInd w:val="0"/>
            <w:spacing w:before="120" w:line="226" w:lineRule="auto"/>
            <w:jc w:val="both"/>
          </w:pPr>
        </w:pPrChange>
      </w:pPr>
      <w:ins w:id="1051" w:author="amir" w:date="2013-05-26T12:22:00Z">
        <w:r>
          <w:rPr>
            <w:spacing w:val="5"/>
            <w:kern w:val="1"/>
          </w:rPr>
          <w:t xml:space="preserve">Another possible </w:t>
        </w:r>
      </w:ins>
      <w:ins w:id="1052" w:author="amir" w:date="2013-05-26T12:28:00Z">
        <w:r w:rsidR="00B64BE0">
          <w:rPr>
            <w:spacing w:val="5"/>
            <w:kern w:val="1"/>
          </w:rPr>
          <w:t>direction</w:t>
        </w:r>
      </w:ins>
      <w:ins w:id="1053" w:author="amir" w:date="2013-05-26T12:22:00Z">
        <w:r>
          <w:rPr>
            <w:spacing w:val="5"/>
            <w:kern w:val="1"/>
          </w:rPr>
          <w:t xml:space="preserve"> is to </w:t>
        </w:r>
      </w:ins>
      <w:ins w:id="1054" w:author="amir" w:date="2013-05-26T12:28:00Z">
        <w:r w:rsidR="00B64BE0">
          <w:rPr>
            <w:spacing w:val="5"/>
            <w:kern w:val="1"/>
          </w:rPr>
          <w:t>replace HDP emissions with</w:t>
        </w:r>
      </w:ins>
      <w:ins w:id="1055" w:author="amir" w:date="2013-05-26T12:22:00Z">
        <w:r>
          <w:rPr>
            <w:spacing w:val="5"/>
            <w:kern w:val="1"/>
          </w:rPr>
          <w:t xml:space="preserve"> more general hierarchical structure</w:t>
        </w:r>
      </w:ins>
      <w:ins w:id="1056" w:author="amir" w:date="2013-05-26T12:28:00Z">
        <w:r w:rsidR="00B64BE0">
          <w:rPr>
            <w:spacing w:val="5"/>
            <w:kern w:val="1"/>
          </w:rPr>
          <w:t xml:space="preserve">s </w:t>
        </w:r>
      </w:ins>
      <w:ins w:id="1057" w:author="amir" w:date="2013-05-26T14:22:00Z">
        <w:r w:rsidR="002A0432">
          <w:rPr>
            <w:spacing w:val="5"/>
            <w:kern w:val="1"/>
          </w:rPr>
          <w:t>such as</w:t>
        </w:r>
      </w:ins>
      <w:bookmarkStart w:id="1058" w:name="_GoBack"/>
      <w:bookmarkEnd w:id="1058"/>
      <w:ins w:id="1059" w:author="amir" w:date="2013-05-26T12:28:00Z">
        <w:r w:rsidR="00B64BE0">
          <w:rPr>
            <w:spacing w:val="5"/>
            <w:kern w:val="1"/>
          </w:rPr>
          <w:t xml:space="preserve"> Dependent Dirichlet Process [] or</w:t>
        </w:r>
      </w:ins>
      <w:ins w:id="1060" w:author="amir" w:date="2013-05-26T12:29:00Z">
        <w:r w:rsidR="00B64BE0">
          <w:rPr>
            <w:spacing w:val="5"/>
            <w:kern w:val="1"/>
          </w:rPr>
          <w:t xml:space="preserve"> Analysis of Density (AnD</w:t>
        </w:r>
      </w:ins>
      <w:ins w:id="1061" w:author="amir" w:date="2013-05-26T12:30:00Z">
        <w:r w:rsidR="00B64BE0">
          <w:rPr>
            <w:spacing w:val="5"/>
            <w:kern w:val="1"/>
          </w:rPr>
          <w:t>e) Model</w:t>
        </w:r>
      </w:ins>
      <w:ins w:id="1062" w:author="amir" w:date="2013-05-26T12:31:00Z">
        <w:r w:rsidR="00B64BE0">
          <w:rPr>
            <w:spacing w:val="5"/>
            <w:kern w:val="1"/>
          </w:rPr>
          <w:t xml:space="preserve"> []. It has been shown that AnDe model </w:t>
        </w:r>
      </w:ins>
      <w:ins w:id="1063" w:author="amir" w:date="2013-05-26T12:32:00Z">
        <w:r w:rsidR="00B64BE0">
          <w:rPr>
            <w:spacing w:val="5"/>
            <w:kern w:val="1"/>
          </w:rPr>
          <w:t>is the appropriate model for problems involves sharing statistical strength among multiple set of density estimators [] [].</w:t>
        </w:r>
      </w:ins>
      <w:ins w:id="1064" w:author="amir" w:date="2013-05-26T12:31:00Z">
        <w:r w:rsidR="00B64BE0">
          <w:rPr>
            <w:spacing w:val="5"/>
            <w:kern w:val="1"/>
          </w:rPr>
          <w:t xml:space="preserve"> </w:t>
        </w:r>
      </w:ins>
      <w:del w:id="1065" w:author="amir" w:date="2013-05-26T11:50:00Z">
        <w:r w:rsidR="002D0824" w:rsidDel="005F29B9">
          <w:rPr>
            <w:spacing w:val="5"/>
            <w:kern w:val="1"/>
          </w:rPr>
          <w:delText>Please prepare PostScript or PDF files with paper size “US Letter,” and not, for example, “A4.” The -t letter option on dvips will produce US Letter files.</w:delText>
        </w:r>
      </w:del>
    </w:p>
    <w:p w14:paraId="22C3B7AC" w14:textId="05706C42" w:rsidR="002D0824" w:rsidDel="00C57AD4" w:rsidRDefault="002D0824" w:rsidP="00E613C0">
      <w:pPr>
        <w:widowControl w:val="0"/>
        <w:autoSpaceDE w:val="0"/>
        <w:autoSpaceDN w:val="0"/>
        <w:adjustRightInd w:val="0"/>
        <w:spacing w:before="120" w:line="226" w:lineRule="auto"/>
        <w:jc w:val="both"/>
        <w:rPr>
          <w:del w:id="1066" w:author="amir" w:date="2013-05-25T23:42:00Z"/>
          <w:spacing w:val="5"/>
          <w:kern w:val="1"/>
        </w:rPr>
      </w:pPr>
      <w:del w:id="1067" w:author="amir" w:date="2013-05-26T11:50:00Z">
        <w:r w:rsidDel="005F29B9">
          <w:rPr>
            <w:spacing w:val="5"/>
            <w:kern w:val="1"/>
          </w:rPr>
          <w:delText>Fonts were the main cause of problems in the past years. Your PDF file must only contain Type 1 or Embedded TrueType fonts. Here are a few instructions to achieve this.</w:delText>
        </w:r>
      </w:del>
    </w:p>
    <w:p w14:paraId="4B2E6283" w14:textId="77777777" w:rsidR="00C57AD4" w:rsidRDefault="00C57AD4" w:rsidP="00E613C0">
      <w:pPr>
        <w:widowControl w:val="0"/>
        <w:autoSpaceDE w:val="0"/>
        <w:autoSpaceDN w:val="0"/>
        <w:adjustRightInd w:val="0"/>
        <w:spacing w:before="120" w:line="226" w:lineRule="auto"/>
        <w:jc w:val="both"/>
        <w:rPr>
          <w:spacing w:val="5"/>
          <w:kern w:val="1"/>
        </w:rPr>
      </w:pPr>
    </w:p>
    <w:p w14:paraId="065F3410" w14:textId="32FE6788" w:rsidR="002D0824" w:rsidDel="00273E4C" w:rsidRDefault="002D0824" w:rsidP="00CD4CC7">
      <w:pPr>
        <w:widowControl w:val="0"/>
        <w:numPr>
          <w:ilvl w:val="0"/>
          <w:numId w:val="7"/>
        </w:numPr>
        <w:autoSpaceDE w:val="0"/>
        <w:autoSpaceDN w:val="0"/>
        <w:adjustRightInd w:val="0"/>
        <w:rPr>
          <w:del w:id="1068" w:author="amir" w:date="2013-05-25T23:42:00Z"/>
          <w:spacing w:val="5"/>
          <w:kern w:val="1"/>
        </w:rPr>
      </w:pPr>
      <w:del w:id="1069" w:author="amir" w:date="2013-05-25T23:42:00Z">
        <w:r w:rsidDel="00273E4C">
          <w:rPr>
            <w:spacing w:val="5"/>
            <w:kern w:val="1"/>
          </w:rPr>
          <w:delText xml:space="preserve">You can check which fonts a PDF files uses. In Acrobat Reader, select menu Files&gt;Document Properties&gt;Fonts and select Show All Fonts. You can also use the program </w:delText>
        </w:r>
        <w:r w:rsidDel="00273E4C">
          <w:rPr>
            <w:rFonts w:ascii="Courier New" w:hAnsi="Courier New" w:cs="Courier New"/>
            <w:spacing w:val="5"/>
            <w:kern w:val="1"/>
          </w:rPr>
          <w:delText>pdffonts</w:delText>
        </w:r>
        <w:r w:rsidDel="00273E4C">
          <w:rPr>
            <w:spacing w:val="5"/>
            <w:kern w:val="1"/>
          </w:rPr>
          <w:delText xml:space="preserve"> which comes with </w:delText>
        </w:r>
        <w:r w:rsidDel="00273E4C">
          <w:rPr>
            <w:rFonts w:ascii="Courier New" w:hAnsi="Courier New" w:cs="Courier New"/>
            <w:spacing w:val="5"/>
            <w:kern w:val="1"/>
          </w:rPr>
          <w:delText>xpdf</w:delText>
        </w:r>
        <w:r w:rsidDel="00273E4C">
          <w:rPr>
            <w:spacing w:val="5"/>
            <w:kern w:val="1"/>
          </w:rPr>
          <w:delText xml:space="preserve"> and is available out-of-the-box on most Linux machines.</w:delText>
        </w:r>
      </w:del>
    </w:p>
    <w:p w14:paraId="0D5CF0C7" w14:textId="1966F40E" w:rsidR="002D0824" w:rsidDel="00273E4C" w:rsidRDefault="002D0824" w:rsidP="00CD4CC7">
      <w:pPr>
        <w:widowControl w:val="0"/>
        <w:numPr>
          <w:ilvl w:val="0"/>
          <w:numId w:val="7"/>
        </w:numPr>
        <w:autoSpaceDE w:val="0"/>
        <w:autoSpaceDN w:val="0"/>
        <w:adjustRightInd w:val="0"/>
        <w:rPr>
          <w:del w:id="1070" w:author="amir" w:date="2013-05-25T23:42:00Z"/>
          <w:spacing w:val="5"/>
          <w:kern w:val="1"/>
        </w:rPr>
      </w:pPr>
      <w:del w:id="1071" w:author="amir" w:date="2013-05-25T23:42:00Z">
        <w:r w:rsidDel="00273E4C">
          <w:rPr>
            <w:spacing w:val="5"/>
            <w:kern w:val="1"/>
          </w:rPr>
          <w:delText>The IEEE has recommendations for generating PDF files whose fonts are also acceptable for NIPS. Please see http://www.emfield.org/icuwb2010/downloads/IEEE-PDF-SpecV32.pdf</w:delText>
        </w:r>
      </w:del>
    </w:p>
    <w:p w14:paraId="418DC727" w14:textId="1DAD6C4B" w:rsidR="002D0824" w:rsidDel="00273E4C" w:rsidRDefault="002D0824" w:rsidP="00CD4CC7">
      <w:pPr>
        <w:widowControl w:val="0"/>
        <w:numPr>
          <w:ilvl w:val="0"/>
          <w:numId w:val="7"/>
        </w:numPr>
        <w:autoSpaceDE w:val="0"/>
        <w:autoSpaceDN w:val="0"/>
        <w:adjustRightInd w:val="0"/>
        <w:rPr>
          <w:del w:id="1072" w:author="amir" w:date="2013-05-25T23:42:00Z"/>
          <w:spacing w:val="5"/>
          <w:kern w:val="1"/>
        </w:rPr>
      </w:pPr>
      <w:del w:id="1073" w:author="amir" w:date="2013-05-25T23:42:00Z">
        <w:r w:rsidDel="00273E4C">
          <w:rPr>
            <w:spacing w:val="5"/>
            <w:kern w:val="1"/>
          </w:rPr>
          <w:delText>LaTeX users:</w:delText>
        </w:r>
      </w:del>
    </w:p>
    <w:p w14:paraId="771DFA3B" w14:textId="353312DB" w:rsidR="002D0824" w:rsidDel="00273E4C" w:rsidRDefault="002D0824" w:rsidP="00CD4CC7">
      <w:pPr>
        <w:widowControl w:val="0"/>
        <w:numPr>
          <w:ilvl w:val="1"/>
          <w:numId w:val="7"/>
        </w:numPr>
        <w:autoSpaceDE w:val="0"/>
        <w:autoSpaceDN w:val="0"/>
        <w:adjustRightInd w:val="0"/>
        <w:rPr>
          <w:del w:id="1074" w:author="amir" w:date="2013-05-25T23:42:00Z"/>
          <w:spacing w:val="5"/>
          <w:kern w:val="1"/>
        </w:rPr>
      </w:pPr>
      <w:del w:id="1075" w:author="amir" w:date="2013-05-25T23:42:00Z">
        <w:r w:rsidDel="00273E4C">
          <w:rPr>
            <w:spacing w:val="5"/>
            <w:kern w:val="1"/>
          </w:rPr>
          <w:delText xml:space="preserve">Consider directly generating PDF files using </w:delText>
        </w:r>
        <w:r w:rsidDel="00273E4C">
          <w:rPr>
            <w:rFonts w:ascii="Courier New" w:hAnsi="Courier New" w:cs="Courier New"/>
            <w:spacing w:val="5"/>
            <w:kern w:val="1"/>
          </w:rPr>
          <w:delText>pdflatex</w:delText>
        </w:r>
        <w:r w:rsidDel="00273E4C">
          <w:rPr>
            <w:spacing w:val="5"/>
            <w:kern w:val="1"/>
          </w:rPr>
          <w:delText xml:space="preserve"> (especially if you are a MiKTeX user).  PDF figures must be substituted for EPS figures, however.</w:delText>
        </w:r>
      </w:del>
    </w:p>
    <w:p w14:paraId="5415AC2F" w14:textId="28B4E486" w:rsidR="002D0824" w:rsidDel="00273E4C" w:rsidRDefault="002D0824" w:rsidP="00CD4CC7">
      <w:pPr>
        <w:widowControl w:val="0"/>
        <w:numPr>
          <w:ilvl w:val="1"/>
          <w:numId w:val="7"/>
        </w:numPr>
        <w:autoSpaceDE w:val="0"/>
        <w:autoSpaceDN w:val="0"/>
        <w:adjustRightInd w:val="0"/>
        <w:rPr>
          <w:del w:id="1076" w:author="amir" w:date="2013-05-25T23:42:00Z"/>
          <w:spacing w:val="5"/>
          <w:kern w:val="1"/>
        </w:rPr>
      </w:pPr>
      <w:del w:id="1077" w:author="amir" w:date="2013-05-25T23:42:00Z">
        <w:r w:rsidDel="00273E4C">
          <w:rPr>
            <w:spacing w:val="5"/>
            <w:kern w:val="1"/>
          </w:rPr>
          <w:delText>Otherwise, please generate your PostScript and PDF files with the following commands:</w:delText>
        </w:r>
      </w:del>
    </w:p>
    <w:p w14:paraId="5E7B5F90" w14:textId="3EAFA765" w:rsidR="002D0824" w:rsidDel="00273E4C" w:rsidRDefault="002D0824" w:rsidP="00CD4CC7">
      <w:pPr>
        <w:widowControl w:val="0"/>
        <w:numPr>
          <w:ilvl w:val="1"/>
          <w:numId w:val="7"/>
        </w:numPr>
        <w:autoSpaceDE w:val="0"/>
        <w:autoSpaceDN w:val="0"/>
        <w:adjustRightInd w:val="0"/>
        <w:spacing w:before="120" w:line="226" w:lineRule="auto"/>
        <w:jc w:val="both"/>
        <w:rPr>
          <w:del w:id="1078" w:author="amir" w:date="2013-05-25T23:42:00Z"/>
          <w:rFonts w:ascii="Courier New" w:hAnsi="Courier New" w:cs="Courier New"/>
          <w:spacing w:val="5"/>
          <w:kern w:val="1"/>
        </w:rPr>
      </w:pPr>
      <w:del w:id="1079" w:author="amir" w:date="2013-05-25T23:42:00Z">
        <w:r w:rsidDel="00273E4C">
          <w:rPr>
            <w:rFonts w:ascii="Courier New" w:hAnsi="Courier New" w:cs="Courier New"/>
            <w:spacing w:val="5"/>
            <w:kern w:val="1"/>
          </w:rPr>
          <w:delText>dvips mypaper.dvi -t letter -Ppdf -G0 -o mypaper.ps</w:delText>
        </w:r>
      </w:del>
    </w:p>
    <w:p w14:paraId="3E0E0502" w14:textId="1B19BBE2" w:rsidR="00CD4CC7" w:rsidRPr="00CD4CC7" w:rsidDel="00273E4C" w:rsidRDefault="002D0824" w:rsidP="00CD4CC7">
      <w:pPr>
        <w:widowControl w:val="0"/>
        <w:numPr>
          <w:ilvl w:val="1"/>
          <w:numId w:val="7"/>
        </w:numPr>
        <w:autoSpaceDE w:val="0"/>
        <w:autoSpaceDN w:val="0"/>
        <w:adjustRightInd w:val="0"/>
        <w:spacing w:before="120" w:line="226" w:lineRule="auto"/>
        <w:jc w:val="both"/>
        <w:rPr>
          <w:del w:id="1080" w:author="amir" w:date="2013-05-25T23:42:00Z"/>
          <w:spacing w:val="5"/>
          <w:kern w:val="1"/>
        </w:rPr>
      </w:pPr>
      <w:del w:id="1081" w:author="amir" w:date="2013-05-25T23:42:00Z">
        <w:r w:rsidRPr="00CD4CC7" w:rsidDel="00273E4C">
          <w:rPr>
            <w:rFonts w:ascii="Courier New" w:hAnsi="Courier New" w:cs="Courier New"/>
            <w:spacing w:val="5"/>
            <w:kern w:val="1"/>
          </w:rPr>
          <w:delText>ps2pdf mypaper.ps mypaper.pdf</w:delText>
        </w:r>
      </w:del>
    </w:p>
    <w:p w14:paraId="3AE2F492" w14:textId="454986DF" w:rsidR="002D0824" w:rsidRPr="00CD4CC7" w:rsidDel="00273E4C" w:rsidRDefault="002D0824" w:rsidP="00CD4CC7">
      <w:pPr>
        <w:widowControl w:val="0"/>
        <w:numPr>
          <w:ilvl w:val="1"/>
          <w:numId w:val="7"/>
        </w:numPr>
        <w:autoSpaceDE w:val="0"/>
        <w:autoSpaceDN w:val="0"/>
        <w:adjustRightInd w:val="0"/>
        <w:spacing w:before="120" w:line="226" w:lineRule="auto"/>
        <w:jc w:val="both"/>
        <w:rPr>
          <w:del w:id="1082" w:author="amir" w:date="2013-05-25T23:42:00Z"/>
          <w:spacing w:val="5"/>
          <w:kern w:val="1"/>
        </w:rPr>
      </w:pPr>
      <w:del w:id="1083" w:author="amir" w:date="2013-05-25T23:42:00Z">
        <w:r w:rsidRPr="00CD4CC7" w:rsidDel="00273E4C">
          <w:rPr>
            <w:spacing w:val="5"/>
            <w:kern w:val="1"/>
          </w:rPr>
          <w:delText xml:space="preserve">Check that the PDF files only contains Type 1 fonts. </w:delText>
        </w:r>
      </w:del>
    </w:p>
    <w:p w14:paraId="2FCD4C86" w14:textId="01FE83E6" w:rsidR="002D0824" w:rsidDel="00273E4C" w:rsidRDefault="002D0824" w:rsidP="00CD4CC7">
      <w:pPr>
        <w:widowControl w:val="0"/>
        <w:numPr>
          <w:ilvl w:val="0"/>
          <w:numId w:val="7"/>
        </w:numPr>
        <w:autoSpaceDE w:val="0"/>
        <w:autoSpaceDN w:val="0"/>
        <w:adjustRightInd w:val="0"/>
        <w:rPr>
          <w:del w:id="1084" w:author="amir" w:date="2013-05-25T23:42:00Z"/>
          <w:spacing w:val="5"/>
          <w:kern w:val="1"/>
        </w:rPr>
      </w:pPr>
      <w:del w:id="1085" w:author="amir" w:date="2013-05-25T23:42:00Z">
        <w:r w:rsidDel="00273E4C">
          <w:rPr>
            <w:spacing w:val="5"/>
            <w:kern w:val="1"/>
          </w:rPr>
          <w:delText>xfig “patterned” shapes are implemented with bitmap fonts. Use “solid” shapes instead.</w:delText>
        </w:r>
      </w:del>
    </w:p>
    <w:p w14:paraId="71FD6F18" w14:textId="36FAB92A" w:rsidR="002D0824" w:rsidDel="00273E4C" w:rsidRDefault="002D0824" w:rsidP="00CD4CC7">
      <w:pPr>
        <w:widowControl w:val="0"/>
        <w:numPr>
          <w:ilvl w:val="0"/>
          <w:numId w:val="7"/>
        </w:numPr>
        <w:autoSpaceDE w:val="0"/>
        <w:autoSpaceDN w:val="0"/>
        <w:adjustRightInd w:val="0"/>
        <w:rPr>
          <w:del w:id="1086" w:author="amir" w:date="2013-05-25T23:42:00Z"/>
          <w:spacing w:val="5"/>
          <w:kern w:val="1"/>
        </w:rPr>
      </w:pPr>
      <w:del w:id="1087" w:author="amir" w:date="2013-05-25T23:42:00Z">
        <w:r w:rsidDel="00273E4C">
          <w:rPr>
            <w:spacing w:val="5"/>
            <w:kern w:val="1"/>
          </w:rPr>
          <w:delText xml:space="preserve">The </w:delText>
        </w:r>
        <w:r w:rsidDel="00273E4C">
          <w:rPr>
            <w:rFonts w:ascii="Courier New" w:hAnsi="Courier New" w:cs="Courier New"/>
            <w:spacing w:val="5"/>
            <w:kern w:val="1"/>
          </w:rPr>
          <w:delText>\bbold</w:delText>
        </w:r>
        <w:r w:rsidDel="00273E4C">
          <w:rPr>
            <w:spacing w:val="5"/>
            <w:kern w:val="1"/>
          </w:rPr>
          <w:delText xml:space="preserve"> package almost always uses bitmap fonts. You can try the equivalent AMS Fonts with command</w:delText>
        </w:r>
      </w:del>
    </w:p>
    <w:p w14:paraId="229BD153" w14:textId="153B1F86" w:rsidR="00CD4CC7" w:rsidRPr="00CD4CC7" w:rsidDel="00273E4C" w:rsidRDefault="002D0824" w:rsidP="00CD4CC7">
      <w:pPr>
        <w:widowControl w:val="0"/>
        <w:numPr>
          <w:ilvl w:val="1"/>
          <w:numId w:val="7"/>
        </w:numPr>
        <w:autoSpaceDE w:val="0"/>
        <w:autoSpaceDN w:val="0"/>
        <w:adjustRightInd w:val="0"/>
        <w:spacing w:before="120" w:line="226" w:lineRule="auto"/>
        <w:jc w:val="both"/>
        <w:rPr>
          <w:del w:id="1088" w:author="amir" w:date="2013-05-25T23:42:00Z"/>
          <w:spacing w:val="5"/>
          <w:kern w:val="1"/>
        </w:rPr>
      </w:pPr>
      <w:del w:id="1089" w:author="amir" w:date="2013-05-25T23:42:00Z">
        <w:r w:rsidRPr="00CD4CC7" w:rsidDel="00273E4C">
          <w:rPr>
            <w:rFonts w:ascii="Courier New" w:hAnsi="Courier New" w:cs="Courier New"/>
            <w:spacing w:val="5"/>
            <w:kern w:val="1"/>
          </w:rPr>
          <w:delText>\usepackage[psamsfonts]{amssymb}</w:delText>
        </w:r>
      </w:del>
    </w:p>
    <w:p w14:paraId="4EBA1C51" w14:textId="183516C6" w:rsidR="002D0824" w:rsidRPr="00CD4CC7" w:rsidDel="00273E4C" w:rsidRDefault="002D0824" w:rsidP="00CD4CC7">
      <w:pPr>
        <w:widowControl w:val="0"/>
        <w:numPr>
          <w:ilvl w:val="1"/>
          <w:numId w:val="7"/>
        </w:numPr>
        <w:autoSpaceDE w:val="0"/>
        <w:autoSpaceDN w:val="0"/>
        <w:adjustRightInd w:val="0"/>
        <w:spacing w:before="120" w:line="226" w:lineRule="auto"/>
        <w:jc w:val="both"/>
        <w:rPr>
          <w:del w:id="1090" w:author="amir" w:date="2013-05-25T23:42:00Z"/>
          <w:spacing w:val="5"/>
          <w:kern w:val="1"/>
        </w:rPr>
      </w:pPr>
      <w:del w:id="1091" w:author="amir" w:date="2013-05-25T23:42:00Z">
        <w:r w:rsidRPr="00CD4CC7" w:rsidDel="00273E4C">
          <w:rPr>
            <w:spacing w:val="5"/>
            <w:kern w:val="1"/>
          </w:rPr>
          <w:delText>or use the following workaround for reals, natural and complex:</w:delText>
        </w:r>
      </w:del>
    </w:p>
    <w:p w14:paraId="54DD2DFC" w14:textId="47B75B28" w:rsidR="002D0824" w:rsidDel="00273E4C" w:rsidRDefault="002D0824" w:rsidP="00CD4CC7">
      <w:pPr>
        <w:widowControl w:val="0"/>
        <w:numPr>
          <w:ilvl w:val="1"/>
          <w:numId w:val="7"/>
        </w:numPr>
        <w:autoSpaceDE w:val="0"/>
        <w:autoSpaceDN w:val="0"/>
        <w:adjustRightInd w:val="0"/>
        <w:spacing w:before="120" w:line="226" w:lineRule="auto"/>
        <w:jc w:val="both"/>
        <w:rPr>
          <w:del w:id="1092" w:author="amir" w:date="2013-05-25T23:42:00Z"/>
          <w:rFonts w:ascii="Courier New" w:hAnsi="Courier New" w:cs="Courier New"/>
          <w:spacing w:val="5"/>
          <w:kern w:val="1"/>
        </w:rPr>
      </w:pPr>
      <w:del w:id="1093" w:author="amir" w:date="2013-05-25T23:42:00Z">
        <w:r w:rsidDel="00273E4C">
          <w:rPr>
            <w:rFonts w:ascii="Courier New" w:hAnsi="Courier New" w:cs="Courier New"/>
            <w:spacing w:val="5"/>
            <w:kern w:val="1"/>
          </w:rPr>
          <w:delText>\newcommand{\RR}{I\!\!R} %real numbers</w:delText>
        </w:r>
      </w:del>
    </w:p>
    <w:p w14:paraId="4439FF3A" w14:textId="511A42CF" w:rsidR="002D0824" w:rsidDel="00273E4C" w:rsidRDefault="002D0824" w:rsidP="00CD4CC7">
      <w:pPr>
        <w:widowControl w:val="0"/>
        <w:numPr>
          <w:ilvl w:val="1"/>
          <w:numId w:val="7"/>
        </w:numPr>
        <w:autoSpaceDE w:val="0"/>
        <w:autoSpaceDN w:val="0"/>
        <w:adjustRightInd w:val="0"/>
        <w:spacing w:before="120" w:line="226" w:lineRule="auto"/>
        <w:jc w:val="both"/>
        <w:rPr>
          <w:del w:id="1094" w:author="amir" w:date="2013-05-25T23:42:00Z"/>
          <w:rFonts w:ascii="Courier New" w:hAnsi="Courier New" w:cs="Courier New"/>
          <w:spacing w:val="5"/>
          <w:kern w:val="1"/>
        </w:rPr>
      </w:pPr>
      <w:del w:id="1095" w:author="amir" w:date="2013-05-25T23:42:00Z">
        <w:r w:rsidDel="00273E4C">
          <w:rPr>
            <w:rFonts w:ascii="Courier New" w:hAnsi="Courier New" w:cs="Courier New"/>
            <w:spacing w:val="5"/>
            <w:kern w:val="1"/>
          </w:rPr>
          <w:delText>\newcommand{\Nat}{I\!\!N} %natural numbers</w:delText>
        </w:r>
      </w:del>
    </w:p>
    <w:p w14:paraId="00013661" w14:textId="7781E88C" w:rsidR="002D0824" w:rsidDel="00273E4C" w:rsidRDefault="002D0824" w:rsidP="00CD4CC7">
      <w:pPr>
        <w:widowControl w:val="0"/>
        <w:numPr>
          <w:ilvl w:val="1"/>
          <w:numId w:val="7"/>
        </w:numPr>
        <w:autoSpaceDE w:val="0"/>
        <w:autoSpaceDN w:val="0"/>
        <w:adjustRightInd w:val="0"/>
        <w:spacing w:before="120" w:line="226" w:lineRule="auto"/>
        <w:jc w:val="both"/>
        <w:rPr>
          <w:del w:id="1096" w:author="amir" w:date="2013-05-25T23:42:00Z"/>
          <w:rFonts w:ascii="Courier New" w:hAnsi="Courier New" w:cs="Courier New"/>
          <w:spacing w:val="5"/>
          <w:kern w:val="1"/>
        </w:rPr>
      </w:pPr>
      <w:del w:id="1097" w:author="amir" w:date="2013-05-25T23:42:00Z">
        <w:r w:rsidDel="00273E4C">
          <w:rPr>
            <w:rFonts w:ascii="Courier New" w:hAnsi="Courier New" w:cs="Courier New"/>
            <w:spacing w:val="5"/>
            <w:kern w:val="1"/>
          </w:rPr>
          <w:delText>\newcommand{\CC}{I\!\!\!\!C} %complex numbers</w:delText>
        </w:r>
      </w:del>
    </w:p>
    <w:p w14:paraId="498FE6B4" w14:textId="1E739191" w:rsidR="002D0824" w:rsidDel="00273E4C" w:rsidRDefault="002D0824" w:rsidP="00CD4CC7">
      <w:pPr>
        <w:widowControl w:val="0"/>
        <w:numPr>
          <w:ilvl w:val="0"/>
          <w:numId w:val="7"/>
        </w:numPr>
        <w:autoSpaceDE w:val="0"/>
        <w:autoSpaceDN w:val="0"/>
        <w:adjustRightInd w:val="0"/>
        <w:rPr>
          <w:del w:id="1098" w:author="amir" w:date="2013-05-25T23:42:00Z"/>
          <w:spacing w:val="5"/>
          <w:kern w:val="1"/>
        </w:rPr>
      </w:pPr>
      <w:del w:id="1099" w:author="amir" w:date="2013-05-25T23:42:00Z">
        <w:r w:rsidDel="00273E4C">
          <w:rPr>
            <w:spacing w:val="5"/>
            <w:kern w:val="1"/>
          </w:rPr>
          <w:delText xml:space="preserve">Sometimes the problematic fonts are used in figures included in LaTeX files. The ghostscript program </w:delText>
        </w:r>
        <w:r w:rsidDel="00273E4C">
          <w:rPr>
            <w:rFonts w:ascii="Courier New" w:hAnsi="Courier New" w:cs="Courier New"/>
            <w:spacing w:val="5"/>
            <w:kern w:val="1"/>
          </w:rPr>
          <w:delText>eps2eps</w:delText>
        </w:r>
        <w:r w:rsidDel="00273E4C">
          <w:rPr>
            <w:spacing w:val="5"/>
            <w:kern w:val="1"/>
          </w:rPr>
          <w:delText xml:space="preserve"> is the simplest way to clean such figures. For black and white figures, slightly better results can be achieved with program </w:delText>
        </w:r>
        <w:r w:rsidDel="00273E4C">
          <w:rPr>
            <w:rFonts w:ascii="Courier New" w:hAnsi="Courier New" w:cs="Courier New"/>
            <w:spacing w:val="5"/>
            <w:kern w:val="1"/>
          </w:rPr>
          <w:delText>potrace</w:delText>
        </w:r>
        <w:r w:rsidDel="00273E4C">
          <w:rPr>
            <w:spacing w:val="5"/>
            <w:kern w:val="1"/>
          </w:rPr>
          <w:delText>.</w:delText>
        </w:r>
      </w:del>
    </w:p>
    <w:p w14:paraId="30925B76" w14:textId="2E61ABC9" w:rsidR="002D0824" w:rsidDel="00273E4C" w:rsidRDefault="002D0824" w:rsidP="00CD4CC7">
      <w:pPr>
        <w:widowControl w:val="0"/>
        <w:numPr>
          <w:ilvl w:val="0"/>
          <w:numId w:val="7"/>
        </w:numPr>
        <w:autoSpaceDE w:val="0"/>
        <w:autoSpaceDN w:val="0"/>
        <w:adjustRightInd w:val="0"/>
        <w:rPr>
          <w:del w:id="1100" w:author="amir" w:date="2013-05-25T23:42:00Z"/>
          <w:spacing w:val="5"/>
          <w:kern w:val="1"/>
        </w:rPr>
      </w:pPr>
      <w:del w:id="1101" w:author="amir" w:date="2013-05-25T23:42:00Z">
        <w:r w:rsidDel="00273E4C">
          <w:rPr>
            <w:spacing w:val="5"/>
            <w:kern w:val="1"/>
          </w:rPr>
          <w:delText>MSWord</w:delText>
        </w:r>
        <w:r w:rsidR="00CD4CC7" w:rsidDel="00273E4C">
          <w:rPr>
            <w:spacing w:val="5"/>
            <w:kern w:val="1"/>
          </w:rPr>
          <w:delText xml:space="preserve"> 2007</w:delText>
        </w:r>
        <w:r w:rsidDel="00273E4C">
          <w:rPr>
            <w:spacing w:val="5"/>
            <w:kern w:val="1"/>
          </w:rPr>
          <w:delText xml:space="preserve"> and Windows users (via PDF file):</w:delText>
        </w:r>
      </w:del>
    </w:p>
    <w:p w14:paraId="79CB9DEC" w14:textId="7407FC48" w:rsidR="002D0824" w:rsidDel="00273E4C" w:rsidRDefault="002D0824" w:rsidP="00CD4CC7">
      <w:pPr>
        <w:widowControl w:val="0"/>
        <w:numPr>
          <w:ilvl w:val="1"/>
          <w:numId w:val="7"/>
        </w:numPr>
        <w:autoSpaceDE w:val="0"/>
        <w:autoSpaceDN w:val="0"/>
        <w:adjustRightInd w:val="0"/>
        <w:rPr>
          <w:del w:id="1102" w:author="amir" w:date="2013-05-25T23:42:00Z"/>
          <w:spacing w:val="5"/>
          <w:kern w:val="1"/>
        </w:rPr>
      </w:pPr>
      <w:del w:id="1103" w:author="amir" w:date="2013-05-25T23:42:00Z">
        <w:r w:rsidDel="00273E4C">
          <w:rPr>
            <w:spacing w:val="5"/>
            <w:kern w:val="1"/>
          </w:rPr>
          <w:delText xml:space="preserve">Install the Microsoft Save as PDF Office 2007 Add-in from </w:delText>
        </w:r>
      </w:del>
    </w:p>
    <w:p w14:paraId="137661B2" w14:textId="7DB87CFE" w:rsidR="002D0824" w:rsidDel="00273E4C" w:rsidRDefault="002D0824" w:rsidP="00CD4CC7">
      <w:pPr>
        <w:widowControl w:val="0"/>
        <w:numPr>
          <w:ilvl w:val="1"/>
          <w:numId w:val="7"/>
        </w:numPr>
        <w:autoSpaceDE w:val="0"/>
        <w:autoSpaceDN w:val="0"/>
        <w:adjustRightInd w:val="0"/>
        <w:rPr>
          <w:del w:id="1104" w:author="amir" w:date="2013-05-25T23:42:00Z"/>
          <w:spacing w:val="5"/>
          <w:kern w:val="1"/>
        </w:rPr>
      </w:pPr>
      <w:del w:id="1105" w:author="amir" w:date="2013-05-25T23:42:00Z">
        <w:r w:rsidDel="00273E4C">
          <w:rPr>
            <w:spacing w:val="5"/>
            <w:kern w:val="1"/>
          </w:rPr>
          <w:delText>http://www.microsoft.com/downloads/details.aspx?displaylang=en&amp;familyid=4d951911-3e7e-4ae6-b059-a2e79ed87041</w:delText>
        </w:r>
      </w:del>
    </w:p>
    <w:p w14:paraId="3F8E9FFD" w14:textId="29A00819" w:rsidR="002D0824" w:rsidDel="00273E4C" w:rsidRDefault="002D0824" w:rsidP="00CD4CC7">
      <w:pPr>
        <w:widowControl w:val="0"/>
        <w:numPr>
          <w:ilvl w:val="1"/>
          <w:numId w:val="7"/>
        </w:numPr>
        <w:autoSpaceDE w:val="0"/>
        <w:autoSpaceDN w:val="0"/>
        <w:adjustRightInd w:val="0"/>
        <w:rPr>
          <w:del w:id="1106" w:author="amir" w:date="2013-05-25T23:42:00Z"/>
          <w:spacing w:val="5"/>
          <w:kern w:val="1"/>
        </w:rPr>
      </w:pPr>
      <w:del w:id="1107" w:author="amir" w:date="2013-05-25T23:42:00Z">
        <w:r w:rsidDel="00273E4C">
          <w:rPr>
            <w:spacing w:val="5"/>
            <w:kern w:val="1"/>
          </w:rPr>
          <w:delText>Select "Save or Publish to PDF" from the Office or File menu</w:delText>
        </w:r>
      </w:del>
    </w:p>
    <w:p w14:paraId="5D9C7AD6" w14:textId="7B63693E" w:rsidR="002D0824" w:rsidDel="00273E4C" w:rsidRDefault="002D0824" w:rsidP="00CD4CC7">
      <w:pPr>
        <w:widowControl w:val="0"/>
        <w:numPr>
          <w:ilvl w:val="0"/>
          <w:numId w:val="7"/>
        </w:numPr>
        <w:tabs>
          <w:tab w:val="left" w:pos="720"/>
        </w:tabs>
        <w:autoSpaceDE w:val="0"/>
        <w:autoSpaceDN w:val="0"/>
        <w:adjustRightInd w:val="0"/>
        <w:rPr>
          <w:del w:id="1108" w:author="amir" w:date="2013-05-25T23:42:00Z"/>
          <w:spacing w:val="5"/>
          <w:kern w:val="1"/>
        </w:rPr>
      </w:pPr>
      <w:del w:id="1109" w:author="amir" w:date="2013-05-25T23:42:00Z">
        <w:r w:rsidDel="00273E4C">
          <w:rPr>
            <w:spacing w:val="5"/>
            <w:kern w:val="1"/>
          </w:rPr>
          <w:delText>MSWord and Mac OS X users (via PDF file):</w:delText>
        </w:r>
      </w:del>
    </w:p>
    <w:p w14:paraId="572139FC" w14:textId="2FC95846" w:rsidR="002D0824" w:rsidDel="00273E4C" w:rsidRDefault="002D0824" w:rsidP="00CD4CC7">
      <w:pPr>
        <w:widowControl w:val="0"/>
        <w:numPr>
          <w:ilvl w:val="1"/>
          <w:numId w:val="7"/>
        </w:numPr>
        <w:tabs>
          <w:tab w:val="left" w:pos="720"/>
        </w:tabs>
        <w:autoSpaceDE w:val="0"/>
        <w:autoSpaceDN w:val="0"/>
        <w:adjustRightInd w:val="0"/>
        <w:rPr>
          <w:del w:id="1110" w:author="amir" w:date="2013-05-25T23:42:00Z"/>
          <w:spacing w:val="5"/>
          <w:kern w:val="1"/>
        </w:rPr>
      </w:pPr>
      <w:del w:id="1111" w:author="amir" w:date="2013-05-25T23:42:00Z">
        <w:r w:rsidDel="00273E4C">
          <w:rPr>
            <w:spacing w:val="5"/>
            <w:kern w:val="1"/>
          </w:rPr>
          <w:delText>From the print menu, click the PDF drop-down box, and select "Save as PDF…"</w:delText>
        </w:r>
      </w:del>
    </w:p>
    <w:p w14:paraId="30BA5502" w14:textId="5A4C4CDF" w:rsidR="002D0824" w:rsidDel="00273E4C" w:rsidRDefault="002D0824" w:rsidP="00CD4CC7">
      <w:pPr>
        <w:widowControl w:val="0"/>
        <w:numPr>
          <w:ilvl w:val="0"/>
          <w:numId w:val="7"/>
        </w:numPr>
        <w:tabs>
          <w:tab w:val="left" w:pos="720"/>
        </w:tabs>
        <w:autoSpaceDE w:val="0"/>
        <w:autoSpaceDN w:val="0"/>
        <w:adjustRightInd w:val="0"/>
        <w:rPr>
          <w:del w:id="1112" w:author="amir" w:date="2013-05-25T23:42:00Z"/>
          <w:spacing w:val="5"/>
          <w:kern w:val="1"/>
        </w:rPr>
      </w:pPr>
      <w:del w:id="1113" w:author="amir" w:date="2013-05-25T23:42:00Z">
        <w:r w:rsidDel="00273E4C">
          <w:rPr>
            <w:spacing w:val="5"/>
            <w:kern w:val="1"/>
          </w:rPr>
          <w:delText>MSWord and Windows users (via PS file):</w:delText>
        </w:r>
      </w:del>
    </w:p>
    <w:p w14:paraId="775C0D1B" w14:textId="1C335B87" w:rsidR="00DB0664" w:rsidDel="00273E4C" w:rsidRDefault="002D0824" w:rsidP="00DB0664">
      <w:pPr>
        <w:widowControl w:val="0"/>
        <w:numPr>
          <w:ilvl w:val="1"/>
          <w:numId w:val="7"/>
        </w:numPr>
        <w:tabs>
          <w:tab w:val="left" w:pos="720"/>
        </w:tabs>
        <w:autoSpaceDE w:val="0"/>
        <w:autoSpaceDN w:val="0"/>
        <w:adjustRightInd w:val="0"/>
        <w:rPr>
          <w:del w:id="1114" w:author="amir" w:date="2013-05-25T23:42:00Z"/>
          <w:spacing w:val="5"/>
          <w:kern w:val="1"/>
        </w:rPr>
      </w:pPr>
      <w:del w:id="1115" w:author="amir" w:date="2013-05-25T23:42:00Z">
        <w:r w:rsidRPr="00DB0664" w:rsidDel="00273E4C">
          <w:rPr>
            <w:spacing w:val="5"/>
            <w:kern w:val="1"/>
          </w:rPr>
          <w:delText xml:space="preserve">To create a new printer on your computer, install the AdobePS printer driver and the Adobe </w:delText>
        </w:r>
        <w:r w:rsidR="00CD4CC7" w:rsidDel="00273E4C">
          <w:delText>PostScript Printer Description (</w:delText>
        </w:r>
        <w:r w:rsidRPr="00DB0664" w:rsidDel="00273E4C">
          <w:rPr>
            <w:spacing w:val="5"/>
            <w:kern w:val="1"/>
          </w:rPr>
          <w:delText>PPD</w:delText>
        </w:r>
        <w:r w:rsidR="00CD4CC7" w:rsidRPr="00DB0664" w:rsidDel="00273E4C">
          <w:rPr>
            <w:spacing w:val="5"/>
            <w:kern w:val="1"/>
          </w:rPr>
          <w:delText>)</w:delText>
        </w:r>
        <w:r w:rsidRPr="00DB0664" w:rsidDel="00273E4C">
          <w:rPr>
            <w:spacing w:val="5"/>
            <w:kern w:val="1"/>
          </w:rPr>
          <w:delText xml:space="preserve"> file from</w:delText>
        </w:r>
      </w:del>
    </w:p>
    <w:p w14:paraId="216FCDC8" w14:textId="0BDDAA56" w:rsidR="00DB0664" w:rsidDel="00273E4C" w:rsidRDefault="002F4C5A" w:rsidP="00DB0664">
      <w:pPr>
        <w:widowControl w:val="0"/>
        <w:numPr>
          <w:ilvl w:val="1"/>
          <w:numId w:val="7"/>
        </w:numPr>
        <w:tabs>
          <w:tab w:val="left" w:pos="720"/>
        </w:tabs>
        <w:autoSpaceDE w:val="0"/>
        <w:autoSpaceDN w:val="0"/>
        <w:adjustRightInd w:val="0"/>
        <w:rPr>
          <w:del w:id="1116" w:author="amir" w:date="2013-05-25T23:42:00Z"/>
          <w:spacing w:val="5"/>
          <w:kern w:val="1"/>
        </w:rPr>
      </w:pPr>
      <w:del w:id="1117" w:author="amir" w:date="2013-05-25T23:42:00Z">
        <w:r w:rsidDel="00273E4C">
          <w:fldChar w:fldCharType="begin"/>
        </w:r>
        <w:r w:rsidDel="00273E4C">
          <w:delInstrText xml:space="preserve"> HYPERLINK "http://www.adobe.com/support/downloads/detail.jsp?ftpID=204" </w:delInstrText>
        </w:r>
        <w:r w:rsidDel="00273E4C">
          <w:fldChar w:fldCharType="separate"/>
        </w:r>
        <w:r w:rsidR="00DB0664" w:rsidRPr="00316651" w:rsidDel="00273E4C">
          <w:rPr>
            <w:rStyle w:val="Hyperlink"/>
            <w:spacing w:val="5"/>
            <w:kern w:val="1"/>
          </w:rPr>
          <w:delText>http://www.adobe.com/support/downloads/detail.jsp?ftpID=204</w:delText>
        </w:r>
        <w:r w:rsidDel="00273E4C">
          <w:rPr>
            <w:rStyle w:val="Hyperlink"/>
            <w:spacing w:val="5"/>
            <w:kern w:val="1"/>
          </w:rPr>
          <w:fldChar w:fldCharType="end"/>
        </w:r>
      </w:del>
    </w:p>
    <w:p w14:paraId="593626A1" w14:textId="1484F169" w:rsidR="00DB0664" w:rsidDel="00273E4C" w:rsidRDefault="002D0824" w:rsidP="00DB0664">
      <w:pPr>
        <w:widowControl w:val="0"/>
        <w:numPr>
          <w:ilvl w:val="1"/>
          <w:numId w:val="7"/>
        </w:numPr>
        <w:tabs>
          <w:tab w:val="left" w:pos="720"/>
        </w:tabs>
        <w:autoSpaceDE w:val="0"/>
        <w:autoSpaceDN w:val="0"/>
        <w:adjustRightInd w:val="0"/>
        <w:rPr>
          <w:del w:id="1118" w:author="amir" w:date="2013-05-25T23:42:00Z"/>
          <w:spacing w:val="5"/>
          <w:kern w:val="1"/>
        </w:rPr>
      </w:pPr>
      <w:del w:id="1119" w:author="amir" w:date="2013-05-25T23:42:00Z">
        <w:r w:rsidRPr="00DB0664" w:rsidDel="00273E4C">
          <w:rPr>
            <w:i/>
            <w:iCs/>
            <w:spacing w:val="5"/>
            <w:kern w:val="1"/>
          </w:rPr>
          <w:delText xml:space="preserve">Note: </w:delText>
        </w:r>
        <w:r w:rsidRPr="00DB0664" w:rsidDel="00273E4C">
          <w:rPr>
            <w:spacing w:val="5"/>
            <w:kern w:val="1"/>
          </w:rPr>
          <w:delText>You must reboot your PC after installing the AdobePS driver for it to take effect.</w:delText>
        </w:r>
      </w:del>
    </w:p>
    <w:p w14:paraId="0D74D871" w14:textId="3E890E33" w:rsidR="00DB0664" w:rsidDel="00273E4C" w:rsidRDefault="00DB0664" w:rsidP="00DB0664">
      <w:pPr>
        <w:widowControl w:val="0"/>
        <w:numPr>
          <w:ilvl w:val="1"/>
          <w:numId w:val="7"/>
        </w:numPr>
        <w:tabs>
          <w:tab w:val="left" w:pos="720"/>
        </w:tabs>
        <w:autoSpaceDE w:val="0"/>
        <w:autoSpaceDN w:val="0"/>
        <w:adjustRightInd w:val="0"/>
        <w:rPr>
          <w:del w:id="1120" w:author="amir" w:date="2013-05-25T23:42:00Z"/>
          <w:spacing w:val="5"/>
          <w:kern w:val="1"/>
        </w:rPr>
      </w:pPr>
      <w:del w:id="1121" w:author="amir" w:date="2013-05-25T23:42:00Z">
        <w:r w:rsidRPr="00DB0664" w:rsidDel="00273E4C">
          <w:rPr>
            <w:spacing w:val="5"/>
            <w:kern w:val="1"/>
          </w:rPr>
          <w:delText>To produce the ps file, select "Print" from the MS app, choose the installed AdobePS printer, click on "Properties", click on "Advanced."</w:delText>
        </w:r>
      </w:del>
    </w:p>
    <w:p w14:paraId="56A01462" w14:textId="72988DBB" w:rsidR="00DB0664" w:rsidDel="00273E4C" w:rsidRDefault="00DB0664" w:rsidP="00DB0664">
      <w:pPr>
        <w:widowControl w:val="0"/>
        <w:numPr>
          <w:ilvl w:val="1"/>
          <w:numId w:val="7"/>
        </w:numPr>
        <w:tabs>
          <w:tab w:val="left" w:pos="720"/>
        </w:tabs>
        <w:autoSpaceDE w:val="0"/>
        <w:autoSpaceDN w:val="0"/>
        <w:adjustRightInd w:val="0"/>
        <w:rPr>
          <w:del w:id="1122" w:author="amir" w:date="2013-05-25T23:42:00Z"/>
          <w:spacing w:val="5"/>
          <w:kern w:val="1"/>
        </w:rPr>
      </w:pPr>
      <w:del w:id="1123" w:author="amir" w:date="2013-05-25T23:42:00Z">
        <w:r w:rsidRPr="00DB0664" w:rsidDel="00273E4C">
          <w:rPr>
            <w:spacing w:val="5"/>
            <w:kern w:val="1"/>
          </w:rPr>
          <w:delText>Set “TrueType Font” to be “Download as Softfont”</w:delText>
        </w:r>
      </w:del>
    </w:p>
    <w:p w14:paraId="563AC952" w14:textId="5833A7B5" w:rsidR="00DB0664" w:rsidDel="00273E4C" w:rsidRDefault="00DB0664" w:rsidP="00DB0664">
      <w:pPr>
        <w:widowControl w:val="0"/>
        <w:numPr>
          <w:ilvl w:val="1"/>
          <w:numId w:val="7"/>
        </w:numPr>
        <w:tabs>
          <w:tab w:val="left" w:pos="720"/>
        </w:tabs>
        <w:autoSpaceDE w:val="0"/>
        <w:autoSpaceDN w:val="0"/>
        <w:adjustRightInd w:val="0"/>
        <w:rPr>
          <w:del w:id="1124" w:author="amir" w:date="2013-05-25T23:42:00Z"/>
          <w:spacing w:val="5"/>
          <w:kern w:val="1"/>
        </w:rPr>
      </w:pPr>
      <w:del w:id="1125" w:author="amir" w:date="2013-05-25T23:42:00Z">
        <w:r w:rsidRPr="00DB0664" w:rsidDel="00273E4C">
          <w:rPr>
            <w:spacing w:val="5"/>
            <w:kern w:val="1"/>
          </w:rPr>
          <w:delText>Open the “PostScript Options” folder</w:delText>
        </w:r>
        <w:r w:rsidDel="00273E4C">
          <w:rPr>
            <w:spacing w:val="5"/>
            <w:kern w:val="1"/>
          </w:rPr>
          <w:delText xml:space="preserve"> </w:delText>
        </w:r>
      </w:del>
    </w:p>
    <w:p w14:paraId="284A20D6" w14:textId="66BCA741" w:rsidR="00DB0664" w:rsidDel="00273E4C" w:rsidRDefault="00DB0664" w:rsidP="00DB0664">
      <w:pPr>
        <w:widowControl w:val="0"/>
        <w:numPr>
          <w:ilvl w:val="1"/>
          <w:numId w:val="7"/>
        </w:numPr>
        <w:tabs>
          <w:tab w:val="left" w:pos="720"/>
        </w:tabs>
        <w:autoSpaceDE w:val="0"/>
        <w:autoSpaceDN w:val="0"/>
        <w:adjustRightInd w:val="0"/>
        <w:rPr>
          <w:del w:id="1126" w:author="amir" w:date="2013-05-25T23:42:00Z"/>
          <w:spacing w:val="5"/>
          <w:kern w:val="1"/>
        </w:rPr>
      </w:pPr>
      <w:del w:id="1127" w:author="amir" w:date="2013-05-25T23:42:00Z">
        <w:r w:rsidRPr="00DB0664" w:rsidDel="00273E4C">
          <w:rPr>
            <w:spacing w:val="5"/>
            <w:kern w:val="1"/>
          </w:rPr>
          <w:delText>Select “PostScript Output Option” to be “Optimize for Portability”</w:delText>
        </w:r>
      </w:del>
    </w:p>
    <w:p w14:paraId="3EDA879C" w14:textId="6E695E66" w:rsidR="00DB0664" w:rsidDel="00273E4C" w:rsidRDefault="00DB0664" w:rsidP="00DB0664">
      <w:pPr>
        <w:widowControl w:val="0"/>
        <w:numPr>
          <w:ilvl w:val="1"/>
          <w:numId w:val="7"/>
        </w:numPr>
        <w:tabs>
          <w:tab w:val="left" w:pos="720"/>
        </w:tabs>
        <w:autoSpaceDE w:val="0"/>
        <w:autoSpaceDN w:val="0"/>
        <w:adjustRightInd w:val="0"/>
        <w:rPr>
          <w:del w:id="1128" w:author="amir" w:date="2013-05-25T23:42:00Z"/>
          <w:spacing w:val="5"/>
          <w:kern w:val="1"/>
        </w:rPr>
      </w:pPr>
      <w:del w:id="1129" w:author="amir" w:date="2013-05-25T23:42:00Z">
        <w:r w:rsidDel="00273E4C">
          <w:rPr>
            <w:spacing w:val="5"/>
            <w:kern w:val="1"/>
          </w:rPr>
          <w:delText>Select “TrueType Font Download Option” to be “Outline”</w:delText>
        </w:r>
      </w:del>
    </w:p>
    <w:p w14:paraId="60914BA7" w14:textId="5B575D93" w:rsidR="00DB0664" w:rsidDel="00273E4C" w:rsidRDefault="00DB0664" w:rsidP="00DB0664">
      <w:pPr>
        <w:widowControl w:val="0"/>
        <w:numPr>
          <w:ilvl w:val="1"/>
          <w:numId w:val="7"/>
        </w:numPr>
        <w:tabs>
          <w:tab w:val="left" w:pos="720"/>
        </w:tabs>
        <w:autoSpaceDE w:val="0"/>
        <w:autoSpaceDN w:val="0"/>
        <w:adjustRightInd w:val="0"/>
        <w:rPr>
          <w:del w:id="1130" w:author="amir" w:date="2013-05-25T23:42:00Z"/>
          <w:spacing w:val="5"/>
          <w:kern w:val="1"/>
        </w:rPr>
      </w:pPr>
      <w:del w:id="1131" w:author="amir" w:date="2013-05-25T23:42:00Z">
        <w:r w:rsidDel="00273E4C">
          <w:rPr>
            <w:spacing w:val="5"/>
            <w:kern w:val="1"/>
          </w:rPr>
          <w:delText>Select “Send PostScript Error Handler” to be “No”</w:delText>
        </w:r>
      </w:del>
    </w:p>
    <w:p w14:paraId="411039A8" w14:textId="3DF5E35E" w:rsidR="00DB0664" w:rsidDel="00273E4C" w:rsidRDefault="00DB0664" w:rsidP="00DB0664">
      <w:pPr>
        <w:widowControl w:val="0"/>
        <w:numPr>
          <w:ilvl w:val="1"/>
          <w:numId w:val="7"/>
        </w:numPr>
        <w:tabs>
          <w:tab w:val="left" w:pos="720"/>
        </w:tabs>
        <w:autoSpaceDE w:val="0"/>
        <w:autoSpaceDN w:val="0"/>
        <w:adjustRightInd w:val="0"/>
        <w:rPr>
          <w:del w:id="1132" w:author="amir" w:date="2013-05-25T23:42:00Z"/>
          <w:spacing w:val="5"/>
          <w:kern w:val="1"/>
        </w:rPr>
      </w:pPr>
      <w:del w:id="1133" w:author="amir" w:date="2013-05-25T23:42:00Z">
        <w:r w:rsidDel="00273E4C">
          <w:rPr>
            <w:spacing w:val="5"/>
            <w:kern w:val="1"/>
          </w:rPr>
          <w:delText>Click “OK” three times, print your file.</w:delText>
        </w:r>
      </w:del>
    </w:p>
    <w:p w14:paraId="2680C2C4" w14:textId="1D2071EE" w:rsidR="00DB0664" w:rsidDel="00273E4C" w:rsidRDefault="00DB0664" w:rsidP="00DB0664">
      <w:pPr>
        <w:widowControl w:val="0"/>
        <w:numPr>
          <w:ilvl w:val="1"/>
          <w:numId w:val="7"/>
        </w:numPr>
        <w:tabs>
          <w:tab w:val="left" w:pos="720"/>
        </w:tabs>
        <w:autoSpaceDE w:val="0"/>
        <w:autoSpaceDN w:val="0"/>
        <w:adjustRightInd w:val="0"/>
        <w:rPr>
          <w:del w:id="1134" w:author="amir" w:date="2013-05-25T23:42:00Z"/>
          <w:spacing w:val="5"/>
          <w:kern w:val="1"/>
        </w:rPr>
      </w:pPr>
      <w:del w:id="1135" w:author="amir" w:date="2013-05-25T23:42:00Z">
        <w:r w:rsidDel="00273E4C">
          <w:rPr>
            <w:spacing w:val="5"/>
            <w:kern w:val="1"/>
          </w:rPr>
          <w:delText>Now, use Adobe Acrobat Distiller or ps2pdf to create a PDF file from the PS file. In Acrobat, check the option “Embed all fonts” if applicable.</w:delText>
        </w:r>
      </w:del>
    </w:p>
    <w:p w14:paraId="34BC9FC9" w14:textId="00BF76B4" w:rsidR="00DB0664" w:rsidDel="00273E4C" w:rsidRDefault="00DB0664" w:rsidP="00DB0664">
      <w:pPr>
        <w:widowControl w:val="0"/>
        <w:tabs>
          <w:tab w:val="left" w:pos="720"/>
        </w:tabs>
        <w:autoSpaceDE w:val="0"/>
        <w:autoSpaceDN w:val="0"/>
        <w:adjustRightInd w:val="0"/>
        <w:rPr>
          <w:del w:id="1136" w:author="amir" w:date="2013-05-25T23:42:00Z"/>
          <w:spacing w:val="5"/>
          <w:kern w:val="1"/>
        </w:rPr>
      </w:pPr>
    </w:p>
    <w:p w14:paraId="434ABFE8" w14:textId="5851A425" w:rsidR="002D0824" w:rsidDel="00273E4C" w:rsidRDefault="002D0824">
      <w:pPr>
        <w:widowControl w:val="0"/>
        <w:autoSpaceDE w:val="0"/>
        <w:autoSpaceDN w:val="0"/>
        <w:adjustRightInd w:val="0"/>
        <w:spacing w:before="120" w:line="226" w:lineRule="auto"/>
        <w:jc w:val="both"/>
        <w:rPr>
          <w:del w:id="1137" w:author="amir" w:date="2013-05-25T23:42:00Z"/>
          <w:spacing w:val="5"/>
          <w:kern w:val="1"/>
        </w:rPr>
      </w:pPr>
      <w:del w:id="1138" w:author="amir" w:date="2013-05-25T23:42:00Z">
        <w:r w:rsidDel="00273E4C">
          <w:rPr>
            <w:spacing w:val="5"/>
            <w:kern w:val="1"/>
          </w:rPr>
          <w:delText>If your file contains Type 3 fonts or non embedded TrueType fonts, we will ask you to fix it.</w:delText>
        </w:r>
      </w:del>
    </w:p>
    <w:p w14:paraId="25B0F19D" w14:textId="4F130D96" w:rsidR="002D0824" w:rsidDel="00273E4C" w:rsidRDefault="002D0824">
      <w:pPr>
        <w:widowControl w:val="0"/>
        <w:autoSpaceDE w:val="0"/>
        <w:autoSpaceDN w:val="0"/>
        <w:adjustRightInd w:val="0"/>
        <w:spacing w:before="120" w:line="226" w:lineRule="auto"/>
        <w:jc w:val="both"/>
        <w:rPr>
          <w:del w:id="1139" w:author="amir" w:date="2013-05-25T23:42:00Z"/>
          <w:spacing w:val="5"/>
          <w:kern w:val="1"/>
        </w:rPr>
      </w:pPr>
    </w:p>
    <w:p w14:paraId="1031CEB5" w14:textId="28FD0DC8" w:rsidR="002D0824" w:rsidDel="00273E4C" w:rsidRDefault="002D0824">
      <w:pPr>
        <w:widowControl w:val="0"/>
        <w:autoSpaceDE w:val="0"/>
        <w:autoSpaceDN w:val="0"/>
        <w:adjustRightInd w:val="0"/>
        <w:rPr>
          <w:del w:id="1140" w:author="amir" w:date="2013-05-25T23:42:00Z"/>
          <w:b/>
          <w:bCs/>
          <w:spacing w:val="24"/>
          <w:kern w:val="1"/>
        </w:rPr>
      </w:pPr>
      <w:del w:id="1141" w:author="amir" w:date="2013-05-25T23:42:00Z">
        <w:r w:rsidDel="00273E4C">
          <w:rPr>
            <w:b/>
            <w:bCs/>
            <w:spacing w:val="24"/>
            <w:kern w:val="1"/>
          </w:rPr>
          <w:delText>6.1</w:delText>
        </w:r>
        <w:r w:rsidDel="00273E4C">
          <w:rPr>
            <w:b/>
            <w:bCs/>
            <w:spacing w:val="24"/>
            <w:kern w:val="1"/>
          </w:rPr>
          <w:tab/>
          <w:delText>Margins in LaTeX</w:delText>
        </w:r>
      </w:del>
    </w:p>
    <w:p w14:paraId="61D3B1D8" w14:textId="5303E679" w:rsidR="002D0824" w:rsidDel="00273E4C" w:rsidRDefault="002D0824">
      <w:pPr>
        <w:widowControl w:val="0"/>
        <w:autoSpaceDE w:val="0"/>
        <w:autoSpaceDN w:val="0"/>
        <w:adjustRightInd w:val="0"/>
        <w:spacing w:before="120" w:line="226" w:lineRule="auto"/>
        <w:jc w:val="both"/>
        <w:rPr>
          <w:del w:id="1142" w:author="amir" w:date="2013-05-25T23:42:00Z"/>
          <w:spacing w:val="5"/>
          <w:kern w:val="1"/>
        </w:rPr>
      </w:pPr>
      <w:del w:id="1143" w:author="amir" w:date="2013-05-25T23:42:00Z">
        <w:r w:rsidDel="00273E4C">
          <w:rPr>
            <w:spacing w:val="5"/>
            <w:kern w:val="1"/>
          </w:rPr>
          <w:delText xml:space="preserve">Most of the margin problems come from figures positioned by hand using </w:delText>
        </w:r>
        <w:r w:rsidDel="00273E4C">
          <w:rPr>
            <w:rFonts w:ascii="Courier New" w:hAnsi="Courier New" w:cs="Courier New"/>
            <w:spacing w:val="5"/>
            <w:kern w:val="1"/>
          </w:rPr>
          <w:delText>\special</w:delText>
        </w:r>
        <w:r w:rsidDel="00273E4C">
          <w:rPr>
            <w:spacing w:val="5"/>
            <w:kern w:val="1"/>
          </w:rPr>
          <w:delText xml:space="preserve"> or other commands. We suggest using the command </w:delText>
        </w:r>
        <w:r w:rsidDel="00273E4C">
          <w:rPr>
            <w:rFonts w:ascii="Courier New" w:hAnsi="Courier New" w:cs="Courier New"/>
            <w:spacing w:val="5"/>
            <w:kern w:val="1"/>
          </w:rPr>
          <w:delText>\includegraphics</w:delText>
        </w:r>
        <w:r w:rsidDel="00273E4C">
          <w:rPr>
            <w:spacing w:val="5"/>
            <w:kern w:val="1"/>
          </w:rPr>
          <w:delText xml:space="preserve"> from the graphicx package. Always specify the figure width as a multiple of the line width as in the example below</w:delText>
        </w:r>
      </w:del>
    </w:p>
    <w:p w14:paraId="115A9F3C" w14:textId="57AD8DFE" w:rsidR="002D0824" w:rsidDel="00273E4C" w:rsidRDefault="002D0824">
      <w:pPr>
        <w:widowControl w:val="0"/>
        <w:autoSpaceDE w:val="0"/>
        <w:autoSpaceDN w:val="0"/>
        <w:adjustRightInd w:val="0"/>
        <w:spacing w:before="120" w:line="226" w:lineRule="auto"/>
        <w:jc w:val="both"/>
        <w:rPr>
          <w:del w:id="1144" w:author="amir" w:date="2013-05-25T23:42:00Z"/>
          <w:rFonts w:ascii="Courier New" w:hAnsi="Courier New" w:cs="Courier New"/>
          <w:spacing w:val="5"/>
          <w:kern w:val="1"/>
        </w:rPr>
      </w:pPr>
      <w:del w:id="1145" w:author="amir" w:date="2013-05-25T23:42:00Z">
        <w:r w:rsidDel="00273E4C">
          <w:rPr>
            <w:rFonts w:ascii="Courier New" w:hAnsi="Courier New" w:cs="Courier New"/>
            <w:spacing w:val="5"/>
            <w:kern w:val="1"/>
          </w:rPr>
          <w:delText>\usepackage[dvips]{graphicx} ...</w:delText>
        </w:r>
      </w:del>
    </w:p>
    <w:p w14:paraId="5C9B8C9F" w14:textId="382D218A" w:rsidR="002D0824" w:rsidDel="00273E4C" w:rsidRDefault="002D0824">
      <w:pPr>
        <w:widowControl w:val="0"/>
        <w:autoSpaceDE w:val="0"/>
        <w:autoSpaceDN w:val="0"/>
        <w:adjustRightInd w:val="0"/>
        <w:spacing w:before="120" w:line="226" w:lineRule="auto"/>
        <w:jc w:val="both"/>
        <w:rPr>
          <w:del w:id="1146" w:author="amir" w:date="2013-05-25T23:42:00Z"/>
          <w:rFonts w:ascii="Courier New" w:hAnsi="Courier New" w:cs="Courier New"/>
          <w:spacing w:val="5"/>
          <w:kern w:val="1"/>
        </w:rPr>
      </w:pPr>
      <w:del w:id="1147" w:author="amir" w:date="2013-05-25T23:42:00Z">
        <w:r w:rsidDel="00273E4C">
          <w:rPr>
            <w:rFonts w:ascii="Courier New" w:hAnsi="Courier New" w:cs="Courier New"/>
            <w:spacing w:val="5"/>
            <w:kern w:val="1"/>
          </w:rPr>
          <w:delText>\includegraphics[width=0.8\linewidth]{myfile.eps}</w:delText>
        </w:r>
      </w:del>
    </w:p>
    <w:p w14:paraId="566EA912" w14:textId="366C83EC" w:rsidR="002D0824" w:rsidDel="00273E4C" w:rsidRDefault="002D0824">
      <w:pPr>
        <w:widowControl w:val="0"/>
        <w:autoSpaceDE w:val="0"/>
        <w:autoSpaceDN w:val="0"/>
        <w:adjustRightInd w:val="0"/>
        <w:spacing w:before="120" w:line="226" w:lineRule="auto"/>
        <w:jc w:val="both"/>
        <w:rPr>
          <w:del w:id="1148" w:author="amir" w:date="2013-05-25T23:42:00Z"/>
          <w:rFonts w:ascii="Courier New" w:hAnsi="Courier New" w:cs="Courier New"/>
          <w:spacing w:val="5"/>
          <w:kern w:val="1"/>
          <w:sz w:val="16"/>
          <w:szCs w:val="16"/>
        </w:rPr>
      </w:pPr>
      <w:del w:id="1149" w:author="amir" w:date="2013-05-25T23:42:00Z">
        <w:r w:rsidDel="00273E4C">
          <w:rPr>
            <w:rFonts w:ascii="Courier New" w:hAnsi="Courier New" w:cs="Courier New"/>
            <w:spacing w:val="5"/>
            <w:kern w:val="1"/>
            <w:sz w:val="16"/>
            <w:szCs w:val="16"/>
          </w:rPr>
          <w:delText>or</w:delText>
        </w:r>
      </w:del>
    </w:p>
    <w:p w14:paraId="6E58F44C" w14:textId="7C0DD7F0" w:rsidR="002D0824" w:rsidDel="00273E4C" w:rsidRDefault="002D0824">
      <w:pPr>
        <w:widowControl w:val="0"/>
        <w:autoSpaceDE w:val="0"/>
        <w:autoSpaceDN w:val="0"/>
        <w:adjustRightInd w:val="0"/>
        <w:spacing w:before="120" w:line="226" w:lineRule="auto"/>
        <w:jc w:val="both"/>
        <w:rPr>
          <w:del w:id="1150" w:author="amir" w:date="2013-05-25T23:42:00Z"/>
          <w:rFonts w:ascii="Courier New" w:hAnsi="Courier New" w:cs="Courier New"/>
          <w:spacing w:val="5"/>
          <w:kern w:val="1"/>
        </w:rPr>
      </w:pPr>
      <w:del w:id="1151" w:author="amir" w:date="2013-05-25T23:42:00Z">
        <w:r w:rsidDel="00273E4C">
          <w:rPr>
            <w:rFonts w:ascii="Courier New" w:hAnsi="Courier New" w:cs="Courier New"/>
            <w:spacing w:val="5"/>
            <w:kern w:val="1"/>
          </w:rPr>
          <w:delText>\usepackage[pdftex]{graphicx} ...</w:delText>
        </w:r>
      </w:del>
    </w:p>
    <w:p w14:paraId="65A102DD" w14:textId="3A21FEE9" w:rsidR="002D0824" w:rsidDel="00273E4C" w:rsidRDefault="002D0824">
      <w:pPr>
        <w:widowControl w:val="0"/>
        <w:autoSpaceDE w:val="0"/>
        <w:autoSpaceDN w:val="0"/>
        <w:adjustRightInd w:val="0"/>
        <w:spacing w:before="120" w:line="226" w:lineRule="auto"/>
        <w:jc w:val="both"/>
        <w:rPr>
          <w:del w:id="1152" w:author="amir" w:date="2013-05-25T23:42:00Z"/>
          <w:rFonts w:ascii="Courier New" w:hAnsi="Courier New" w:cs="Courier New"/>
          <w:spacing w:val="5"/>
          <w:kern w:val="1"/>
        </w:rPr>
      </w:pPr>
      <w:del w:id="1153" w:author="amir" w:date="2013-05-25T23:42:00Z">
        <w:r w:rsidDel="00273E4C">
          <w:rPr>
            <w:rFonts w:ascii="Courier New" w:hAnsi="Courier New" w:cs="Courier New"/>
            <w:spacing w:val="5"/>
            <w:kern w:val="1"/>
          </w:rPr>
          <w:delText>\includegraphics[width=0.8\linewidth]{myfile.pdf}</w:delText>
        </w:r>
      </w:del>
    </w:p>
    <w:p w14:paraId="6CF7D0D8" w14:textId="4F4425B0" w:rsidR="002D0824" w:rsidDel="00273E4C" w:rsidRDefault="002D0824">
      <w:pPr>
        <w:widowControl w:val="0"/>
        <w:autoSpaceDE w:val="0"/>
        <w:autoSpaceDN w:val="0"/>
        <w:adjustRightInd w:val="0"/>
        <w:spacing w:before="120" w:line="226" w:lineRule="auto"/>
        <w:jc w:val="both"/>
        <w:rPr>
          <w:del w:id="1154" w:author="amir" w:date="2013-05-25T23:42:00Z"/>
          <w:spacing w:val="5"/>
          <w:kern w:val="1"/>
        </w:rPr>
      </w:pPr>
      <w:del w:id="1155" w:author="amir" w:date="2013-05-25T23:42:00Z">
        <w:r w:rsidDel="00273E4C">
          <w:rPr>
            <w:spacing w:val="5"/>
            <w:kern w:val="1"/>
          </w:rPr>
          <w:delText>for .pdf graphics.  See section 4.4 in the graphics bundle documentation (http://www.ctan.org/texarchive/macros/latex/required/graphics/grfguide.ps)</w:delText>
        </w:r>
      </w:del>
    </w:p>
    <w:p w14:paraId="7A13D245" w14:textId="0466ACBB" w:rsidR="002D0824" w:rsidDel="00273E4C" w:rsidRDefault="002D0824">
      <w:pPr>
        <w:widowControl w:val="0"/>
        <w:autoSpaceDE w:val="0"/>
        <w:autoSpaceDN w:val="0"/>
        <w:adjustRightInd w:val="0"/>
        <w:spacing w:before="120" w:line="226" w:lineRule="auto"/>
        <w:jc w:val="both"/>
        <w:rPr>
          <w:del w:id="1156" w:author="amir" w:date="2013-05-25T23:42:00Z"/>
          <w:spacing w:val="5"/>
          <w:kern w:val="1"/>
        </w:rPr>
      </w:pPr>
      <w:del w:id="1157" w:author="amir" w:date="2013-05-25T23:42:00Z">
        <w:r w:rsidDel="00273E4C">
          <w:rPr>
            <w:spacing w:val="5"/>
            <w:kern w:val="1"/>
          </w:rPr>
          <w:delText>A number of width problems arise when LaTeX cannot properly hyphenate a line. Please give LaTeX hyphenation hints using the \- command.</w:delText>
        </w:r>
      </w:del>
    </w:p>
    <w:p w14:paraId="65769F2B" w14:textId="77777777" w:rsidR="002D0824" w:rsidRDefault="002D0824">
      <w:pPr>
        <w:widowControl w:val="0"/>
        <w:autoSpaceDE w:val="0"/>
        <w:autoSpaceDN w:val="0"/>
        <w:adjustRightInd w:val="0"/>
        <w:spacing w:before="240" w:after="40" w:line="226" w:lineRule="auto"/>
        <w:rPr>
          <w:b/>
          <w:bCs/>
          <w:spacing w:val="24"/>
          <w:kern w:val="1"/>
        </w:rPr>
      </w:pPr>
      <w:r>
        <w:rPr>
          <w:b/>
          <w:bCs/>
          <w:spacing w:val="24"/>
          <w:kern w:val="1"/>
        </w:rPr>
        <w:t>Acknowledgments</w:t>
      </w:r>
    </w:p>
    <w:p w14:paraId="70AFBD60" w14:textId="77777777" w:rsidR="00C57AD4" w:rsidRDefault="00C57AD4">
      <w:pPr>
        <w:widowControl w:val="0"/>
        <w:spacing w:before="120"/>
        <w:rPr>
          <w:ins w:id="1158" w:author="amir" w:date="2013-05-25T23:43:00Z"/>
        </w:rPr>
        <w:pPrChange w:id="1159" w:author="amir" w:date="2013-05-25T23:43:00Z">
          <w:pPr>
            <w:widowControl w:val="0"/>
          </w:pPr>
        </w:pPrChange>
      </w:pPr>
      <w:ins w:id="1160" w:author="amir" w:date="2013-05-25T23:43:00Z">
        <w:r>
          <w:t>This research was supported in part by the National Science Foundation through Major Research Instrumentation Grant No. CNS-09-58854.</w:t>
        </w:r>
      </w:ins>
    </w:p>
    <w:p w14:paraId="12C52970" w14:textId="4AB72FC0" w:rsidR="002D0824" w:rsidDel="00C57AD4" w:rsidRDefault="002D0824">
      <w:pPr>
        <w:widowControl w:val="0"/>
        <w:autoSpaceDE w:val="0"/>
        <w:autoSpaceDN w:val="0"/>
        <w:adjustRightInd w:val="0"/>
        <w:spacing w:before="120" w:line="226" w:lineRule="auto"/>
        <w:jc w:val="both"/>
        <w:rPr>
          <w:del w:id="1161" w:author="amir" w:date="2013-05-25T23:43:00Z"/>
          <w:spacing w:val="5"/>
          <w:kern w:val="1"/>
        </w:rPr>
      </w:pPr>
      <w:del w:id="1162" w:author="amir" w:date="2013-05-25T23:43:00Z">
        <w:r w:rsidDel="00C57AD4">
          <w:rPr>
            <w:spacing w:val="5"/>
            <w:kern w:val="1"/>
          </w:rPr>
          <w:lastRenderedPageBreak/>
          <w:delText>Use unnumbered third level headings for the acknowledgments. All acknowledgements go at the end of the paper.  Do not include acknowledgements in the anonymized submission, only in the final paper.</w:delText>
        </w:r>
      </w:del>
    </w:p>
    <w:p w14:paraId="30D367FC" w14:textId="77777777" w:rsidR="002D0824" w:rsidRDefault="002D0824">
      <w:pPr>
        <w:widowControl w:val="0"/>
        <w:autoSpaceDE w:val="0"/>
        <w:autoSpaceDN w:val="0"/>
        <w:adjustRightInd w:val="0"/>
        <w:spacing w:before="240" w:after="40" w:line="226" w:lineRule="auto"/>
        <w:rPr>
          <w:b/>
          <w:bCs/>
          <w:spacing w:val="24"/>
          <w:kern w:val="1"/>
        </w:rPr>
      </w:pPr>
      <w:r>
        <w:rPr>
          <w:b/>
          <w:bCs/>
          <w:spacing w:val="24"/>
          <w:kern w:val="1"/>
        </w:rPr>
        <w:t>References</w:t>
      </w:r>
    </w:p>
    <w:p w14:paraId="3948EE29" w14:textId="53538E46" w:rsidR="002D0824" w:rsidDel="00273E4C" w:rsidRDefault="00273E4C">
      <w:pPr>
        <w:widowControl w:val="0"/>
        <w:autoSpaceDE w:val="0"/>
        <w:autoSpaceDN w:val="0"/>
        <w:adjustRightInd w:val="0"/>
        <w:spacing w:before="120" w:line="226" w:lineRule="auto"/>
        <w:jc w:val="both"/>
        <w:rPr>
          <w:del w:id="1163" w:author="amir" w:date="2013-05-25T23:42:00Z"/>
          <w:b/>
          <w:bCs/>
          <w:spacing w:val="5"/>
          <w:kern w:val="1"/>
        </w:rPr>
      </w:pPr>
      <w:ins w:id="1164" w:author="amir" w:date="2013-05-25T23:42:00Z">
        <w:r w:rsidDel="00273E4C">
          <w:rPr>
            <w:spacing w:val="5"/>
            <w:kern w:val="1"/>
          </w:rPr>
          <w:t xml:space="preserve"> </w:t>
        </w:r>
      </w:ins>
      <w:del w:id="1165" w:author="amir" w:date="2013-05-25T23:42:00Z">
        <w:r w:rsidR="002D0824" w:rsidDel="00273E4C">
          <w:rPr>
            <w:spacing w:val="5"/>
            <w:kern w:val="1"/>
          </w:rPr>
          <w:delText xml:space="preserve">References follow the acknowledgments. Use unnumbered third level heading for the references.  Any choice of citation style is acceptable as long as you are consistent. It is permissible to reduce the font size to ‘small’ (9-point) when listing the references.  </w:delText>
        </w:r>
        <w:r w:rsidR="002D0824" w:rsidDel="00273E4C">
          <w:rPr>
            <w:b/>
            <w:bCs/>
            <w:spacing w:val="5"/>
            <w:kern w:val="1"/>
          </w:rPr>
          <w:delText xml:space="preserve">Remember that this year you can use a ninth page as long as it contains </w:delText>
        </w:r>
        <w:r w:rsidR="002D0824" w:rsidDel="00273E4C">
          <w:rPr>
            <w:b/>
            <w:bCs/>
            <w:i/>
            <w:iCs/>
            <w:spacing w:val="5"/>
            <w:kern w:val="1"/>
          </w:rPr>
          <w:delText>only</w:delText>
        </w:r>
        <w:r w:rsidR="002D0824" w:rsidDel="00273E4C">
          <w:rPr>
            <w:b/>
            <w:bCs/>
            <w:spacing w:val="5"/>
            <w:kern w:val="1"/>
          </w:rPr>
          <w:delText xml:space="preserve"> cited references.</w:delText>
        </w:r>
      </w:del>
    </w:p>
    <w:p w14:paraId="3DE57CE7" w14:textId="77777777" w:rsidR="002D0824" w:rsidRDefault="002D0824">
      <w:pPr>
        <w:widowControl w:val="0"/>
        <w:autoSpaceDE w:val="0"/>
        <w:autoSpaceDN w:val="0"/>
        <w:adjustRightInd w:val="0"/>
        <w:spacing w:before="120" w:line="226" w:lineRule="auto"/>
        <w:jc w:val="both"/>
        <w:rPr>
          <w:spacing w:val="5"/>
          <w:kern w:val="1"/>
          <w:sz w:val="18"/>
          <w:szCs w:val="18"/>
        </w:rPr>
      </w:pPr>
      <w:r>
        <w:rPr>
          <w:spacing w:val="5"/>
          <w:kern w:val="1"/>
          <w:sz w:val="18"/>
          <w:szCs w:val="18"/>
        </w:rPr>
        <w:t xml:space="preserve">[1] Alexander, J.A. &amp; Mozer, M.C. (1995) Template-based algorithms for connectionist rule extraction.  In G. Tesauro, D. S. Touretzky and T.K. Leen (eds.), </w:t>
      </w:r>
      <w:r>
        <w:rPr>
          <w:i/>
          <w:iCs/>
          <w:spacing w:val="5"/>
          <w:kern w:val="1"/>
          <w:sz w:val="18"/>
          <w:szCs w:val="18"/>
        </w:rPr>
        <w:t>Advances in Neural Information Processing Systems 7</w:t>
      </w:r>
      <w:r>
        <w:rPr>
          <w:spacing w:val="5"/>
          <w:kern w:val="1"/>
          <w:sz w:val="18"/>
          <w:szCs w:val="18"/>
        </w:rPr>
        <w:t>, pp. 609-616.  Cambridge, MA: MIT Press.</w:t>
      </w:r>
    </w:p>
    <w:p w14:paraId="27F573E0" w14:textId="77777777" w:rsidR="002D0824" w:rsidRDefault="002D0824">
      <w:pPr>
        <w:widowControl w:val="0"/>
        <w:autoSpaceDE w:val="0"/>
        <w:autoSpaceDN w:val="0"/>
        <w:adjustRightInd w:val="0"/>
        <w:spacing w:before="120" w:line="226" w:lineRule="auto"/>
        <w:jc w:val="both"/>
        <w:rPr>
          <w:spacing w:val="5"/>
          <w:kern w:val="1"/>
          <w:sz w:val="18"/>
          <w:szCs w:val="18"/>
        </w:rPr>
      </w:pPr>
      <w:r>
        <w:rPr>
          <w:spacing w:val="5"/>
          <w:kern w:val="1"/>
          <w:sz w:val="18"/>
          <w:szCs w:val="18"/>
        </w:rPr>
        <w:t xml:space="preserve">[2] Bower, J.M. &amp; Beeman, D. (1995) </w:t>
      </w:r>
      <w:r>
        <w:rPr>
          <w:i/>
          <w:iCs/>
          <w:spacing w:val="5"/>
          <w:kern w:val="1"/>
          <w:sz w:val="18"/>
          <w:szCs w:val="18"/>
        </w:rPr>
        <w:t>The Book of GENESIS: Exploring Realistic Neural Models with the GEneral NEural SImulation System</w:t>
      </w:r>
      <w:r>
        <w:rPr>
          <w:spacing w:val="5"/>
          <w:kern w:val="1"/>
          <w:sz w:val="18"/>
          <w:szCs w:val="18"/>
        </w:rPr>
        <w:t>.  New York: TELOS/Springer-Verlag.</w:t>
      </w:r>
    </w:p>
    <w:p w14:paraId="0E6B1692" w14:textId="77777777" w:rsidR="002D0824" w:rsidRDefault="002D0824">
      <w:pPr>
        <w:widowControl w:val="0"/>
        <w:autoSpaceDE w:val="0"/>
        <w:autoSpaceDN w:val="0"/>
        <w:adjustRightInd w:val="0"/>
        <w:spacing w:before="120" w:line="226" w:lineRule="auto"/>
        <w:jc w:val="both"/>
        <w:rPr>
          <w:spacing w:val="5"/>
          <w:kern w:val="1"/>
        </w:rPr>
      </w:pPr>
      <w:r>
        <w:rPr>
          <w:spacing w:val="5"/>
          <w:kern w:val="1"/>
          <w:sz w:val="18"/>
          <w:szCs w:val="18"/>
        </w:rPr>
        <w:t xml:space="preserve">[3] Hasselmo, M.E., Schnell, E. &amp; Barkai, E. (1995) Dynamics of learning and recall at excitatory recurrent synapses and cholinergic modulation in rat hiippocampal region CA3.  </w:t>
      </w:r>
      <w:r>
        <w:rPr>
          <w:i/>
          <w:iCs/>
          <w:spacing w:val="5"/>
          <w:kern w:val="1"/>
          <w:sz w:val="18"/>
          <w:szCs w:val="18"/>
        </w:rPr>
        <w:t>Journal of Neuroscience</w:t>
      </w:r>
      <w:r>
        <w:rPr>
          <w:spacing w:val="5"/>
          <w:kern w:val="1"/>
          <w:sz w:val="18"/>
          <w:szCs w:val="18"/>
        </w:rPr>
        <w:t xml:space="preserve"> </w:t>
      </w:r>
      <w:r>
        <w:rPr>
          <w:b/>
          <w:bCs/>
          <w:spacing w:val="5"/>
          <w:kern w:val="1"/>
          <w:sz w:val="18"/>
          <w:szCs w:val="18"/>
        </w:rPr>
        <w:t>15</w:t>
      </w:r>
      <w:r>
        <w:rPr>
          <w:spacing w:val="5"/>
          <w:kern w:val="1"/>
          <w:sz w:val="18"/>
          <w:szCs w:val="18"/>
        </w:rPr>
        <w:t>(7):5249-5262.</w:t>
      </w:r>
    </w:p>
    <w:sectPr w:rsidR="002D0824" w:rsidSect="0012011E">
      <w:pgSz w:w="12240" w:h="15840"/>
      <w:pgMar w:top="1440" w:right="2160" w:bottom="1440" w:left="2160" w:header="720" w:footer="720" w:gutter="0"/>
      <w:lnNumType w:countBy="1" w:restart="continuous"/>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0000000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0002"/>
    <w:multiLevelType w:val="hybridMultilevel"/>
    <w:tmpl w:val="00000002"/>
    <w:lvl w:ilvl="0" w:tplc="00000065">
      <w:start w:val="1"/>
      <w:numFmt w:val="bullet"/>
      <w:lvlText w:val="•"/>
      <w:lvlJc w:val="left"/>
      <w:pPr>
        <w:ind w:left="720" w:hanging="360"/>
      </w:pPr>
    </w:lvl>
    <w:lvl w:ilvl="1" w:tplc="0000006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0003"/>
    <w:multiLevelType w:val="hybridMultilevel"/>
    <w:tmpl w:val="00000003"/>
    <w:lvl w:ilvl="0" w:tplc="000000C9">
      <w:start w:val="1"/>
      <w:numFmt w:val="bullet"/>
      <w:lvlText w:val="•"/>
      <w:lvlJc w:val="left"/>
      <w:pPr>
        <w:ind w:left="720" w:hanging="360"/>
      </w:pPr>
    </w:lvl>
    <w:lvl w:ilvl="1" w:tplc="000000C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9AF3AC8"/>
    <w:multiLevelType w:val="hybridMultilevel"/>
    <w:tmpl w:val="9C5055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EF417D"/>
    <w:multiLevelType w:val="hybridMultilevel"/>
    <w:tmpl w:val="222411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290592"/>
    <w:multiLevelType w:val="hybridMultilevel"/>
    <w:tmpl w:val="B2B086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35505F0"/>
    <w:multiLevelType w:val="hybridMultilevel"/>
    <w:tmpl w:val="6B8EAF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32D8DB40">
      <w:numFmt w:val="bullet"/>
      <w:lvlText w:val=""/>
      <w:lvlJc w:val="left"/>
      <w:pPr>
        <w:ind w:left="2160" w:hanging="360"/>
      </w:pPr>
      <w:rPr>
        <w:rFonts w:ascii="Symbol" w:eastAsia="Times New Roman" w:hAnsi="Symbol"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03E0282"/>
    <w:multiLevelType w:val="hybridMultilevel"/>
    <w:tmpl w:val="AEC8B0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61891B7F"/>
    <w:multiLevelType w:val="hybridMultilevel"/>
    <w:tmpl w:val="D474EF28"/>
    <w:lvl w:ilvl="0" w:tplc="27600BDA">
      <w:numFmt w:val="bullet"/>
      <w:lvlText w:val=""/>
      <w:lvlJc w:val="left"/>
      <w:pPr>
        <w:ind w:left="720" w:hanging="360"/>
      </w:pPr>
      <w:rPr>
        <w:rFonts w:ascii="Symbol" w:eastAsia="Times New Roman" w:hAnsi="Symbol" w:hint="default"/>
      </w:rPr>
    </w:lvl>
    <w:lvl w:ilvl="1" w:tplc="50B49452">
      <w:numFmt w:val="bullet"/>
      <w:lvlText w:val=""/>
      <w:lvlJc w:val="left"/>
      <w:pPr>
        <w:ind w:left="1440" w:hanging="360"/>
      </w:pPr>
      <w:rPr>
        <w:rFonts w:ascii="Symbol" w:eastAsia="Times New Roman"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B001E3A"/>
    <w:multiLevelType w:val="hybridMultilevel"/>
    <w:tmpl w:val="B8BC9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52854F8"/>
    <w:multiLevelType w:val="hybridMultilevel"/>
    <w:tmpl w:val="DAA467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BBF2354"/>
    <w:multiLevelType w:val="hybridMultilevel"/>
    <w:tmpl w:val="26584C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8"/>
  </w:num>
  <w:num w:numId="6">
    <w:abstractNumId w:val="10"/>
  </w:num>
  <w:num w:numId="7">
    <w:abstractNumId w:val="6"/>
  </w:num>
  <w:num w:numId="8">
    <w:abstractNumId w:val="4"/>
  </w:num>
  <w:num w:numId="9">
    <w:abstractNumId w:val="9"/>
  </w:num>
  <w:num w:numId="10">
    <w:abstractNumId w:val="11"/>
  </w:num>
  <w:num w:numId="11">
    <w:abstractNumId w:val="5"/>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embedSystemFonts/>
  <w:bordersDoNotSurroundHeader/>
  <w:bordersDoNotSurroundFooter/>
  <w:trackRevision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011E"/>
    <w:rsid w:val="00010B21"/>
    <w:rsid w:val="0001477E"/>
    <w:rsid w:val="00024633"/>
    <w:rsid w:val="00024C9C"/>
    <w:rsid w:val="000274C2"/>
    <w:rsid w:val="00042732"/>
    <w:rsid w:val="000446EB"/>
    <w:rsid w:val="00063947"/>
    <w:rsid w:val="00090C93"/>
    <w:rsid w:val="000A4546"/>
    <w:rsid w:val="000A74F8"/>
    <w:rsid w:val="000B56C5"/>
    <w:rsid w:val="000B6309"/>
    <w:rsid w:val="000D457C"/>
    <w:rsid w:val="000E40FE"/>
    <w:rsid w:val="000F1CF8"/>
    <w:rsid w:val="001137CA"/>
    <w:rsid w:val="0012011E"/>
    <w:rsid w:val="00136BF2"/>
    <w:rsid w:val="00153031"/>
    <w:rsid w:val="001616F6"/>
    <w:rsid w:val="00181DA0"/>
    <w:rsid w:val="00196C12"/>
    <w:rsid w:val="001B7786"/>
    <w:rsid w:val="001C2611"/>
    <w:rsid w:val="001D53B5"/>
    <w:rsid w:val="001E525F"/>
    <w:rsid w:val="00200137"/>
    <w:rsid w:val="00207111"/>
    <w:rsid w:val="00225909"/>
    <w:rsid w:val="00240994"/>
    <w:rsid w:val="00265C71"/>
    <w:rsid w:val="00273E4C"/>
    <w:rsid w:val="002817A3"/>
    <w:rsid w:val="00281A23"/>
    <w:rsid w:val="002843EC"/>
    <w:rsid w:val="002A0432"/>
    <w:rsid w:val="002B5EE2"/>
    <w:rsid w:val="002D0824"/>
    <w:rsid w:val="002E5200"/>
    <w:rsid w:val="002F02A2"/>
    <w:rsid w:val="002F2546"/>
    <w:rsid w:val="002F4C5A"/>
    <w:rsid w:val="003010C7"/>
    <w:rsid w:val="00307B65"/>
    <w:rsid w:val="0033175F"/>
    <w:rsid w:val="00357B7D"/>
    <w:rsid w:val="00367030"/>
    <w:rsid w:val="0038550F"/>
    <w:rsid w:val="00385F75"/>
    <w:rsid w:val="00387962"/>
    <w:rsid w:val="00396F25"/>
    <w:rsid w:val="003A0CDC"/>
    <w:rsid w:val="003B3233"/>
    <w:rsid w:val="003E10C0"/>
    <w:rsid w:val="0040267D"/>
    <w:rsid w:val="00405BBC"/>
    <w:rsid w:val="004142BB"/>
    <w:rsid w:val="00415147"/>
    <w:rsid w:val="0041613D"/>
    <w:rsid w:val="00442248"/>
    <w:rsid w:val="00462E69"/>
    <w:rsid w:val="00464035"/>
    <w:rsid w:val="00467285"/>
    <w:rsid w:val="004832A4"/>
    <w:rsid w:val="00483D8E"/>
    <w:rsid w:val="00486343"/>
    <w:rsid w:val="004A6ABB"/>
    <w:rsid w:val="004B2265"/>
    <w:rsid w:val="004B5E1E"/>
    <w:rsid w:val="004C3D36"/>
    <w:rsid w:val="004F2DCC"/>
    <w:rsid w:val="005010ED"/>
    <w:rsid w:val="005132B3"/>
    <w:rsid w:val="0051376C"/>
    <w:rsid w:val="00562281"/>
    <w:rsid w:val="0056361E"/>
    <w:rsid w:val="005700A9"/>
    <w:rsid w:val="00575A9F"/>
    <w:rsid w:val="0059123E"/>
    <w:rsid w:val="00594C80"/>
    <w:rsid w:val="005E15FA"/>
    <w:rsid w:val="005F29B9"/>
    <w:rsid w:val="005F691B"/>
    <w:rsid w:val="005F7DBE"/>
    <w:rsid w:val="006027E2"/>
    <w:rsid w:val="00602B36"/>
    <w:rsid w:val="0060587C"/>
    <w:rsid w:val="00612324"/>
    <w:rsid w:val="00612A4F"/>
    <w:rsid w:val="00692425"/>
    <w:rsid w:val="006B4446"/>
    <w:rsid w:val="006C5D2A"/>
    <w:rsid w:val="006D3379"/>
    <w:rsid w:val="006D7E85"/>
    <w:rsid w:val="006E5B69"/>
    <w:rsid w:val="006E5EC7"/>
    <w:rsid w:val="006E6359"/>
    <w:rsid w:val="006F1BA8"/>
    <w:rsid w:val="00712573"/>
    <w:rsid w:val="007246D2"/>
    <w:rsid w:val="00727AA8"/>
    <w:rsid w:val="00751FB0"/>
    <w:rsid w:val="00762C4C"/>
    <w:rsid w:val="00791FED"/>
    <w:rsid w:val="007A62EE"/>
    <w:rsid w:val="007D5F68"/>
    <w:rsid w:val="007F51E5"/>
    <w:rsid w:val="00802384"/>
    <w:rsid w:val="00813317"/>
    <w:rsid w:val="00823855"/>
    <w:rsid w:val="00835EA9"/>
    <w:rsid w:val="0085171F"/>
    <w:rsid w:val="00861040"/>
    <w:rsid w:val="00863A8D"/>
    <w:rsid w:val="0086411A"/>
    <w:rsid w:val="00875ADA"/>
    <w:rsid w:val="008A295F"/>
    <w:rsid w:val="008B18C2"/>
    <w:rsid w:val="008B3799"/>
    <w:rsid w:val="008B7C7D"/>
    <w:rsid w:val="008C2268"/>
    <w:rsid w:val="008C4315"/>
    <w:rsid w:val="008C529C"/>
    <w:rsid w:val="008E4AC9"/>
    <w:rsid w:val="008E6ADA"/>
    <w:rsid w:val="0090056F"/>
    <w:rsid w:val="0090122F"/>
    <w:rsid w:val="00920B6F"/>
    <w:rsid w:val="009241E0"/>
    <w:rsid w:val="00930B17"/>
    <w:rsid w:val="00932765"/>
    <w:rsid w:val="0093763E"/>
    <w:rsid w:val="009430CA"/>
    <w:rsid w:val="00950CA8"/>
    <w:rsid w:val="00953C1C"/>
    <w:rsid w:val="009732C9"/>
    <w:rsid w:val="00985698"/>
    <w:rsid w:val="00992E5B"/>
    <w:rsid w:val="009B107F"/>
    <w:rsid w:val="009C2454"/>
    <w:rsid w:val="009D6147"/>
    <w:rsid w:val="009E4A47"/>
    <w:rsid w:val="00A17A18"/>
    <w:rsid w:val="00A20163"/>
    <w:rsid w:val="00A269E8"/>
    <w:rsid w:val="00A667B5"/>
    <w:rsid w:val="00A75A69"/>
    <w:rsid w:val="00A9141D"/>
    <w:rsid w:val="00A91770"/>
    <w:rsid w:val="00A93BFF"/>
    <w:rsid w:val="00A95C3E"/>
    <w:rsid w:val="00AB29F6"/>
    <w:rsid w:val="00AD4E2A"/>
    <w:rsid w:val="00AE4F5E"/>
    <w:rsid w:val="00AE7B75"/>
    <w:rsid w:val="00B0709F"/>
    <w:rsid w:val="00B21A3A"/>
    <w:rsid w:val="00B40FAF"/>
    <w:rsid w:val="00B42A7C"/>
    <w:rsid w:val="00B47C41"/>
    <w:rsid w:val="00B53B8A"/>
    <w:rsid w:val="00B64BE0"/>
    <w:rsid w:val="00B7231B"/>
    <w:rsid w:val="00BA590A"/>
    <w:rsid w:val="00BB0F40"/>
    <w:rsid w:val="00BB7622"/>
    <w:rsid w:val="00BC1C8D"/>
    <w:rsid w:val="00BE6FE2"/>
    <w:rsid w:val="00C07C8E"/>
    <w:rsid w:val="00C12903"/>
    <w:rsid w:val="00C57AD4"/>
    <w:rsid w:val="00C60694"/>
    <w:rsid w:val="00C71ADE"/>
    <w:rsid w:val="00C72FC6"/>
    <w:rsid w:val="00C853DA"/>
    <w:rsid w:val="00C860C1"/>
    <w:rsid w:val="00C8624E"/>
    <w:rsid w:val="00CA5B87"/>
    <w:rsid w:val="00CB0E08"/>
    <w:rsid w:val="00CB545A"/>
    <w:rsid w:val="00CD2A87"/>
    <w:rsid w:val="00CD4CC7"/>
    <w:rsid w:val="00CF47AC"/>
    <w:rsid w:val="00D07641"/>
    <w:rsid w:val="00D30962"/>
    <w:rsid w:val="00D347C3"/>
    <w:rsid w:val="00D564B3"/>
    <w:rsid w:val="00D6249C"/>
    <w:rsid w:val="00D96854"/>
    <w:rsid w:val="00DA0618"/>
    <w:rsid w:val="00DB0664"/>
    <w:rsid w:val="00DC3288"/>
    <w:rsid w:val="00DC6DA1"/>
    <w:rsid w:val="00DD482E"/>
    <w:rsid w:val="00DF028D"/>
    <w:rsid w:val="00DF17A2"/>
    <w:rsid w:val="00E03F22"/>
    <w:rsid w:val="00E04D9C"/>
    <w:rsid w:val="00E0660D"/>
    <w:rsid w:val="00E10E89"/>
    <w:rsid w:val="00E23966"/>
    <w:rsid w:val="00E243D3"/>
    <w:rsid w:val="00E44AD9"/>
    <w:rsid w:val="00E4705A"/>
    <w:rsid w:val="00E613C0"/>
    <w:rsid w:val="00E71583"/>
    <w:rsid w:val="00E72592"/>
    <w:rsid w:val="00E87A61"/>
    <w:rsid w:val="00EB0506"/>
    <w:rsid w:val="00EB05BF"/>
    <w:rsid w:val="00EB3074"/>
    <w:rsid w:val="00EB54DA"/>
    <w:rsid w:val="00ED2F77"/>
    <w:rsid w:val="00EE1DA3"/>
    <w:rsid w:val="00EF0C2B"/>
    <w:rsid w:val="00F230F5"/>
    <w:rsid w:val="00F41560"/>
    <w:rsid w:val="00F42232"/>
    <w:rsid w:val="00F45650"/>
    <w:rsid w:val="00F46E00"/>
    <w:rsid w:val="00F621E4"/>
    <w:rsid w:val="00F7213A"/>
    <w:rsid w:val="00F9589B"/>
    <w:rsid w:val="00FA4B4F"/>
    <w:rsid w:val="00FB4D1A"/>
    <w:rsid w:val="00FB6056"/>
    <w:rsid w:val="00FE317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7960F25"/>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E613C0"/>
    <w:rPr>
      <w:sz w:val="16"/>
      <w:szCs w:val="16"/>
    </w:rPr>
  </w:style>
  <w:style w:type="paragraph" w:styleId="CommentText">
    <w:name w:val="annotation text"/>
    <w:basedOn w:val="Normal"/>
    <w:link w:val="CommentTextChar"/>
    <w:uiPriority w:val="99"/>
    <w:semiHidden/>
    <w:unhideWhenUsed/>
    <w:rsid w:val="00E613C0"/>
  </w:style>
  <w:style w:type="character" w:customStyle="1" w:styleId="CommentTextChar">
    <w:name w:val="Comment Text Char"/>
    <w:basedOn w:val="DefaultParagraphFont"/>
    <w:link w:val="CommentText"/>
    <w:uiPriority w:val="99"/>
    <w:semiHidden/>
    <w:rsid w:val="00E613C0"/>
  </w:style>
  <w:style w:type="paragraph" w:styleId="CommentSubject">
    <w:name w:val="annotation subject"/>
    <w:basedOn w:val="CommentText"/>
    <w:next w:val="CommentText"/>
    <w:link w:val="CommentSubjectChar"/>
    <w:uiPriority w:val="99"/>
    <w:semiHidden/>
    <w:unhideWhenUsed/>
    <w:rsid w:val="00E613C0"/>
    <w:rPr>
      <w:b/>
      <w:bCs/>
    </w:rPr>
  </w:style>
  <w:style w:type="character" w:customStyle="1" w:styleId="CommentSubjectChar">
    <w:name w:val="Comment Subject Char"/>
    <w:basedOn w:val="CommentTextChar"/>
    <w:link w:val="CommentSubject"/>
    <w:uiPriority w:val="99"/>
    <w:semiHidden/>
    <w:rsid w:val="00E613C0"/>
    <w:rPr>
      <w:b/>
      <w:bCs/>
    </w:rPr>
  </w:style>
  <w:style w:type="paragraph" w:styleId="Revision">
    <w:name w:val="Revision"/>
    <w:hidden/>
    <w:uiPriority w:val="99"/>
    <w:semiHidden/>
    <w:rsid w:val="00E613C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E613C0"/>
    <w:rPr>
      <w:sz w:val="16"/>
      <w:szCs w:val="16"/>
    </w:rPr>
  </w:style>
  <w:style w:type="paragraph" w:styleId="CommentText">
    <w:name w:val="annotation text"/>
    <w:basedOn w:val="Normal"/>
    <w:link w:val="CommentTextChar"/>
    <w:uiPriority w:val="99"/>
    <w:semiHidden/>
    <w:unhideWhenUsed/>
    <w:rsid w:val="00E613C0"/>
  </w:style>
  <w:style w:type="character" w:customStyle="1" w:styleId="CommentTextChar">
    <w:name w:val="Comment Text Char"/>
    <w:basedOn w:val="DefaultParagraphFont"/>
    <w:link w:val="CommentText"/>
    <w:uiPriority w:val="99"/>
    <w:semiHidden/>
    <w:rsid w:val="00E613C0"/>
  </w:style>
  <w:style w:type="paragraph" w:styleId="CommentSubject">
    <w:name w:val="annotation subject"/>
    <w:basedOn w:val="CommentText"/>
    <w:next w:val="CommentText"/>
    <w:link w:val="CommentSubjectChar"/>
    <w:uiPriority w:val="99"/>
    <w:semiHidden/>
    <w:unhideWhenUsed/>
    <w:rsid w:val="00E613C0"/>
    <w:rPr>
      <w:b/>
      <w:bCs/>
    </w:rPr>
  </w:style>
  <w:style w:type="character" w:customStyle="1" w:styleId="CommentSubjectChar">
    <w:name w:val="Comment Subject Char"/>
    <w:basedOn w:val="CommentTextChar"/>
    <w:link w:val="CommentSubject"/>
    <w:uiPriority w:val="99"/>
    <w:semiHidden/>
    <w:rsid w:val="00E613C0"/>
    <w:rPr>
      <w:b/>
      <w:bCs/>
    </w:rPr>
  </w:style>
  <w:style w:type="paragraph" w:styleId="Revision">
    <w:name w:val="Revision"/>
    <w:hidden/>
    <w:uiPriority w:val="99"/>
    <w:semiHidden/>
    <w:rsid w:val="00E613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741598">
      <w:bodyDiv w:val="1"/>
      <w:marLeft w:val="0"/>
      <w:marRight w:val="0"/>
      <w:marTop w:val="0"/>
      <w:marBottom w:val="0"/>
      <w:divBdr>
        <w:top w:val="none" w:sz="0" w:space="0" w:color="auto"/>
        <w:left w:val="none" w:sz="0" w:space="0" w:color="auto"/>
        <w:bottom w:val="none" w:sz="0" w:space="0" w:color="auto"/>
        <w:right w:val="none" w:sz="0" w:space="0" w:color="auto"/>
      </w:divBdr>
    </w:div>
    <w:div w:id="752358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3.jpg"/><Relationship Id="rId76" Type="http://schemas.openxmlformats.org/officeDocument/2006/relationships/fontTable" Target="fontTable.xml"/><Relationship Id="rId7" Type="http://schemas.openxmlformats.org/officeDocument/2006/relationships/image" Target="media/image1.emf"/><Relationship Id="rId71" Type="http://schemas.openxmlformats.org/officeDocument/2006/relationships/image" Target="media/image36.jpg"/><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jpeg"/><Relationship Id="rId74" Type="http://schemas.openxmlformats.org/officeDocument/2006/relationships/image" Target="media/image39.JPG"/><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e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image" Target="media/image38.JPG"/><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4.jpg"/><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7.JPG"/><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jpg"/><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image" Target="media/image32.jpg"/><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5.jpg"/><Relationship Id="rId75" Type="http://schemas.openxmlformats.org/officeDocument/2006/relationships/image" Target="media/image40.JP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0DF517-186F-4070-A66F-B24AC12021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8</TotalTime>
  <Pages>9</Pages>
  <Words>4934</Words>
  <Characters>28130</Characters>
  <Application>Microsoft Office Word</Application>
  <DocSecurity>0</DocSecurity>
  <Lines>234</Lines>
  <Paragraphs>65</Paragraphs>
  <ScaleCrop>false</ScaleCrop>
  <HeadingPairs>
    <vt:vector size="2" baseType="variant">
      <vt:variant>
        <vt:lpstr>Title</vt:lpstr>
      </vt:variant>
      <vt:variant>
        <vt:i4>1</vt:i4>
      </vt:variant>
    </vt:vector>
  </HeadingPairs>
  <TitlesOfParts>
    <vt:vector size="1" baseType="lpstr">
      <vt:lpstr>Formatting Instructions for NIPS -17-</vt:lpstr>
    </vt:vector>
  </TitlesOfParts>
  <Company>Microsoft Corporation</Company>
  <LinksUpToDate>false</LinksUpToDate>
  <CharactersWithSpaces>329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ting Instructions for NIPS -17-</dc:title>
  <dc:creator>NIPS publication chair</dc:creator>
  <cp:lastModifiedBy>amir</cp:lastModifiedBy>
  <cp:revision>49</cp:revision>
  <dcterms:created xsi:type="dcterms:W3CDTF">2013-05-25T21:07:00Z</dcterms:created>
  <dcterms:modified xsi:type="dcterms:W3CDTF">2013-05-26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y fmtid="{D5CDD505-2E9C-101B-9397-08002B2CF9AE}" pid="6" name="MTCustomEquationNumber">
    <vt:lpwstr>1</vt:lpwstr>
  </property>
</Properties>
</file>